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7"/>
  </p:notesMasterIdLst>
  <p:sldIdLst>
    <p:sldId id="708" r:id="rId2"/>
    <p:sldId id="683" r:id="rId3"/>
    <p:sldId id="680" r:id="rId4"/>
    <p:sldId id="592" r:id="rId5"/>
    <p:sldId id="713" r:id="rId6"/>
    <p:sldId id="711" r:id="rId7"/>
    <p:sldId id="597" r:id="rId8"/>
    <p:sldId id="716" r:id="rId9"/>
    <p:sldId id="691" r:id="rId10"/>
    <p:sldId id="714" r:id="rId11"/>
    <p:sldId id="718" r:id="rId12"/>
    <p:sldId id="759" r:id="rId13"/>
    <p:sldId id="760" r:id="rId14"/>
    <p:sldId id="684" r:id="rId15"/>
    <p:sldId id="651" r:id="rId16"/>
    <p:sldId id="611" r:id="rId17"/>
    <p:sldId id="656" r:id="rId18"/>
    <p:sldId id="612" r:id="rId19"/>
    <p:sldId id="723" r:id="rId20"/>
    <p:sldId id="761" r:id="rId21"/>
    <p:sldId id="685" r:id="rId22"/>
    <p:sldId id="661" r:id="rId23"/>
    <p:sldId id="767" r:id="rId24"/>
    <p:sldId id="617" r:id="rId25"/>
    <p:sldId id="762" r:id="rId26"/>
    <p:sldId id="763" r:id="rId27"/>
    <p:sldId id="621" r:id="rId28"/>
    <p:sldId id="727" r:id="rId29"/>
    <p:sldId id="731" r:id="rId30"/>
    <p:sldId id="726" r:id="rId31"/>
    <p:sldId id="728" r:id="rId32"/>
    <p:sldId id="604" r:id="rId33"/>
    <p:sldId id="623" r:id="rId34"/>
    <p:sldId id="738" r:id="rId35"/>
    <p:sldId id="768" r:id="rId36"/>
    <p:sldId id="624" r:id="rId37"/>
    <p:sldId id="740" r:id="rId38"/>
    <p:sldId id="741" r:id="rId39"/>
    <p:sldId id="605" r:id="rId40"/>
    <p:sldId id="627" r:id="rId41"/>
    <p:sldId id="700" r:id="rId42"/>
    <p:sldId id="628" r:id="rId43"/>
    <p:sldId id="770" r:id="rId44"/>
    <p:sldId id="744" r:id="rId45"/>
    <p:sldId id="629" r:id="rId46"/>
    <p:sldId id="746" r:id="rId47"/>
    <p:sldId id="771" r:id="rId48"/>
    <p:sldId id="630" r:id="rId49"/>
    <p:sldId id="748" r:id="rId50"/>
    <p:sldId id="631" r:id="rId51"/>
    <p:sldId id="701" r:id="rId52"/>
    <p:sldId id="632" r:id="rId53"/>
    <p:sldId id="702" r:id="rId54"/>
    <p:sldId id="772" r:id="rId55"/>
    <p:sldId id="633" r:id="rId56"/>
    <p:sldId id="751" r:id="rId57"/>
    <p:sldId id="773" r:id="rId58"/>
    <p:sldId id="634" r:id="rId59"/>
    <p:sldId id="668" r:id="rId60"/>
    <p:sldId id="774" r:id="rId61"/>
    <p:sldId id="635" r:id="rId62"/>
    <p:sldId id="670" r:id="rId63"/>
    <p:sldId id="775" r:id="rId64"/>
    <p:sldId id="636" r:id="rId65"/>
    <p:sldId id="671" r:id="rId66"/>
    <p:sldId id="637" r:id="rId67"/>
    <p:sldId id="672" r:id="rId68"/>
    <p:sldId id="776" r:id="rId69"/>
    <p:sldId id="777" r:id="rId70"/>
    <p:sldId id="769" r:id="rId71"/>
    <p:sldId id="778" r:id="rId72"/>
    <p:sldId id="779" r:id="rId73"/>
    <p:sldId id="780" r:id="rId74"/>
    <p:sldId id="758" r:id="rId75"/>
    <p:sldId id="590" r:id="rId7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618" userDrawn="1">
          <p15:clr>
            <a:srgbClr val="A4A3A4"/>
          </p15:clr>
        </p15:guide>
        <p15:guide id="2" pos="4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04040"/>
    <a:srgbClr val="7AD9E7"/>
    <a:srgbClr val="1A808E"/>
    <a:srgbClr val="D6A38C"/>
    <a:srgbClr val="BC5D22"/>
    <a:srgbClr val="2FC4DA"/>
    <a:srgbClr val="1B8696"/>
    <a:srgbClr val="1E96A6"/>
    <a:srgbClr val="E08F82"/>
    <a:srgbClr val="ACE7F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400" autoAdjust="0"/>
    <p:restoredTop sz="96318" autoAdjust="0"/>
  </p:normalViewPr>
  <p:slideViewPr>
    <p:cSldViewPr showGuides="1">
      <p:cViewPr varScale="1">
        <p:scale>
          <a:sx n="109" d="100"/>
          <a:sy n="109" d="100"/>
        </p:scale>
        <p:origin x="642" y="84"/>
      </p:cViewPr>
      <p:guideLst>
        <p:guide orient="horz" pos="618"/>
        <p:guide pos="438"/>
      </p:guideLst>
    </p:cSldViewPr>
  </p:slideViewPr>
  <p:outlineViewPr>
    <p:cViewPr>
      <p:scale>
        <a:sx n="33" d="100"/>
        <a:sy n="33" d="100"/>
      </p:scale>
      <p:origin x="0" y="-157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emf"/><Relationship Id="rId1" Type="http://schemas.openxmlformats.org/officeDocument/2006/relationships/image" Target="../media/image37.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emf"/><Relationship Id="rId1" Type="http://schemas.openxmlformats.org/officeDocument/2006/relationships/image" Target="../media/image43.emf"/><Relationship Id="rId4"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image" Target="../media/image53.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image" Target="../media/image6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8.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68.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68.emf"/><Relationship Id="rId4" Type="http://schemas.openxmlformats.org/officeDocument/2006/relationships/image" Target="../media/image7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6" Type="http://schemas.openxmlformats.org/officeDocument/2006/relationships/image" Target="../media/image53.emf"/><Relationship Id="rId5" Type="http://schemas.openxmlformats.org/officeDocument/2006/relationships/image" Target="../media/image84.emf"/><Relationship Id="rId4" Type="http://schemas.openxmlformats.org/officeDocument/2006/relationships/image" Target="../media/image83.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3.emf"/><Relationship Id="rId1" Type="http://schemas.openxmlformats.org/officeDocument/2006/relationships/image" Target="../media/image8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4" Type="http://schemas.openxmlformats.org/officeDocument/2006/relationships/image" Target="../media/image9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 Id="rId4"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8.emf"/><Relationship Id="rId1" Type="http://schemas.openxmlformats.org/officeDocument/2006/relationships/image" Target="../media/image2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733CDE6-FEA2-46BB-8ABD-ECF77A4C3004}" type="datetimeFigureOut">
              <a:rPr lang="zh-CN" altLang="en-US" smtClean="0"/>
              <a:t>2022/2/2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EE56C-C3A4-4189-9343-1134C9305CB7}" type="slidenum">
              <a:rPr lang="zh-CN" altLang="en-US" smtClean="0"/>
              <a:t>‹#›</a:t>
            </a:fld>
            <a:endParaRPr lang="zh-CN" altLang="en-US"/>
          </a:p>
        </p:txBody>
      </p:sp>
    </p:spTree>
    <p:extLst>
      <p:ext uri="{BB962C8B-B14F-4D97-AF65-F5344CB8AC3E}">
        <p14:creationId xmlns:p14="http://schemas.microsoft.com/office/powerpoint/2010/main" val="10024148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幻灯片图像占位符 1"/>
          <p:cNvSpPr>
            <a:spLocks noGrp="1" noRot="1" noChangeAspect="1"/>
          </p:cNvSpPr>
          <p:nvPr>
            <p:ph type="sldImg"/>
          </p:nvPr>
        </p:nvSpPr>
        <p:spPr bwMode="auto">
          <a:xfrm>
            <a:off x="381000" y="685800"/>
            <a:ext cx="6096000" cy="3429000"/>
          </a:xfrm>
          <a:noFill/>
          <a:ln>
            <a:solidFill>
              <a:srgbClr val="000000"/>
            </a:solidFill>
            <a:miter lim="800000"/>
          </a:ln>
        </p:spPr>
      </p:sp>
      <p:sp>
        <p:nvSpPr>
          <p:cNvPr id="17410" name="备注占位符 2"/>
          <p:cNvSpPr>
            <a:spLocks noGrp="1"/>
          </p:cNvSpPr>
          <p:nvPr>
            <p:ph type="body" idx="1"/>
          </p:nvPr>
        </p:nvSpPr>
        <p:spPr bwMode="auto">
          <a:noFill/>
        </p:spPr>
        <p:txBody>
          <a:bodyPr wrap="square" numCol="1" anchor="t" anchorCtr="0" compatLnSpc="1"/>
          <a:lstStyle/>
          <a:p>
            <a:pPr eaLnBrk="1" hangingPunct="1">
              <a:spcBef>
                <a:spcPct val="0"/>
              </a:spcBef>
            </a:pPr>
            <a:endParaRPr lang="zh-CN" altLang="en-US" dirty="0"/>
          </a:p>
        </p:txBody>
      </p:sp>
      <p:sp>
        <p:nvSpPr>
          <p:cNvPr id="17411" name="灯片编号占位符 3"/>
          <p:cNvSpPr>
            <a:spLocks noGrp="1"/>
          </p:cNvSpPr>
          <p:nvPr>
            <p:ph type="sldNum" sz="quarter" idx="5"/>
          </p:nvPr>
        </p:nvSpPr>
        <p:spPr bwMode="auto">
          <a:ln>
            <a:miter lim="800000"/>
          </a:ln>
        </p:spPr>
        <p:txBody>
          <a:bodyPr wrap="square" numCol="1" anchorCtr="0" compatLnSpc="1"/>
          <a:lstStyle/>
          <a:p>
            <a:pPr defTabSz="1217295" fontAlgn="base">
              <a:spcBef>
                <a:spcPct val="0"/>
              </a:spcBef>
              <a:spcAft>
                <a:spcPct val="0"/>
              </a:spcAft>
              <a:defRPr/>
            </a:pPr>
            <a:fld id="{C3E83408-13E1-4429-91FB-2C4E73E5E907}" type="slidenum">
              <a:rPr lang="zh-CN" altLang="en-US"/>
              <a:t>2</a:t>
            </a:fld>
            <a:endParaRPr lang="en-US" altLang="zh-CN" dirty="0"/>
          </a:p>
        </p:txBody>
      </p:sp>
    </p:spTree>
    <p:extLst>
      <p:ext uri="{BB962C8B-B14F-4D97-AF65-F5344CB8AC3E}">
        <p14:creationId xmlns:p14="http://schemas.microsoft.com/office/powerpoint/2010/main" val="1520838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75EE56C-C3A4-4189-9343-1134C9305CB7}" type="slidenum">
              <a:rPr lang="zh-CN" altLang="en-US" smtClean="0"/>
              <a:t>59</a:t>
            </a:fld>
            <a:endParaRPr lang="zh-CN" altLang="en-US"/>
          </a:p>
        </p:txBody>
      </p:sp>
    </p:spTree>
    <p:extLst>
      <p:ext uri="{BB962C8B-B14F-4D97-AF65-F5344CB8AC3E}">
        <p14:creationId xmlns:p14="http://schemas.microsoft.com/office/powerpoint/2010/main" val="8926357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775EE56C-C3A4-4189-9343-1134C9305CB7}" type="slidenum">
              <a:rPr lang="zh-CN" altLang="en-US" smtClean="0"/>
              <a:t>60</a:t>
            </a:fld>
            <a:endParaRPr lang="zh-CN" altLang="en-US"/>
          </a:p>
        </p:txBody>
      </p:sp>
    </p:spTree>
    <p:extLst>
      <p:ext uri="{BB962C8B-B14F-4D97-AF65-F5344CB8AC3E}">
        <p14:creationId xmlns:p14="http://schemas.microsoft.com/office/powerpoint/2010/main" val="15292138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2" name="圆角矩形 21">
            <a:extLst>
              <a:ext uri="{FF2B5EF4-FFF2-40B4-BE49-F238E27FC236}">
                <a16:creationId xmlns:a16="http://schemas.microsoft.com/office/drawing/2014/main" xmlns="" id="{42F66117-1422-E04E-93A0-A3423E0F05D2}"/>
              </a:ext>
            </a:extLst>
          </p:cNvPr>
          <p:cNvSpPr/>
          <p:nvPr userDrawn="1"/>
        </p:nvSpPr>
        <p:spPr>
          <a:xfrm>
            <a:off x="2400" y="0"/>
            <a:ext cx="12189600" cy="6858000"/>
          </a:xfrm>
          <a:prstGeom prst="roundRect">
            <a:avLst>
              <a:gd name="adj" fmla="val 130"/>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extLst>
      <p:ext uri="{BB962C8B-B14F-4D97-AF65-F5344CB8AC3E}">
        <p14:creationId xmlns:p14="http://schemas.microsoft.com/office/powerpoint/2010/main" val="8897060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6172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412924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矩形 1"/>
          <p:cNvSpPr/>
          <p:nvPr userDrawn="1"/>
        </p:nvSpPr>
        <p:spPr>
          <a:xfrm>
            <a:off x="0" y="0"/>
            <a:ext cx="1219200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53111500"/>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金榜苑：专项突破">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任意形状 7">
            <a:extLst>
              <a:ext uri="{FF2B5EF4-FFF2-40B4-BE49-F238E27FC236}">
                <a16:creationId xmlns:a16="http://schemas.microsoft.com/office/drawing/2014/main" xmlns="" id="{405F08B0-CCAB-A745-BBD9-7EAA0D3441D6}"/>
              </a:ext>
            </a:extLst>
          </p:cNvPr>
          <p:cNvSpPr/>
          <p:nvPr userDrawn="1"/>
        </p:nvSpPr>
        <p:spPr>
          <a:xfrm>
            <a:off x="0" y="0"/>
            <a:ext cx="3044109" cy="731452"/>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6" name="矩形 5"/>
          <p:cNvSpPr/>
          <p:nvPr userDrawn="1"/>
        </p:nvSpPr>
        <p:spPr>
          <a:xfrm>
            <a:off x="645490" y="70451"/>
            <a:ext cx="1887055" cy="430887"/>
          </a:xfrm>
          <a:prstGeom prst="rect">
            <a:avLst/>
          </a:prstGeom>
        </p:spPr>
        <p:txBody>
          <a:bodyPr wrap="none">
            <a:spAutoFit/>
          </a:bodyPr>
          <a:lstStyle/>
          <a:p>
            <a:r>
              <a:rPr lang="zh-CN" altLang="en-US" sz="2200" b="1" dirty="0" smtClean="0">
                <a:solidFill>
                  <a:schemeClr val="bg1"/>
                </a:solidFill>
                <a:latin typeface="方正粗圆简体" panose="03000509000000000000" pitchFamily="65" charset="-122"/>
                <a:ea typeface="方正粗圆简体" panose="03000509000000000000" pitchFamily="65" charset="-122"/>
              </a:rPr>
              <a:t>关键能力提升</a:t>
            </a:r>
            <a:endParaRPr lang="zh-CN" altLang="en-US" sz="2200" b="1" dirty="0">
              <a:solidFill>
                <a:schemeClr val="bg1"/>
              </a:solidFill>
              <a:latin typeface="方正粗圆简体" panose="03000509000000000000" pitchFamily="65" charset="-122"/>
              <a:ea typeface="方正粗圆简体" panose="03000509000000000000" pitchFamily="65" charset="-122"/>
            </a:endParaRPr>
          </a:p>
        </p:txBody>
      </p:sp>
    </p:spTree>
    <p:extLst>
      <p:ext uri="{BB962C8B-B14F-4D97-AF65-F5344CB8AC3E}">
        <p14:creationId xmlns:p14="http://schemas.microsoft.com/office/powerpoint/2010/main" val="29213976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金榜苑：归纳总结">
    <p:bg>
      <p:bgPr>
        <a:pattFill prst="smGrid">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347290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a16="http://schemas.microsoft.com/office/drawing/2014/main" xmlns=""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易错辨析</a:t>
            </a:r>
            <a:endParaRPr lang="zh-CN" altLang="en-US" sz="2400" b="1" dirty="0">
              <a:solidFill>
                <a:schemeClr val="bg1"/>
              </a:solidFill>
            </a:endParaRPr>
          </a:p>
        </p:txBody>
      </p:sp>
    </p:spTree>
    <p:extLst>
      <p:ext uri="{BB962C8B-B14F-4D97-AF65-F5344CB8AC3E}">
        <p14:creationId xmlns:p14="http://schemas.microsoft.com/office/powerpoint/2010/main" val="190205196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练习">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6" name="同侧圆角矩形 5">
            <a:extLst>
              <a:ext uri="{FF2B5EF4-FFF2-40B4-BE49-F238E27FC236}">
                <a16:creationId xmlns:a16="http://schemas.microsoft.com/office/drawing/2014/main" xmlns=""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 name="矩形 3"/>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真题演练</a:t>
            </a:r>
            <a:endParaRPr lang="zh-CN" altLang="en-US" sz="2400" b="1" dirty="0">
              <a:solidFill>
                <a:schemeClr val="bg1"/>
              </a:solidFill>
            </a:endParaRPr>
          </a:p>
        </p:txBody>
      </p:sp>
    </p:spTree>
    <p:extLst>
      <p:ext uri="{BB962C8B-B14F-4D97-AF65-F5344CB8AC3E}">
        <p14:creationId xmlns:p14="http://schemas.microsoft.com/office/powerpoint/2010/main" val="131942198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自定义版式">
    <p:bg>
      <p:bgPr>
        <a:pattFill prst="lgGrid">
          <a:fgClr>
            <a:schemeClr val="bg1">
              <a:lumMod val="95000"/>
            </a:schemeClr>
          </a:fgClr>
          <a:bgClr>
            <a:schemeClr val="bg1"/>
          </a:bgClr>
        </a:pattFill>
        <a:effectLst/>
      </p:bgPr>
    </p:bg>
    <p:spTree>
      <p:nvGrpSpPr>
        <p:cNvPr id="1" name=""/>
        <p:cNvGrpSpPr/>
        <p:nvPr/>
      </p:nvGrpSpPr>
      <p:grpSpPr>
        <a:xfrm>
          <a:off x="0" y="0"/>
          <a:ext cx="0" cy="0"/>
          <a:chOff x="0" y="0"/>
          <a:chExt cx="0" cy="0"/>
        </a:xfrm>
      </p:grpSpPr>
      <p:sp>
        <p:nvSpPr>
          <p:cNvPr id="4" name="同侧圆角矩形 3">
            <a:extLst>
              <a:ext uri="{FF2B5EF4-FFF2-40B4-BE49-F238E27FC236}">
                <a16:creationId xmlns:a16="http://schemas.microsoft.com/office/drawing/2014/main" xmlns="" id="{DCF931F0-E024-3A42-B800-B9D38A749F17}"/>
              </a:ext>
            </a:extLst>
          </p:cNvPr>
          <p:cNvSpPr/>
          <p:nvPr userDrawn="1"/>
        </p:nvSpPr>
        <p:spPr>
          <a:xfrm rot="5400000">
            <a:off x="578742" y="-303318"/>
            <a:ext cx="495047" cy="1652533"/>
          </a:xfrm>
          <a:prstGeom prst="round2SameRect">
            <a:avLst>
              <a:gd name="adj1" fmla="val 50000"/>
              <a:gd name="adj2" fmla="val 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矩形 4"/>
          <p:cNvSpPr/>
          <p:nvPr userDrawn="1"/>
        </p:nvSpPr>
        <p:spPr>
          <a:xfrm>
            <a:off x="89804" y="289757"/>
            <a:ext cx="1415772" cy="461665"/>
          </a:xfrm>
          <a:prstGeom prst="rect">
            <a:avLst/>
          </a:prstGeom>
        </p:spPr>
        <p:txBody>
          <a:bodyPr wrap="none">
            <a:spAutoFit/>
          </a:bodyPr>
          <a:lstStyle/>
          <a:p>
            <a:r>
              <a:rPr lang="zh-CN" altLang="en-US" sz="2400" b="1" dirty="0" smtClean="0">
                <a:solidFill>
                  <a:schemeClr val="bg1"/>
                </a:solidFill>
              </a:rPr>
              <a:t>课时精练</a:t>
            </a:r>
            <a:endParaRPr lang="zh-CN" altLang="en-US" sz="2400" b="1" dirty="0">
              <a:solidFill>
                <a:schemeClr val="bg1"/>
              </a:solidFill>
            </a:endParaRPr>
          </a:p>
        </p:txBody>
      </p:sp>
    </p:spTree>
    <p:extLst>
      <p:ext uri="{BB962C8B-B14F-4D97-AF65-F5344CB8AC3E}">
        <p14:creationId xmlns:p14="http://schemas.microsoft.com/office/powerpoint/2010/main" val="262714832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a:xfrm>
            <a:off x="838200" y="6356350"/>
            <a:ext cx="2743200" cy="365125"/>
          </a:xfrm>
          <a:prstGeom prst="rect">
            <a:avLst/>
          </a:prstGeom>
        </p:spPr>
        <p:txBody>
          <a:bodyPr/>
          <a:lstStyle/>
          <a:p>
            <a:fld id="{0FE7A53B-05DE-4759-9CA8-7D302AF8BA84}" type="datetimeFigureOut">
              <a:rPr lang="zh-CN" altLang="en-US" smtClean="0"/>
              <a:t>2022/2/24</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4C7D0A99-BDC0-40B7-B0BC-D5614213BA60}" type="slidenum">
              <a:rPr lang="zh-CN" altLang="en-US" smtClean="0"/>
              <a:t>‹#›</a:t>
            </a:fld>
            <a:endParaRPr lang="zh-CN" altLang="en-US"/>
          </a:p>
        </p:txBody>
      </p:sp>
      <p:pic>
        <p:nvPicPr>
          <p:cNvPr id="6" name="图片 5">
            <a:extLst>
              <a:ext uri="{FF2B5EF4-FFF2-40B4-BE49-F238E27FC236}">
                <a16:creationId xmlns:a16="http://schemas.microsoft.com/office/drawing/2014/main" xmlns="" id="{921BF0DE-FBB4-944B-B9DB-66F2BA19B848}"/>
              </a:ext>
            </a:extLst>
          </p:cNvPr>
          <p:cNvPicPr>
            <a:picLocks noChangeAspect="1"/>
          </p:cNvPicPr>
          <p:nvPr userDrawn="1"/>
        </p:nvPicPr>
        <p:blipFill rotWithShape="1">
          <a:blip r:embed="rId2">
            <a:extLst>
              <a:ext uri="{BEBA8EAE-BF5A-486C-A8C5-ECC9F3942E4B}">
                <a14:imgProps xmlns:a14="http://schemas.microsoft.com/office/drawing/2010/main">
                  <a14:imgLayer r:embed="rId3">
                    <a14:imgEffect>
                      <a14:brightnessContrast bright="-40000"/>
                    </a14:imgEffect>
                  </a14:imgLayer>
                </a14:imgProps>
              </a:ext>
              <a:ext uri="{28A0092B-C50C-407E-A947-70E740481C1C}">
                <a14:useLocalDpi xmlns:a14="http://schemas.microsoft.com/office/drawing/2010/main" val="0"/>
              </a:ext>
            </a:extLst>
          </a:blip>
          <a:srcRect l="25422" t="69" r="25422" b="69"/>
          <a:stretch/>
        </p:blipFill>
        <p:spPr>
          <a:xfrm>
            <a:off x="0" y="0"/>
            <a:ext cx="5063724" cy="6858000"/>
          </a:xfrm>
          <a:prstGeom prst="rect">
            <a:avLst/>
          </a:prstGeom>
        </p:spPr>
      </p:pic>
      <p:sp>
        <p:nvSpPr>
          <p:cNvPr id="7" name="任意形状 56">
            <a:extLst>
              <a:ext uri="{FF2B5EF4-FFF2-40B4-BE49-F238E27FC236}">
                <a16:creationId xmlns:a16="http://schemas.microsoft.com/office/drawing/2014/main" xmlns="" id="{BC248BB9-25AE-CF48-A809-D0CF2A574466}"/>
              </a:ext>
            </a:extLst>
          </p:cNvPr>
          <p:cNvSpPr/>
          <p:nvPr userDrawn="1"/>
        </p:nvSpPr>
        <p:spPr>
          <a:xfrm>
            <a:off x="4304899" y="0"/>
            <a:ext cx="7887101" cy="6858000"/>
          </a:xfrm>
          <a:custGeom>
            <a:avLst/>
            <a:gdLst>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0 w 12192000"/>
              <a:gd name="connsiteY5" fmla="*/ 0 h 6858000"/>
              <a:gd name="connsiteX6" fmla="*/ 1 w 12192000"/>
              <a:gd name="connsiteY6" fmla="*/ 0 h 6858000"/>
              <a:gd name="connsiteX7" fmla="*/ 1 w 12192000"/>
              <a:gd name="connsiteY7" fmla="*/ 6858000 h 6858000"/>
              <a:gd name="connsiteX8" fmla="*/ 0 w 12192000"/>
              <a:gd name="connsiteY8" fmla="*/ 6858000 h 6858000"/>
              <a:gd name="connsiteX0" fmla="*/ 4304899 w 12192000"/>
              <a:gd name="connsiteY0" fmla="*/ 0 h 6858000"/>
              <a:gd name="connsiteX1" fmla="*/ 12192000 w 12192000"/>
              <a:gd name="connsiteY1" fmla="*/ 0 h 6858000"/>
              <a:gd name="connsiteX2" fmla="*/ 12192000 w 12192000"/>
              <a:gd name="connsiteY2" fmla="*/ 6858000 h 6858000"/>
              <a:gd name="connsiteX3" fmla="*/ 4304899 w 12192000"/>
              <a:gd name="connsiteY3" fmla="*/ 6858000 h 6858000"/>
              <a:gd name="connsiteX4" fmla="*/ 5005755 w 12192000"/>
              <a:gd name="connsiteY4" fmla="*/ 3429000 h 6858000"/>
              <a:gd name="connsiteX5" fmla="*/ 4304899 w 12192000"/>
              <a:gd name="connsiteY5" fmla="*/ 0 h 6858000"/>
              <a:gd name="connsiteX6" fmla="*/ 0 w 12192000"/>
              <a:gd name="connsiteY6" fmla="*/ 6858000 h 6858000"/>
              <a:gd name="connsiteX7" fmla="*/ 1 w 12192000"/>
              <a:gd name="connsiteY7" fmla="*/ 0 h 6858000"/>
              <a:gd name="connsiteX8" fmla="*/ 1 w 12192000"/>
              <a:gd name="connsiteY8" fmla="*/ 6858000 h 6858000"/>
              <a:gd name="connsiteX9" fmla="*/ 0 w 12192000"/>
              <a:gd name="connsiteY9" fmla="*/ 6858000 h 6858000"/>
              <a:gd name="connsiteX0" fmla="*/ 4304898 w 12191999"/>
              <a:gd name="connsiteY0" fmla="*/ 0 h 6858000"/>
              <a:gd name="connsiteX1" fmla="*/ 12191999 w 12191999"/>
              <a:gd name="connsiteY1" fmla="*/ 0 h 6858000"/>
              <a:gd name="connsiteX2" fmla="*/ 12191999 w 12191999"/>
              <a:gd name="connsiteY2" fmla="*/ 6858000 h 6858000"/>
              <a:gd name="connsiteX3" fmla="*/ 4304898 w 12191999"/>
              <a:gd name="connsiteY3" fmla="*/ 6858000 h 6858000"/>
              <a:gd name="connsiteX4" fmla="*/ 5005754 w 12191999"/>
              <a:gd name="connsiteY4" fmla="*/ 3429000 h 6858000"/>
              <a:gd name="connsiteX5" fmla="*/ 4304898 w 12191999"/>
              <a:gd name="connsiteY5" fmla="*/ 0 h 6858000"/>
              <a:gd name="connsiteX6" fmla="*/ 0 w 12191999"/>
              <a:gd name="connsiteY6" fmla="*/ 6858000 h 6858000"/>
              <a:gd name="connsiteX7" fmla="*/ 0 w 12191999"/>
              <a:gd name="connsiteY7" fmla="*/ 0 h 6858000"/>
              <a:gd name="connsiteX8" fmla="*/ 0 w 12191999"/>
              <a:gd name="connsiteY8" fmla="*/ 6858000 h 6858000"/>
              <a:gd name="connsiteX0" fmla="*/ 0 w 7887101"/>
              <a:gd name="connsiteY0" fmla="*/ 0 h 6858000"/>
              <a:gd name="connsiteX1" fmla="*/ 7887101 w 7887101"/>
              <a:gd name="connsiteY1" fmla="*/ 0 h 6858000"/>
              <a:gd name="connsiteX2" fmla="*/ 7887101 w 7887101"/>
              <a:gd name="connsiteY2" fmla="*/ 6858000 h 6858000"/>
              <a:gd name="connsiteX3" fmla="*/ 0 w 7887101"/>
              <a:gd name="connsiteY3" fmla="*/ 6858000 h 6858000"/>
              <a:gd name="connsiteX4" fmla="*/ 700856 w 7887101"/>
              <a:gd name="connsiteY4" fmla="*/ 3429000 h 6858000"/>
              <a:gd name="connsiteX5" fmla="*/ 0 w 7887101"/>
              <a:gd name="connsiteY5"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887101" h="6858000">
                <a:moveTo>
                  <a:pt x="0" y="0"/>
                </a:moveTo>
                <a:lnTo>
                  <a:pt x="7887101" y="0"/>
                </a:lnTo>
                <a:lnTo>
                  <a:pt x="7887101" y="6858000"/>
                </a:lnTo>
                <a:lnTo>
                  <a:pt x="0" y="6858000"/>
                </a:lnTo>
                <a:lnTo>
                  <a:pt x="700856" y="3429000"/>
                </a:lnTo>
                <a:lnTo>
                  <a:pt x="0" y="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Tree>
    <p:extLst>
      <p:ext uri="{BB962C8B-B14F-4D97-AF65-F5344CB8AC3E}">
        <p14:creationId xmlns:p14="http://schemas.microsoft.com/office/powerpoint/2010/main" val="519877018"/>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0609308"/>
      </p:ext>
    </p:extLst>
  </p:cSld>
  <p:clrMap bg1="lt1" tx1="dk1" bg2="lt2" tx2="dk2" accent1="accent1" accent2="accent2" accent3="accent3" accent4="accent4" accent5="accent5" accent6="accent6" hlink="hlink" folHlink="folHlink"/>
  <p:sldLayoutIdLst>
    <p:sldLayoutId id="2147483650" r:id="rId1"/>
    <p:sldLayoutId id="2147483651" r:id="rId2"/>
    <p:sldLayoutId id="2147483654" r:id="rId3"/>
    <p:sldLayoutId id="2147483664" r:id="rId4"/>
    <p:sldLayoutId id="2147483665" r:id="rId5"/>
    <p:sldLayoutId id="2147483669" r:id="rId6"/>
    <p:sldLayoutId id="2147483663" r:id="rId7"/>
    <p:sldLayoutId id="2147483668" r:id="rId8"/>
    <p:sldLayoutId id="2147483666" r:id="rId9"/>
    <p:sldLayoutId id="2147483655" r:id="rId10"/>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slide" Target="slide3.xml"/><Relationship Id="rId5" Type="http://schemas.openxmlformats.org/officeDocument/2006/relationships/image" Target="../media/image12.emf"/><Relationship Id="rId4" Type="http://schemas.openxmlformats.org/officeDocument/2006/relationships/package" Target="../embeddings/Microsoft_Word___3.docx"/></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8" Type="http://schemas.openxmlformats.org/officeDocument/2006/relationships/package" Target="../embeddings/Microsoft_Word___5.docx"/><Relationship Id="rId3" Type="http://schemas.openxmlformats.org/officeDocument/2006/relationships/image" Target="../media/image16.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emf"/><Relationship Id="rId5" Type="http://schemas.openxmlformats.org/officeDocument/2006/relationships/package" Target="../embeddings/Microsoft_Word___4.docx"/><Relationship Id="rId4" Type="http://schemas.openxmlformats.org/officeDocument/2006/relationships/oleObject" Target="../embeddings/oleObject4.bin"/><Relationship Id="rId9" Type="http://schemas.openxmlformats.org/officeDocument/2006/relationships/image" Target="../media/image15.emf"/></Relationships>
</file>

<file path=ppt/slides/_rels/slide16.xml.rels><?xml version="1.0" encoding="UTF-8" standalone="yes"?>
<Relationships xmlns="http://schemas.openxmlformats.org/package/2006/relationships"><Relationship Id="rId8" Type="http://schemas.openxmlformats.org/officeDocument/2006/relationships/package" Target="../embeddings/Microsoft_Word___7.docx"/><Relationship Id="rId3" Type="http://schemas.openxmlformats.org/officeDocument/2006/relationships/image" Target="../media/image19.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package" Target="../embeddings/Microsoft_Word___6.docx"/><Relationship Id="rId4" Type="http://schemas.openxmlformats.org/officeDocument/2006/relationships/oleObject" Target="../embeddings/oleObject6.bin"/><Relationship Id="rId9" Type="http://schemas.openxmlformats.org/officeDocument/2006/relationships/image" Target="../media/image18.emf"/></Relationships>
</file>

<file path=ppt/slides/_rels/slide17.xml.rels><?xml version="1.0" encoding="UTF-8" standalone="yes"?>
<Relationships xmlns="http://schemas.openxmlformats.org/package/2006/relationships"><Relationship Id="rId8" Type="http://schemas.openxmlformats.org/officeDocument/2006/relationships/package" Target="../embeddings/Microsoft_Word___9.docx"/><Relationship Id="rId13" Type="http://schemas.openxmlformats.org/officeDocument/2006/relationships/oleObject" Target="../embeddings/oleObject11.bin"/><Relationship Id="rId3" Type="http://schemas.openxmlformats.org/officeDocument/2006/relationships/image" Target="../media/image19.png"/><Relationship Id="rId7" Type="http://schemas.openxmlformats.org/officeDocument/2006/relationships/oleObject" Target="../embeddings/oleObject9.bin"/><Relationship Id="rId12"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emf"/><Relationship Id="rId11" Type="http://schemas.openxmlformats.org/officeDocument/2006/relationships/package" Target="../embeddings/Microsoft_Word___10.docx"/><Relationship Id="rId5" Type="http://schemas.openxmlformats.org/officeDocument/2006/relationships/package" Target="../embeddings/Microsoft_Word___8.docx"/><Relationship Id="rId15" Type="http://schemas.openxmlformats.org/officeDocument/2006/relationships/image" Target="../media/image23.emf"/><Relationship Id="rId10" Type="http://schemas.openxmlformats.org/officeDocument/2006/relationships/oleObject" Target="../embeddings/oleObject10.bin"/><Relationship Id="rId4" Type="http://schemas.openxmlformats.org/officeDocument/2006/relationships/oleObject" Target="../embeddings/oleObject8.bin"/><Relationship Id="rId9" Type="http://schemas.openxmlformats.org/officeDocument/2006/relationships/image" Target="../media/image21.emf"/><Relationship Id="rId14" Type="http://schemas.openxmlformats.org/officeDocument/2006/relationships/package" Target="../embeddings/Microsoft_Word___11.docx"/></Relationships>
</file>

<file path=ppt/slides/_rels/slide18.xml.rels><?xml version="1.0" encoding="UTF-8" standalone="yes"?>
<Relationships xmlns="http://schemas.openxmlformats.org/package/2006/relationships"><Relationship Id="rId8" Type="http://schemas.openxmlformats.org/officeDocument/2006/relationships/package" Target="../embeddings/Microsoft_Word___13.docx"/><Relationship Id="rId3" Type="http://schemas.openxmlformats.org/officeDocument/2006/relationships/image" Target="../media/image26.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package" Target="../embeddings/Microsoft_Word___12.docx"/><Relationship Id="rId4" Type="http://schemas.openxmlformats.org/officeDocument/2006/relationships/oleObject" Target="../embeddings/oleObject12.bin"/><Relationship Id="rId9" Type="http://schemas.openxmlformats.org/officeDocument/2006/relationships/image" Target="../media/image25.emf"/></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emf"/><Relationship Id="rId5" Type="http://schemas.openxmlformats.org/officeDocument/2006/relationships/package" Target="../embeddings/Microsoft_Word___14.docx"/><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package" Target="../embeddings/Microsoft_Word___16.docx"/><Relationship Id="rId13" Type="http://schemas.openxmlformats.org/officeDocument/2006/relationships/oleObject" Target="../embeddings/oleObject18.bin"/><Relationship Id="rId3" Type="http://schemas.openxmlformats.org/officeDocument/2006/relationships/image" Target="../media/image26.png"/><Relationship Id="rId7" Type="http://schemas.openxmlformats.org/officeDocument/2006/relationships/oleObject" Target="../embeddings/oleObject16.bin"/><Relationship Id="rId12" Type="http://schemas.openxmlformats.org/officeDocument/2006/relationships/image" Target="../media/image25.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emf"/><Relationship Id="rId11" Type="http://schemas.openxmlformats.org/officeDocument/2006/relationships/package" Target="../embeddings/Microsoft_Word___17.docx"/><Relationship Id="rId5" Type="http://schemas.openxmlformats.org/officeDocument/2006/relationships/package" Target="../embeddings/Microsoft_Word___15.docx"/><Relationship Id="rId15" Type="http://schemas.openxmlformats.org/officeDocument/2006/relationships/slide" Target="slide3.xml"/><Relationship Id="rId10" Type="http://schemas.openxmlformats.org/officeDocument/2006/relationships/oleObject" Target="../embeddings/oleObject17.bin"/><Relationship Id="rId4" Type="http://schemas.openxmlformats.org/officeDocument/2006/relationships/oleObject" Target="../embeddings/oleObject15.bin"/><Relationship Id="rId9" Type="http://schemas.openxmlformats.org/officeDocument/2006/relationships/image" Target="../media/image28.emf"/><Relationship Id="rId14" Type="http://schemas.openxmlformats.org/officeDocument/2006/relationships/package" Target="../embeddings/Microsoft_Word___18.docx"/></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1.emf"/><Relationship Id="rId5" Type="http://schemas.openxmlformats.org/officeDocument/2006/relationships/package" Target="../embeddings/Microsoft_Word___19.docx"/><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emf"/><Relationship Id="rId5" Type="http://schemas.openxmlformats.org/officeDocument/2006/relationships/package" Target="../embeddings/Microsoft_Word___20.docx"/><Relationship Id="rId4" Type="http://schemas.openxmlformats.org/officeDocument/2006/relationships/oleObject" Target="../embeddings/oleObject20.bin"/></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package" Target="../embeddings/Microsoft_Word___22.docx"/><Relationship Id="rId3" Type="http://schemas.openxmlformats.org/officeDocument/2006/relationships/image" Target="../media/image35.pn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emf"/><Relationship Id="rId5" Type="http://schemas.openxmlformats.org/officeDocument/2006/relationships/package" Target="../embeddings/Microsoft_Word___21.docx"/><Relationship Id="rId4" Type="http://schemas.openxmlformats.org/officeDocument/2006/relationships/oleObject" Target="../embeddings/oleObject21.bin"/><Relationship Id="rId9" Type="http://schemas.openxmlformats.org/officeDocument/2006/relationships/image" Target="../media/image34.emf"/></Relationships>
</file>

<file path=ppt/slides/_rels/slide28.xml.rels><?xml version="1.0" encoding="UTF-8" standalone="yes"?>
<Relationships xmlns="http://schemas.openxmlformats.org/package/2006/relationships"><Relationship Id="rId8" Type="http://schemas.openxmlformats.org/officeDocument/2006/relationships/package" Target="../embeddings/Microsoft_Word___24.docx"/><Relationship Id="rId3" Type="http://schemas.openxmlformats.org/officeDocument/2006/relationships/image" Target="../media/image35.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4.emf"/><Relationship Id="rId5" Type="http://schemas.openxmlformats.org/officeDocument/2006/relationships/package" Target="../embeddings/Microsoft_Word___23.docx"/><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8" Type="http://schemas.openxmlformats.org/officeDocument/2006/relationships/package" Target="../embeddings/Microsoft_Word___26.docx"/><Relationship Id="rId3" Type="http://schemas.openxmlformats.org/officeDocument/2006/relationships/image" Target="../media/image35.png"/><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emf"/><Relationship Id="rId5" Type="http://schemas.openxmlformats.org/officeDocument/2006/relationships/package" Target="../embeddings/Microsoft_Word___25.docx"/><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slide" Target="slide39.xml"/><Relationship Id="rId7" Type="http://schemas.openxmlformats.org/officeDocument/2006/relationships/slide" Target="slide4.xml"/><Relationship Id="rId2" Type="http://schemas.openxmlformats.org/officeDocument/2006/relationships/image" Target="../media/image3.jpg"/><Relationship Id="rId1" Type="http://schemas.openxmlformats.org/officeDocument/2006/relationships/slideLayout" Target="../slideLayouts/slideLayout10.xml"/><Relationship Id="rId6" Type="http://schemas.openxmlformats.org/officeDocument/2006/relationships/slide" Target="slide14.xml"/><Relationship Id="rId5" Type="http://schemas.openxmlformats.org/officeDocument/2006/relationships/slide" Target="slide21.xml"/><Relationship Id="rId4" Type="http://schemas.openxmlformats.org/officeDocument/2006/relationships/slide" Target="slide32.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39.wmf"/><Relationship Id="rId3" Type="http://schemas.openxmlformats.org/officeDocument/2006/relationships/slide" Target="slide33.xml"/><Relationship Id="rId7" Type="http://schemas.openxmlformats.org/officeDocument/2006/relationships/package" Target="../embeddings/Microsoft_Word___27.docx"/><Relationship Id="rId12"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7.bin"/><Relationship Id="rId11" Type="http://schemas.openxmlformats.org/officeDocument/2006/relationships/image" Target="../media/image38.emf"/><Relationship Id="rId5" Type="http://schemas.openxmlformats.org/officeDocument/2006/relationships/image" Target="../media/image40.png"/><Relationship Id="rId10" Type="http://schemas.openxmlformats.org/officeDocument/2006/relationships/package" Target="../embeddings/Microsoft_Word___28.docx"/><Relationship Id="rId4" Type="http://schemas.openxmlformats.org/officeDocument/2006/relationships/slide" Target="slide36.xml"/><Relationship Id="rId9"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slide" Target="slide33.xml"/><Relationship Id="rId7" Type="http://schemas.openxmlformats.org/officeDocument/2006/relationships/package" Target="../embeddings/Microsoft_Word___29.docx"/><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0.bin"/><Relationship Id="rId11" Type="http://schemas.openxmlformats.org/officeDocument/2006/relationships/image" Target="../media/image42.emf"/><Relationship Id="rId5" Type="http://schemas.openxmlformats.org/officeDocument/2006/relationships/image" Target="../media/image40.png"/><Relationship Id="rId10" Type="http://schemas.openxmlformats.org/officeDocument/2006/relationships/package" Target="../embeddings/Microsoft_Word___30.docx"/><Relationship Id="rId4" Type="http://schemas.openxmlformats.org/officeDocument/2006/relationships/slide" Target="slide36.xml"/><Relationship Id="rId9" Type="http://schemas.openxmlformats.org/officeDocument/2006/relationships/oleObject" Target="../embeddings/oleObject31.bin"/></Relationships>
</file>

<file path=ppt/slides/_rels/slide35.xml.rels><?xml version="1.0" encoding="UTF-8" standalone="yes"?>
<Relationships xmlns="http://schemas.openxmlformats.org/package/2006/relationships"><Relationship Id="rId8" Type="http://schemas.openxmlformats.org/officeDocument/2006/relationships/image" Target="../media/image43.emf"/><Relationship Id="rId13" Type="http://schemas.openxmlformats.org/officeDocument/2006/relationships/image" Target="../media/image45.wmf"/><Relationship Id="rId3" Type="http://schemas.openxmlformats.org/officeDocument/2006/relationships/slide" Target="slide33.xml"/><Relationship Id="rId7" Type="http://schemas.openxmlformats.org/officeDocument/2006/relationships/package" Target="../embeddings/Microsoft_Word___31.docx"/><Relationship Id="rId12"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2.bin"/><Relationship Id="rId11" Type="http://schemas.openxmlformats.org/officeDocument/2006/relationships/image" Target="../media/image44.emf"/><Relationship Id="rId5" Type="http://schemas.openxmlformats.org/officeDocument/2006/relationships/image" Target="../media/image40.png"/><Relationship Id="rId15" Type="http://schemas.openxmlformats.org/officeDocument/2006/relationships/image" Target="../media/image46.wmf"/><Relationship Id="rId10" Type="http://schemas.openxmlformats.org/officeDocument/2006/relationships/package" Target="../embeddings/Microsoft_Word___32.docx"/><Relationship Id="rId4" Type="http://schemas.openxmlformats.org/officeDocument/2006/relationships/slide" Target="slide36.xml"/><Relationship Id="rId9" Type="http://schemas.openxmlformats.org/officeDocument/2006/relationships/oleObject" Target="../embeddings/oleObject33.bin"/><Relationship Id="rId1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3" Type="http://schemas.openxmlformats.org/officeDocument/2006/relationships/slide" Target="slide36.xml"/><Relationship Id="rId2" Type="http://schemas.openxmlformats.org/officeDocument/2006/relationships/slide" Target="slide33.xml"/><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7.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slide" Target="slide33.xml"/><Relationship Id="rId7" Type="http://schemas.openxmlformats.org/officeDocument/2006/relationships/package" Target="../embeddings/Microsoft_Word___33.docx"/><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47.png"/><Relationship Id="rId4" Type="http://schemas.openxmlformats.org/officeDocument/2006/relationships/slide" Target="slide36.xml"/></Relationships>
</file>

<file path=ppt/slides/_rels/slide38.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slide" Target="slide33.xml"/><Relationship Id="rId7" Type="http://schemas.openxmlformats.org/officeDocument/2006/relationships/image" Target="../media/image49.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package" Target="../embeddings/Microsoft_Word___34.docx"/><Relationship Id="rId5" Type="http://schemas.openxmlformats.org/officeDocument/2006/relationships/oleObject" Target="../embeddings/oleObject37.bin"/><Relationship Id="rId4" Type="http://schemas.openxmlformats.org/officeDocument/2006/relationships/slide" Target="slide36.xml"/><Relationship Id="rId9" Type="http://schemas.openxmlformats.org/officeDocument/2006/relationships/slide" Target="slide3.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1.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35.docx"/><Relationship Id="rId2" Type="http://schemas.openxmlformats.org/officeDocument/2006/relationships/slideLayout" Target="../slideLayouts/slideLayout8.xml"/><Relationship Id="rId16" Type="http://schemas.openxmlformats.org/officeDocument/2006/relationships/oleObject" Target="../embeddings/oleObject38.bin"/><Relationship Id="rId1" Type="http://schemas.openxmlformats.org/officeDocument/2006/relationships/vmlDrawing" Target="../drawings/vmlDrawing20.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52.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41.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1.emf"/><Relationship Id="rId26" Type="http://schemas.openxmlformats.org/officeDocument/2006/relationships/oleObject" Target="../embeddings/oleObject43.bin"/><Relationship Id="rId3" Type="http://schemas.openxmlformats.org/officeDocument/2006/relationships/slide" Target="slide40.xml"/><Relationship Id="rId21" Type="http://schemas.openxmlformats.org/officeDocument/2006/relationships/oleObject" Target="../embeddings/oleObject41.bin"/><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36.docx"/><Relationship Id="rId25" Type="http://schemas.openxmlformats.org/officeDocument/2006/relationships/image" Target="../media/image53.emf"/><Relationship Id="rId2" Type="http://schemas.openxmlformats.org/officeDocument/2006/relationships/slideLayout" Target="../slideLayouts/slideLayout8.xml"/><Relationship Id="rId16" Type="http://schemas.openxmlformats.org/officeDocument/2006/relationships/oleObject" Target="../embeddings/oleObject39.bin"/><Relationship Id="rId20" Type="http://schemas.openxmlformats.org/officeDocument/2006/relationships/package" Target="../embeddings/Microsoft_Word___37.docx"/><Relationship Id="rId29" Type="http://schemas.openxmlformats.org/officeDocument/2006/relationships/package" Target="../embeddings/Microsoft_Word___41.docx"/><Relationship Id="rId1" Type="http://schemas.openxmlformats.org/officeDocument/2006/relationships/vmlDrawing" Target="../drawings/vmlDrawing21.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package" Target="../embeddings/Microsoft_Word___39.docx"/><Relationship Id="rId5" Type="http://schemas.openxmlformats.org/officeDocument/2006/relationships/slide" Target="slide45.xml"/><Relationship Id="rId15" Type="http://schemas.openxmlformats.org/officeDocument/2006/relationships/image" Target="../media/image52.png"/><Relationship Id="rId23" Type="http://schemas.openxmlformats.org/officeDocument/2006/relationships/oleObject" Target="../embeddings/oleObject42.bin"/><Relationship Id="rId28" Type="http://schemas.openxmlformats.org/officeDocument/2006/relationships/oleObject" Target="../embeddings/oleObject44.bin"/><Relationship Id="rId10" Type="http://schemas.openxmlformats.org/officeDocument/2006/relationships/slide" Target="slide58.xml"/><Relationship Id="rId19" Type="http://schemas.openxmlformats.org/officeDocument/2006/relationships/oleObject" Target="../embeddings/oleObject40.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package" Target="../embeddings/Microsoft_Word___38.docx"/><Relationship Id="rId27" Type="http://schemas.openxmlformats.org/officeDocument/2006/relationships/package" Target="../embeddings/Microsoft_Word___40.docx"/></Relationships>
</file>

<file path=ppt/slides/_rels/slide42.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4.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2.docx"/><Relationship Id="rId2" Type="http://schemas.openxmlformats.org/officeDocument/2006/relationships/slideLayout" Target="../slideLayouts/slideLayout8.xml"/><Relationship Id="rId16" Type="http://schemas.openxmlformats.org/officeDocument/2006/relationships/oleObject" Target="../embeddings/oleObject45.bin"/><Relationship Id="rId1" Type="http://schemas.openxmlformats.org/officeDocument/2006/relationships/vmlDrawing" Target="../drawings/vmlDrawing22.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55.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43.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6.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3.docx"/><Relationship Id="rId2" Type="http://schemas.openxmlformats.org/officeDocument/2006/relationships/slideLayout" Target="../slideLayouts/slideLayout8.xml"/><Relationship Id="rId16" Type="http://schemas.openxmlformats.org/officeDocument/2006/relationships/oleObject" Target="../embeddings/oleObject46.bin"/><Relationship Id="rId1" Type="http://schemas.openxmlformats.org/officeDocument/2006/relationships/vmlDrawing" Target="../drawings/vmlDrawing23.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55.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44.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55.png"/></Relationships>
</file>

<file path=ppt/slides/_rels/slide45.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3.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4.docx"/><Relationship Id="rId2" Type="http://schemas.openxmlformats.org/officeDocument/2006/relationships/slideLayout" Target="../slideLayouts/slideLayout8.xml"/><Relationship Id="rId16" Type="http://schemas.openxmlformats.org/officeDocument/2006/relationships/oleObject" Target="../embeddings/oleObject47.bin"/><Relationship Id="rId1" Type="http://schemas.openxmlformats.org/officeDocument/2006/relationships/vmlDrawing" Target="../drawings/vmlDrawing24.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57.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46.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3.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5.docx"/><Relationship Id="rId2" Type="http://schemas.openxmlformats.org/officeDocument/2006/relationships/slideLayout" Target="../slideLayouts/slideLayout8.xml"/><Relationship Id="rId16" Type="http://schemas.openxmlformats.org/officeDocument/2006/relationships/oleObject" Target="../embeddings/oleObject48.bin"/><Relationship Id="rId1" Type="http://schemas.openxmlformats.org/officeDocument/2006/relationships/vmlDrawing" Target="../drawings/vmlDrawing25.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57.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47.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3.emf"/><Relationship Id="rId3" Type="http://schemas.openxmlformats.org/officeDocument/2006/relationships/slide" Target="slide40.xml"/><Relationship Id="rId21" Type="http://schemas.openxmlformats.org/officeDocument/2006/relationships/image" Target="../media/image58.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6.docx"/><Relationship Id="rId2" Type="http://schemas.openxmlformats.org/officeDocument/2006/relationships/slideLayout" Target="../slideLayouts/slideLayout8.xml"/><Relationship Id="rId16" Type="http://schemas.openxmlformats.org/officeDocument/2006/relationships/oleObject" Target="../embeddings/oleObject49.bin"/><Relationship Id="rId20" Type="http://schemas.openxmlformats.org/officeDocument/2006/relationships/oleObject" Target="../embeddings/Microsoft_Word_97_-_2003___1.doc"/><Relationship Id="rId1" Type="http://schemas.openxmlformats.org/officeDocument/2006/relationships/vmlDrawing" Target="../drawings/vmlDrawing26.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57.png"/><Relationship Id="rId10" Type="http://schemas.openxmlformats.org/officeDocument/2006/relationships/slide" Target="slide58.xml"/><Relationship Id="rId19" Type="http://schemas.openxmlformats.org/officeDocument/2006/relationships/oleObject" Target="../embeddings/oleObject50.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48.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59.png"/></Relationships>
</file>

<file path=ppt/slides/_rels/slide49.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59.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0.emf"/><Relationship Id="rId3" Type="http://schemas.openxmlformats.org/officeDocument/2006/relationships/slide" Target="slide40.xml"/><Relationship Id="rId21" Type="http://schemas.openxmlformats.org/officeDocument/2006/relationships/image" Target="../media/image61.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7.docx"/><Relationship Id="rId2" Type="http://schemas.openxmlformats.org/officeDocument/2006/relationships/slideLayout" Target="../slideLayouts/slideLayout8.xml"/><Relationship Id="rId16" Type="http://schemas.openxmlformats.org/officeDocument/2006/relationships/oleObject" Target="../embeddings/oleObject51.bin"/><Relationship Id="rId20" Type="http://schemas.openxmlformats.org/officeDocument/2006/relationships/package" Target="../embeddings/Microsoft_Word___48.docx"/><Relationship Id="rId1" Type="http://schemas.openxmlformats.org/officeDocument/2006/relationships/vmlDrawing" Target="../drawings/vmlDrawing27.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62.png"/><Relationship Id="rId10" Type="http://schemas.openxmlformats.org/officeDocument/2006/relationships/slide" Target="slide58.xml"/><Relationship Id="rId19" Type="http://schemas.openxmlformats.org/officeDocument/2006/relationships/oleObject" Target="../embeddings/oleObject52.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51.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0.emf"/><Relationship Id="rId26" Type="http://schemas.openxmlformats.org/officeDocument/2006/relationships/image" Target="../media/image64.emf"/><Relationship Id="rId3" Type="http://schemas.openxmlformats.org/officeDocument/2006/relationships/slide" Target="slide40.xml"/><Relationship Id="rId21" Type="http://schemas.openxmlformats.org/officeDocument/2006/relationships/oleObject" Target="../embeddings/oleObject55.bin"/><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49.docx"/><Relationship Id="rId25" Type="http://schemas.openxmlformats.org/officeDocument/2006/relationships/package" Target="../embeddings/Microsoft_Word___52.docx"/><Relationship Id="rId2" Type="http://schemas.openxmlformats.org/officeDocument/2006/relationships/slideLayout" Target="../slideLayouts/slideLayout8.xml"/><Relationship Id="rId16" Type="http://schemas.openxmlformats.org/officeDocument/2006/relationships/oleObject" Target="../embeddings/oleObject53.bin"/><Relationship Id="rId20" Type="http://schemas.openxmlformats.org/officeDocument/2006/relationships/package" Target="../embeddings/Microsoft_Word___50.docx"/><Relationship Id="rId1" Type="http://schemas.openxmlformats.org/officeDocument/2006/relationships/vmlDrawing" Target="../drawings/vmlDrawing28.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oleObject" Target="../embeddings/oleObject56.bin"/><Relationship Id="rId5" Type="http://schemas.openxmlformats.org/officeDocument/2006/relationships/slide" Target="slide45.xml"/><Relationship Id="rId15" Type="http://schemas.openxmlformats.org/officeDocument/2006/relationships/image" Target="../media/image62.png"/><Relationship Id="rId23" Type="http://schemas.openxmlformats.org/officeDocument/2006/relationships/image" Target="../media/image63.emf"/><Relationship Id="rId10" Type="http://schemas.openxmlformats.org/officeDocument/2006/relationships/slide" Target="slide58.xml"/><Relationship Id="rId19" Type="http://schemas.openxmlformats.org/officeDocument/2006/relationships/oleObject" Target="../embeddings/oleObject54.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package" Target="../embeddings/Microsoft_Word___51.docx"/></Relationships>
</file>

<file path=ppt/slides/_rels/slide52.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5.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53.docx"/><Relationship Id="rId2" Type="http://schemas.openxmlformats.org/officeDocument/2006/relationships/slideLayout" Target="../slideLayouts/slideLayout8.xml"/><Relationship Id="rId16" Type="http://schemas.openxmlformats.org/officeDocument/2006/relationships/oleObject" Target="../embeddings/oleObject57.bin"/><Relationship Id="rId1" Type="http://schemas.openxmlformats.org/officeDocument/2006/relationships/vmlDrawing" Target="../drawings/vmlDrawing29.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66.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53.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7.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54.docx"/><Relationship Id="rId2" Type="http://schemas.openxmlformats.org/officeDocument/2006/relationships/slideLayout" Target="../slideLayouts/slideLayout8.xml"/><Relationship Id="rId16" Type="http://schemas.openxmlformats.org/officeDocument/2006/relationships/oleObject" Target="../embeddings/oleObject58.bin"/><Relationship Id="rId1" Type="http://schemas.openxmlformats.org/officeDocument/2006/relationships/vmlDrawing" Target="../drawings/vmlDrawing30.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66.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54.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66.png"/></Relationships>
</file>

<file path=ppt/slides/_rels/slide55.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8.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55.docx"/><Relationship Id="rId2" Type="http://schemas.openxmlformats.org/officeDocument/2006/relationships/slideLayout" Target="../slideLayouts/slideLayout8.xml"/><Relationship Id="rId16" Type="http://schemas.openxmlformats.org/officeDocument/2006/relationships/oleObject" Target="../embeddings/oleObject59.bin"/><Relationship Id="rId1" Type="http://schemas.openxmlformats.org/officeDocument/2006/relationships/vmlDrawing" Target="../drawings/vmlDrawing31.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69.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56.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8.emf"/><Relationship Id="rId3" Type="http://schemas.openxmlformats.org/officeDocument/2006/relationships/slide" Target="slide40.xml"/><Relationship Id="rId21" Type="http://schemas.openxmlformats.org/officeDocument/2006/relationships/oleObject" Target="../embeddings/oleObject62.bin"/><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56.docx"/><Relationship Id="rId2" Type="http://schemas.openxmlformats.org/officeDocument/2006/relationships/slideLayout" Target="../slideLayouts/slideLayout8.xml"/><Relationship Id="rId16" Type="http://schemas.openxmlformats.org/officeDocument/2006/relationships/oleObject" Target="../embeddings/oleObject60.bin"/><Relationship Id="rId20" Type="http://schemas.openxmlformats.org/officeDocument/2006/relationships/package" Target="../embeddings/Microsoft_Word___57.docx"/><Relationship Id="rId1" Type="http://schemas.openxmlformats.org/officeDocument/2006/relationships/vmlDrawing" Target="../drawings/vmlDrawing32.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package" Target="../embeddings/Microsoft_Word___59.docx"/><Relationship Id="rId5" Type="http://schemas.openxmlformats.org/officeDocument/2006/relationships/slide" Target="slide45.xml"/><Relationship Id="rId15" Type="http://schemas.openxmlformats.org/officeDocument/2006/relationships/image" Target="../media/image69.png"/><Relationship Id="rId23" Type="http://schemas.openxmlformats.org/officeDocument/2006/relationships/oleObject" Target="../embeddings/oleObject63.bin"/><Relationship Id="rId10" Type="http://schemas.openxmlformats.org/officeDocument/2006/relationships/slide" Target="slide58.xml"/><Relationship Id="rId19" Type="http://schemas.openxmlformats.org/officeDocument/2006/relationships/oleObject" Target="../embeddings/oleObject61.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package" Target="../embeddings/Microsoft_Word___58.docx"/></Relationships>
</file>

<file path=ppt/slides/_rels/slide57.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68.emf"/><Relationship Id="rId3" Type="http://schemas.openxmlformats.org/officeDocument/2006/relationships/slide" Target="slide40.xml"/><Relationship Id="rId21" Type="http://schemas.openxmlformats.org/officeDocument/2006/relationships/image" Target="../media/image70.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60.docx"/><Relationship Id="rId2" Type="http://schemas.openxmlformats.org/officeDocument/2006/relationships/slideLayout" Target="../slideLayouts/slideLayout8.xml"/><Relationship Id="rId16" Type="http://schemas.openxmlformats.org/officeDocument/2006/relationships/oleObject" Target="../embeddings/oleObject64.bin"/><Relationship Id="rId20" Type="http://schemas.openxmlformats.org/officeDocument/2006/relationships/package" Target="../embeddings/Microsoft_Word___61.docx"/><Relationship Id="rId1" Type="http://schemas.openxmlformats.org/officeDocument/2006/relationships/vmlDrawing" Target="../drawings/vmlDrawing33.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69.png"/><Relationship Id="rId10" Type="http://schemas.openxmlformats.org/officeDocument/2006/relationships/slide" Target="slide58.xml"/><Relationship Id="rId19" Type="http://schemas.openxmlformats.org/officeDocument/2006/relationships/oleObject" Target="../embeddings/oleObject65.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58.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71.png"/></Relationships>
</file>

<file path=ppt/slides/_rels/slide59.xml.rels><?xml version="1.0" encoding="UTF-8" standalone="yes"?>
<Relationships xmlns="http://schemas.openxmlformats.org/package/2006/relationships"><Relationship Id="rId8" Type="http://schemas.openxmlformats.org/officeDocument/2006/relationships/slide" Target="slide50.xml"/><Relationship Id="rId13" Type="http://schemas.openxmlformats.org/officeDocument/2006/relationships/slide" Target="slide64.xml"/><Relationship Id="rId18" Type="http://schemas.openxmlformats.org/officeDocument/2006/relationships/image" Target="../media/image68.emf"/><Relationship Id="rId26" Type="http://schemas.openxmlformats.org/officeDocument/2006/relationships/oleObject" Target="../embeddings/oleObject69.bin"/><Relationship Id="rId3" Type="http://schemas.openxmlformats.org/officeDocument/2006/relationships/notesSlide" Target="../notesSlides/notesSlide2.xml"/><Relationship Id="rId21" Type="http://schemas.openxmlformats.org/officeDocument/2006/relationships/image" Target="../media/image72.emf"/><Relationship Id="rId7" Type="http://schemas.openxmlformats.org/officeDocument/2006/relationships/slide" Target="slide48.xml"/><Relationship Id="rId12" Type="http://schemas.openxmlformats.org/officeDocument/2006/relationships/slide" Target="slide61.xml"/><Relationship Id="rId17" Type="http://schemas.openxmlformats.org/officeDocument/2006/relationships/package" Target="../embeddings/Microsoft_Word___62.docx"/><Relationship Id="rId25" Type="http://schemas.openxmlformats.org/officeDocument/2006/relationships/image" Target="../media/image73.emf"/><Relationship Id="rId2" Type="http://schemas.openxmlformats.org/officeDocument/2006/relationships/slideLayout" Target="../slideLayouts/slideLayout8.xml"/><Relationship Id="rId16" Type="http://schemas.openxmlformats.org/officeDocument/2006/relationships/oleObject" Target="../embeddings/oleObject66.bin"/><Relationship Id="rId20" Type="http://schemas.openxmlformats.org/officeDocument/2006/relationships/package" Target="../embeddings/Microsoft_Word___63.docx"/><Relationship Id="rId1" Type="http://schemas.openxmlformats.org/officeDocument/2006/relationships/vmlDrawing" Target="../drawings/vmlDrawing34.vml"/><Relationship Id="rId6" Type="http://schemas.openxmlformats.org/officeDocument/2006/relationships/slide" Target="slide45.xml"/><Relationship Id="rId11" Type="http://schemas.openxmlformats.org/officeDocument/2006/relationships/slide" Target="slide58.xml"/><Relationship Id="rId24" Type="http://schemas.openxmlformats.org/officeDocument/2006/relationships/package" Target="../embeddings/Microsoft_Word___64.docx"/><Relationship Id="rId5" Type="http://schemas.openxmlformats.org/officeDocument/2006/relationships/slide" Target="slide42.xml"/><Relationship Id="rId15" Type="http://schemas.openxmlformats.org/officeDocument/2006/relationships/slide" Target="slide70.xml"/><Relationship Id="rId23" Type="http://schemas.openxmlformats.org/officeDocument/2006/relationships/oleObject" Target="../embeddings/oleObject68.bin"/><Relationship Id="rId28" Type="http://schemas.openxmlformats.org/officeDocument/2006/relationships/image" Target="../media/image74.emf"/><Relationship Id="rId10" Type="http://schemas.openxmlformats.org/officeDocument/2006/relationships/slide" Target="slide55.xml"/><Relationship Id="rId19" Type="http://schemas.openxmlformats.org/officeDocument/2006/relationships/oleObject" Target="../embeddings/oleObject67.bin"/><Relationship Id="rId4" Type="http://schemas.openxmlformats.org/officeDocument/2006/relationships/slide" Target="slide40.xml"/><Relationship Id="rId9" Type="http://schemas.openxmlformats.org/officeDocument/2006/relationships/slide" Target="slide52.xml"/><Relationship Id="rId14" Type="http://schemas.openxmlformats.org/officeDocument/2006/relationships/slide" Target="slide66.xml"/><Relationship Id="rId22" Type="http://schemas.openxmlformats.org/officeDocument/2006/relationships/image" Target="../media/image71.png"/><Relationship Id="rId27" Type="http://schemas.openxmlformats.org/officeDocument/2006/relationships/package" Target="../embeddings/Microsoft_Word___65.docx"/></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package" Target="../embeddings/Microsoft_Word___1.docx"/></Relationships>
</file>

<file path=ppt/slides/_rels/slide60.xml.rels><?xml version="1.0" encoding="UTF-8" standalone="yes"?>
<Relationships xmlns="http://schemas.openxmlformats.org/package/2006/relationships"><Relationship Id="rId8" Type="http://schemas.openxmlformats.org/officeDocument/2006/relationships/slide" Target="slide50.xml"/><Relationship Id="rId13" Type="http://schemas.openxmlformats.org/officeDocument/2006/relationships/slide" Target="slide64.xml"/><Relationship Id="rId18" Type="http://schemas.openxmlformats.org/officeDocument/2006/relationships/package" Target="../embeddings/Microsoft_Word___66.docx"/><Relationship Id="rId3" Type="http://schemas.openxmlformats.org/officeDocument/2006/relationships/notesSlide" Target="../notesSlides/notesSlide3.xml"/><Relationship Id="rId7" Type="http://schemas.openxmlformats.org/officeDocument/2006/relationships/slide" Target="slide48.xml"/><Relationship Id="rId12" Type="http://schemas.openxmlformats.org/officeDocument/2006/relationships/slide" Target="slide61.xml"/><Relationship Id="rId17" Type="http://schemas.openxmlformats.org/officeDocument/2006/relationships/oleObject" Target="../embeddings/oleObject70.bin"/><Relationship Id="rId2" Type="http://schemas.openxmlformats.org/officeDocument/2006/relationships/slideLayout" Target="../slideLayouts/slideLayout8.xml"/><Relationship Id="rId16" Type="http://schemas.openxmlformats.org/officeDocument/2006/relationships/image" Target="../media/image71.png"/><Relationship Id="rId1" Type="http://schemas.openxmlformats.org/officeDocument/2006/relationships/vmlDrawing" Target="../drawings/vmlDrawing35.vml"/><Relationship Id="rId6" Type="http://schemas.openxmlformats.org/officeDocument/2006/relationships/slide" Target="slide45.xml"/><Relationship Id="rId11" Type="http://schemas.openxmlformats.org/officeDocument/2006/relationships/slide" Target="slide58.xml"/><Relationship Id="rId5" Type="http://schemas.openxmlformats.org/officeDocument/2006/relationships/slide" Target="slide42.xml"/><Relationship Id="rId15" Type="http://schemas.openxmlformats.org/officeDocument/2006/relationships/slide" Target="slide70.xml"/><Relationship Id="rId10" Type="http://schemas.openxmlformats.org/officeDocument/2006/relationships/slide" Target="slide55.xml"/><Relationship Id="rId19" Type="http://schemas.openxmlformats.org/officeDocument/2006/relationships/image" Target="../media/image75.emf"/><Relationship Id="rId4" Type="http://schemas.openxmlformats.org/officeDocument/2006/relationships/slide" Target="slide40.xml"/><Relationship Id="rId9" Type="http://schemas.openxmlformats.org/officeDocument/2006/relationships/slide" Target="slide52.xml"/><Relationship Id="rId14" Type="http://schemas.openxmlformats.org/officeDocument/2006/relationships/slide" Target="slide66.xml"/></Relationships>
</file>

<file path=ppt/slides/_rels/slide61.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76.png"/></Relationships>
</file>

<file path=ppt/slides/_rels/slide62.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77.emf"/><Relationship Id="rId3" Type="http://schemas.openxmlformats.org/officeDocument/2006/relationships/slide" Target="slide40.xml"/><Relationship Id="rId21" Type="http://schemas.openxmlformats.org/officeDocument/2006/relationships/image" Target="../media/image78.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67.docx"/><Relationship Id="rId2" Type="http://schemas.openxmlformats.org/officeDocument/2006/relationships/slideLayout" Target="../slideLayouts/slideLayout8.xml"/><Relationship Id="rId16" Type="http://schemas.openxmlformats.org/officeDocument/2006/relationships/oleObject" Target="../embeddings/oleObject71.bin"/><Relationship Id="rId20" Type="http://schemas.openxmlformats.org/officeDocument/2006/relationships/package" Target="../embeddings/Microsoft_Word___68.docx"/><Relationship Id="rId1" Type="http://schemas.openxmlformats.org/officeDocument/2006/relationships/vmlDrawing" Target="../drawings/vmlDrawing36.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76.png"/><Relationship Id="rId10" Type="http://schemas.openxmlformats.org/officeDocument/2006/relationships/slide" Target="slide58.xml"/><Relationship Id="rId19" Type="http://schemas.openxmlformats.org/officeDocument/2006/relationships/oleObject" Target="../embeddings/oleObject72.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63.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79.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69.docx"/><Relationship Id="rId2" Type="http://schemas.openxmlformats.org/officeDocument/2006/relationships/slideLayout" Target="../slideLayouts/slideLayout8.xml"/><Relationship Id="rId16" Type="http://schemas.openxmlformats.org/officeDocument/2006/relationships/oleObject" Target="../embeddings/oleObject73.bin"/><Relationship Id="rId1" Type="http://schemas.openxmlformats.org/officeDocument/2006/relationships/vmlDrawing" Target="../drawings/vmlDrawing37.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76.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64.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80.emf"/><Relationship Id="rId26" Type="http://schemas.openxmlformats.org/officeDocument/2006/relationships/package" Target="../embeddings/Microsoft_Word___73.docx"/><Relationship Id="rId3" Type="http://schemas.openxmlformats.org/officeDocument/2006/relationships/slide" Target="slide40.xml"/><Relationship Id="rId21" Type="http://schemas.openxmlformats.org/officeDocument/2006/relationships/image" Target="../media/image81.emf"/><Relationship Id="rId34" Type="http://schemas.openxmlformats.org/officeDocument/2006/relationships/package" Target="../embeddings/Microsoft_Word___76.docx"/><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70.docx"/><Relationship Id="rId25" Type="http://schemas.openxmlformats.org/officeDocument/2006/relationships/oleObject" Target="../embeddings/oleObject77.bin"/><Relationship Id="rId33" Type="http://schemas.openxmlformats.org/officeDocument/2006/relationships/oleObject" Target="../embeddings/oleObject80.bin"/><Relationship Id="rId2" Type="http://schemas.openxmlformats.org/officeDocument/2006/relationships/slideLayout" Target="../slideLayouts/slideLayout8.xml"/><Relationship Id="rId16" Type="http://schemas.openxmlformats.org/officeDocument/2006/relationships/oleObject" Target="../embeddings/oleObject74.bin"/><Relationship Id="rId20" Type="http://schemas.openxmlformats.org/officeDocument/2006/relationships/package" Target="../embeddings/Microsoft_Word___71.docx"/><Relationship Id="rId29" Type="http://schemas.openxmlformats.org/officeDocument/2006/relationships/package" Target="../embeddings/Microsoft_Word___74.docx"/><Relationship Id="rId1" Type="http://schemas.openxmlformats.org/officeDocument/2006/relationships/vmlDrawing" Target="../drawings/vmlDrawing38.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image" Target="../media/image82.emf"/><Relationship Id="rId32" Type="http://schemas.openxmlformats.org/officeDocument/2006/relationships/package" Target="../embeddings/Microsoft_Word___75.docx"/><Relationship Id="rId37" Type="http://schemas.openxmlformats.org/officeDocument/2006/relationships/package" Target="../embeddings/Microsoft_Word___77.docx"/><Relationship Id="rId5" Type="http://schemas.openxmlformats.org/officeDocument/2006/relationships/slide" Target="slide45.xml"/><Relationship Id="rId15" Type="http://schemas.openxmlformats.org/officeDocument/2006/relationships/image" Target="../media/image85.png"/><Relationship Id="rId23" Type="http://schemas.openxmlformats.org/officeDocument/2006/relationships/package" Target="../embeddings/Microsoft_Word___72.docx"/><Relationship Id="rId28" Type="http://schemas.openxmlformats.org/officeDocument/2006/relationships/oleObject" Target="../embeddings/oleObject78.bin"/><Relationship Id="rId36" Type="http://schemas.openxmlformats.org/officeDocument/2006/relationships/oleObject" Target="../embeddings/oleObject81.bin"/><Relationship Id="rId10" Type="http://schemas.openxmlformats.org/officeDocument/2006/relationships/slide" Target="slide58.xml"/><Relationship Id="rId19" Type="http://schemas.openxmlformats.org/officeDocument/2006/relationships/oleObject" Target="../embeddings/oleObject75.bin"/><Relationship Id="rId31" Type="http://schemas.openxmlformats.org/officeDocument/2006/relationships/oleObject" Target="../embeddings/oleObject79.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oleObject" Target="../embeddings/oleObject76.bin"/><Relationship Id="rId27" Type="http://schemas.openxmlformats.org/officeDocument/2006/relationships/image" Target="../media/image83.emf"/><Relationship Id="rId30" Type="http://schemas.openxmlformats.org/officeDocument/2006/relationships/image" Target="../media/image84.emf"/><Relationship Id="rId35" Type="http://schemas.openxmlformats.org/officeDocument/2006/relationships/image" Target="../media/image53.emf"/></Relationships>
</file>

<file path=ppt/slides/_rels/slide65.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84.emf"/><Relationship Id="rId26" Type="http://schemas.openxmlformats.org/officeDocument/2006/relationships/image" Target="../media/image86.emf"/><Relationship Id="rId3" Type="http://schemas.openxmlformats.org/officeDocument/2006/relationships/slide" Target="slide40.xml"/><Relationship Id="rId21" Type="http://schemas.openxmlformats.org/officeDocument/2006/relationships/image" Target="../media/image83.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78.docx"/><Relationship Id="rId25" Type="http://schemas.openxmlformats.org/officeDocument/2006/relationships/package" Target="../embeddings/Microsoft_Word___81.docx"/><Relationship Id="rId2" Type="http://schemas.openxmlformats.org/officeDocument/2006/relationships/slideLayout" Target="../slideLayouts/slideLayout8.xml"/><Relationship Id="rId16" Type="http://schemas.openxmlformats.org/officeDocument/2006/relationships/oleObject" Target="../embeddings/oleObject82.bin"/><Relationship Id="rId20" Type="http://schemas.openxmlformats.org/officeDocument/2006/relationships/package" Target="../embeddings/Microsoft_Word___79.docx"/><Relationship Id="rId1" Type="http://schemas.openxmlformats.org/officeDocument/2006/relationships/vmlDrawing" Target="../drawings/vmlDrawing39.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oleObject" Target="../embeddings/oleObject85.bin"/><Relationship Id="rId5" Type="http://schemas.openxmlformats.org/officeDocument/2006/relationships/slide" Target="slide45.xml"/><Relationship Id="rId15" Type="http://schemas.openxmlformats.org/officeDocument/2006/relationships/image" Target="../media/image85.png"/><Relationship Id="rId23" Type="http://schemas.openxmlformats.org/officeDocument/2006/relationships/package" Target="../embeddings/Microsoft_Word___80.docx"/><Relationship Id="rId10" Type="http://schemas.openxmlformats.org/officeDocument/2006/relationships/slide" Target="slide58.xml"/><Relationship Id="rId19" Type="http://schemas.openxmlformats.org/officeDocument/2006/relationships/oleObject" Target="../embeddings/oleObject83.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oleObject" Target="../embeddings/oleObject84.bin"/></Relationships>
</file>

<file path=ppt/slides/_rels/slide66.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87.emf"/><Relationship Id="rId26" Type="http://schemas.openxmlformats.org/officeDocument/2006/relationships/package" Target="../embeddings/Microsoft_Word___85.docx"/><Relationship Id="rId3" Type="http://schemas.openxmlformats.org/officeDocument/2006/relationships/slide" Target="slide40.xml"/><Relationship Id="rId21" Type="http://schemas.openxmlformats.org/officeDocument/2006/relationships/image" Target="../media/image88.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82.docx"/><Relationship Id="rId25" Type="http://schemas.openxmlformats.org/officeDocument/2006/relationships/oleObject" Target="../embeddings/oleObject89.bin"/><Relationship Id="rId2" Type="http://schemas.openxmlformats.org/officeDocument/2006/relationships/slideLayout" Target="../slideLayouts/slideLayout8.xml"/><Relationship Id="rId16" Type="http://schemas.openxmlformats.org/officeDocument/2006/relationships/oleObject" Target="../embeddings/oleObject86.bin"/><Relationship Id="rId20" Type="http://schemas.openxmlformats.org/officeDocument/2006/relationships/package" Target="../embeddings/Microsoft_Word___83.docx"/><Relationship Id="rId1" Type="http://schemas.openxmlformats.org/officeDocument/2006/relationships/vmlDrawing" Target="../drawings/vmlDrawing40.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image" Target="../media/image89.emf"/><Relationship Id="rId5" Type="http://schemas.openxmlformats.org/officeDocument/2006/relationships/slide" Target="slide45.xml"/><Relationship Id="rId15" Type="http://schemas.openxmlformats.org/officeDocument/2006/relationships/image" Target="../media/image91.png"/><Relationship Id="rId23" Type="http://schemas.openxmlformats.org/officeDocument/2006/relationships/package" Target="../embeddings/Microsoft_Word___84.docx"/><Relationship Id="rId10" Type="http://schemas.openxmlformats.org/officeDocument/2006/relationships/slide" Target="slide58.xml"/><Relationship Id="rId19" Type="http://schemas.openxmlformats.org/officeDocument/2006/relationships/oleObject" Target="../embeddings/oleObject87.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oleObject" Target="../embeddings/oleObject88.bin"/><Relationship Id="rId27" Type="http://schemas.openxmlformats.org/officeDocument/2006/relationships/image" Target="../media/image90.emf"/></Relationships>
</file>

<file path=ppt/slides/_rels/slide67.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92.emf"/><Relationship Id="rId3" Type="http://schemas.openxmlformats.org/officeDocument/2006/relationships/slide" Target="slide40.xml"/><Relationship Id="rId21" Type="http://schemas.openxmlformats.org/officeDocument/2006/relationships/image" Target="../media/image93.emf"/><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86.docx"/><Relationship Id="rId2" Type="http://schemas.openxmlformats.org/officeDocument/2006/relationships/slideLayout" Target="../slideLayouts/slideLayout8.xml"/><Relationship Id="rId16" Type="http://schemas.openxmlformats.org/officeDocument/2006/relationships/oleObject" Target="../embeddings/oleObject90.bin"/><Relationship Id="rId20" Type="http://schemas.openxmlformats.org/officeDocument/2006/relationships/package" Target="../embeddings/Microsoft_Word___87.docx"/><Relationship Id="rId1" Type="http://schemas.openxmlformats.org/officeDocument/2006/relationships/vmlDrawing" Target="../drawings/vmlDrawing41.vml"/><Relationship Id="rId6" Type="http://schemas.openxmlformats.org/officeDocument/2006/relationships/slide" Target="slide48.xml"/><Relationship Id="rId11" Type="http://schemas.openxmlformats.org/officeDocument/2006/relationships/slide" Target="slide61.xml"/><Relationship Id="rId24" Type="http://schemas.openxmlformats.org/officeDocument/2006/relationships/image" Target="../media/image94.emf"/><Relationship Id="rId5" Type="http://schemas.openxmlformats.org/officeDocument/2006/relationships/slide" Target="slide45.xml"/><Relationship Id="rId15" Type="http://schemas.openxmlformats.org/officeDocument/2006/relationships/image" Target="../media/image91.png"/><Relationship Id="rId23" Type="http://schemas.openxmlformats.org/officeDocument/2006/relationships/package" Target="../embeddings/Microsoft_Word___88.docx"/><Relationship Id="rId10" Type="http://schemas.openxmlformats.org/officeDocument/2006/relationships/slide" Target="slide58.xml"/><Relationship Id="rId19" Type="http://schemas.openxmlformats.org/officeDocument/2006/relationships/oleObject" Target="../embeddings/oleObject91.bin"/><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 Id="rId22" Type="http://schemas.openxmlformats.org/officeDocument/2006/relationships/oleObject" Target="../embeddings/oleObject92.bin"/></Relationships>
</file>

<file path=ppt/slides/_rels/slide68.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95.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89.docx"/><Relationship Id="rId2" Type="http://schemas.openxmlformats.org/officeDocument/2006/relationships/slideLayout" Target="../slideLayouts/slideLayout8.xml"/><Relationship Id="rId16" Type="http://schemas.openxmlformats.org/officeDocument/2006/relationships/oleObject" Target="../embeddings/oleObject93.bin"/><Relationship Id="rId1" Type="http://schemas.openxmlformats.org/officeDocument/2006/relationships/vmlDrawing" Target="../drawings/vmlDrawing42.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91.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69.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96.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90.docx"/><Relationship Id="rId2" Type="http://schemas.openxmlformats.org/officeDocument/2006/relationships/slideLayout" Target="../slideLayouts/slideLayout8.xml"/><Relationship Id="rId16" Type="http://schemas.openxmlformats.org/officeDocument/2006/relationships/oleObject" Target="../embeddings/oleObject94.bin"/><Relationship Id="rId1" Type="http://schemas.openxmlformats.org/officeDocument/2006/relationships/vmlDrawing" Target="../drawings/vmlDrawing43.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91.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97.png"/></Relationships>
</file>

<file path=ppt/slides/_rels/slide71.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97.png"/></Relationships>
</file>

<file path=ppt/slides/_rels/slide72.xml.rels><?xml version="1.0" encoding="UTF-8" standalone="yes"?>
<Relationships xmlns="http://schemas.openxmlformats.org/package/2006/relationships"><Relationship Id="rId8" Type="http://schemas.openxmlformats.org/officeDocument/2006/relationships/slide" Target="slide52.xml"/><Relationship Id="rId13" Type="http://schemas.openxmlformats.org/officeDocument/2006/relationships/slide" Target="slide66.xml"/><Relationship Id="rId18" Type="http://schemas.openxmlformats.org/officeDocument/2006/relationships/image" Target="../media/image53.emf"/><Relationship Id="rId3" Type="http://schemas.openxmlformats.org/officeDocument/2006/relationships/slide" Target="slide40.xml"/><Relationship Id="rId7" Type="http://schemas.openxmlformats.org/officeDocument/2006/relationships/slide" Target="slide50.xml"/><Relationship Id="rId12" Type="http://schemas.openxmlformats.org/officeDocument/2006/relationships/slide" Target="slide64.xml"/><Relationship Id="rId17" Type="http://schemas.openxmlformats.org/officeDocument/2006/relationships/package" Target="../embeddings/Microsoft_Word___91.docx"/><Relationship Id="rId2" Type="http://schemas.openxmlformats.org/officeDocument/2006/relationships/slideLayout" Target="../slideLayouts/slideLayout8.xml"/><Relationship Id="rId16" Type="http://schemas.openxmlformats.org/officeDocument/2006/relationships/oleObject" Target="../embeddings/oleObject95.bin"/><Relationship Id="rId1" Type="http://schemas.openxmlformats.org/officeDocument/2006/relationships/vmlDrawing" Target="../drawings/vmlDrawing44.vml"/><Relationship Id="rId6" Type="http://schemas.openxmlformats.org/officeDocument/2006/relationships/slide" Target="slide48.xml"/><Relationship Id="rId11" Type="http://schemas.openxmlformats.org/officeDocument/2006/relationships/slide" Target="slide61.xml"/><Relationship Id="rId5" Type="http://schemas.openxmlformats.org/officeDocument/2006/relationships/slide" Target="slide45.xml"/><Relationship Id="rId15" Type="http://schemas.openxmlformats.org/officeDocument/2006/relationships/image" Target="../media/image97.png"/><Relationship Id="rId10" Type="http://schemas.openxmlformats.org/officeDocument/2006/relationships/slide" Target="slide58.xml"/><Relationship Id="rId4" Type="http://schemas.openxmlformats.org/officeDocument/2006/relationships/slide" Target="slide42.xml"/><Relationship Id="rId9" Type="http://schemas.openxmlformats.org/officeDocument/2006/relationships/slide" Target="slide55.xml"/><Relationship Id="rId14" Type="http://schemas.openxmlformats.org/officeDocument/2006/relationships/slide" Target="slide70.xml"/></Relationships>
</file>

<file path=ppt/slides/_rels/slide73.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70.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5" Type="http://schemas.openxmlformats.org/officeDocument/2006/relationships/image" Target="../media/image98.png"/><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image" Target="../media/image97.png"/></Relationships>
</file>

<file path=ppt/slides/_rels/slide74.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3.xml"/><Relationship Id="rId3" Type="http://schemas.openxmlformats.org/officeDocument/2006/relationships/slide" Target="slide42.xml"/><Relationship Id="rId7" Type="http://schemas.openxmlformats.org/officeDocument/2006/relationships/slide" Target="slide52.xml"/><Relationship Id="rId12" Type="http://schemas.openxmlformats.org/officeDocument/2006/relationships/slide" Target="slide66.xml"/><Relationship Id="rId2" Type="http://schemas.openxmlformats.org/officeDocument/2006/relationships/slide" Target="slide40.xml"/><Relationship Id="rId1" Type="http://schemas.openxmlformats.org/officeDocument/2006/relationships/slideLayout" Target="../slideLayouts/slideLayout8.xml"/><Relationship Id="rId6" Type="http://schemas.openxmlformats.org/officeDocument/2006/relationships/slide" Target="slide50.xml"/><Relationship Id="rId11" Type="http://schemas.openxmlformats.org/officeDocument/2006/relationships/slide" Target="slide64.xml"/><Relationship Id="rId5" Type="http://schemas.openxmlformats.org/officeDocument/2006/relationships/slide" Target="slide48.xml"/><Relationship Id="rId15" Type="http://schemas.openxmlformats.org/officeDocument/2006/relationships/image" Target="../media/image98.png"/><Relationship Id="rId10" Type="http://schemas.openxmlformats.org/officeDocument/2006/relationships/slide" Target="slide61.xml"/><Relationship Id="rId4" Type="http://schemas.openxmlformats.org/officeDocument/2006/relationships/slide" Target="slide45.xml"/><Relationship Id="rId9" Type="http://schemas.openxmlformats.org/officeDocument/2006/relationships/slide" Target="slide58.xml"/><Relationship Id="rId14" Type="http://schemas.openxmlformats.org/officeDocument/2006/relationships/slide" Target="slide70.xml"/></Relationships>
</file>

<file path=ppt/slides/_rels/slide7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package" Target="../embeddings/Microsoft_Word___2.docx"/><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2" y="1460728"/>
            <a:ext cx="12184655" cy="3791712"/>
          </a:xfrm>
          <a:prstGeom prst="rect">
            <a:avLst/>
          </a:prstGeom>
        </p:spPr>
      </p:pic>
      <p:sp>
        <p:nvSpPr>
          <p:cNvPr id="6" name="矩形 5">
            <a:extLst>
              <a:ext uri="{FF2B5EF4-FFF2-40B4-BE49-F238E27FC236}">
                <a16:creationId xmlns="" xmlns:a16="http://schemas.microsoft.com/office/drawing/2014/main" id="{A439C5BC-78DD-0947-9E91-72FACC384131}"/>
              </a:ext>
            </a:extLst>
          </p:cNvPr>
          <p:cNvSpPr/>
          <p:nvPr/>
        </p:nvSpPr>
        <p:spPr>
          <a:xfrm>
            <a:off x="923221" y="2708920"/>
            <a:ext cx="10246731" cy="1200329"/>
          </a:xfrm>
          <a:prstGeom prst="rect">
            <a:avLst/>
          </a:prstGeom>
        </p:spPr>
        <p:txBody>
          <a:bodyPr wrap="square" anchor="ctr">
            <a:spAutoFit/>
          </a:bodyPr>
          <a:lstStyle/>
          <a:p>
            <a:pPr lvl="0" algn="ctr">
              <a:defRPr/>
            </a:pPr>
            <a:r>
              <a:rPr lang="zh-CN" altLang="zh-CN" sz="7200" b="1" dirty="0">
                <a:solidFill>
                  <a:schemeClr val="bg1"/>
                </a:solidFill>
                <a:latin typeface="+mn-ea"/>
              </a:rPr>
              <a:t>沉淀溶解平衡图像的分析</a:t>
            </a:r>
            <a:endParaRPr lang="zh-CN" altLang="en-US" sz="7200" b="1" dirty="0">
              <a:solidFill>
                <a:schemeClr val="bg1"/>
              </a:solidFill>
              <a:latin typeface="+mn-ea"/>
            </a:endParaRPr>
          </a:p>
        </p:txBody>
      </p:sp>
      <p:sp>
        <p:nvSpPr>
          <p:cNvPr id="16" name="文本框 15">
            <a:extLst>
              <a:ext uri="{FF2B5EF4-FFF2-40B4-BE49-F238E27FC236}">
                <a16:creationId xmlns="" xmlns:a16="http://schemas.microsoft.com/office/drawing/2014/main" id="{671D0029-DEE3-D74A-9B77-7D2AD03E3087}"/>
              </a:ext>
            </a:extLst>
          </p:cNvPr>
          <p:cNvSpPr txBox="1"/>
          <p:nvPr/>
        </p:nvSpPr>
        <p:spPr>
          <a:xfrm>
            <a:off x="257730" y="255879"/>
            <a:ext cx="827358" cy="148870"/>
          </a:xfrm>
          <a:custGeom>
            <a:avLst/>
            <a:gdLst/>
            <a:ahLst/>
            <a:cxnLst/>
            <a:rect l="l" t="t" r="r" b="b"/>
            <a:pathLst>
              <a:path w="1174546" h="215570">
                <a:moveTo>
                  <a:pt x="508787" y="147219"/>
                </a:moveTo>
                <a:cubicBezTo>
                  <a:pt x="508025" y="147523"/>
                  <a:pt x="507187" y="147676"/>
                  <a:pt x="506272" y="147676"/>
                </a:cubicBezTo>
                <a:cubicBezTo>
                  <a:pt x="506882" y="147676"/>
                  <a:pt x="507492" y="147600"/>
                  <a:pt x="508101" y="147447"/>
                </a:cubicBezTo>
                <a:cubicBezTo>
                  <a:pt x="508406" y="147295"/>
                  <a:pt x="508634" y="147219"/>
                  <a:pt x="508787" y="147219"/>
                </a:cubicBezTo>
                <a:close/>
                <a:moveTo>
                  <a:pt x="69037" y="132588"/>
                </a:moveTo>
                <a:lnTo>
                  <a:pt x="107442" y="132588"/>
                </a:lnTo>
                <a:lnTo>
                  <a:pt x="102412" y="168936"/>
                </a:lnTo>
                <a:cubicBezTo>
                  <a:pt x="102108" y="170612"/>
                  <a:pt x="102412" y="172136"/>
                  <a:pt x="103327" y="173508"/>
                </a:cubicBezTo>
                <a:cubicBezTo>
                  <a:pt x="104241" y="174879"/>
                  <a:pt x="105689" y="175565"/>
                  <a:pt x="107670" y="175565"/>
                </a:cubicBezTo>
                <a:lnTo>
                  <a:pt x="166420" y="175565"/>
                </a:lnTo>
                <a:cubicBezTo>
                  <a:pt x="167944" y="175565"/>
                  <a:pt x="169316" y="174955"/>
                  <a:pt x="170535" y="173736"/>
                </a:cubicBezTo>
                <a:cubicBezTo>
                  <a:pt x="171602" y="172365"/>
                  <a:pt x="172212" y="170764"/>
                  <a:pt x="172364" y="168936"/>
                </a:cubicBezTo>
                <a:lnTo>
                  <a:pt x="175336" y="147447"/>
                </a:lnTo>
                <a:lnTo>
                  <a:pt x="109956" y="147447"/>
                </a:lnTo>
                <a:lnTo>
                  <a:pt x="111785" y="132588"/>
                </a:lnTo>
                <a:lnTo>
                  <a:pt x="214655" y="132588"/>
                </a:lnTo>
                <a:lnTo>
                  <a:pt x="209854" y="170307"/>
                </a:lnTo>
                <a:cubicBezTo>
                  <a:pt x="208940" y="177318"/>
                  <a:pt x="205816" y="183185"/>
                  <a:pt x="200482" y="187909"/>
                </a:cubicBezTo>
                <a:cubicBezTo>
                  <a:pt x="194995" y="192481"/>
                  <a:pt x="188899" y="194767"/>
                  <a:pt x="182194" y="194767"/>
                </a:cubicBezTo>
                <a:lnTo>
                  <a:pt x="84353" y="194767"/>
                </a:lnTo>
                <a:cubicBezTo>
                  <a:pt x="77800" y="194767"/>
                  <a:pt x="72618" y="192481"/>
                  <a:pt x="68808" y="187909"/>
                </a:cubicBezTo>
                <a:cubicBezTo>
                  <a:pt x="64846" y="183185"/>
                  <a:pt x="63398" y="177318"/>
                  <a:pt x="64465" y="170307"/>
                </a:cubicBezTo>
                <a:close/>
                <a:moveTo>
                  <a:pt x="66979" y="102413"/>
                </a:moveTo>
                <a:lnTo>
                  <a:pt x="274777" y="102413"/>
                </a:lnTo>
                <a:lnTo>
                  <a:pt x="263347" y="189510"/>
                </a:lnTo>
                <a:cubicBezTo>
                  <a:pt x="262585" y="196520"/>
                  <a:pt x="259537" y="202540"/>
                  <a:pt x="254203" y="207569"/>
                </a:cubicBezTo>
                <a:cubicBezTo>
                  <a:pt x="249021" y="212903"/>
                  <a:pt x="243001" y="215570"/>
                  <a:pt x="236143" y="215570"/>
                </a:cubicBezTo>
                <a:lnTo>
                  <a:pt x="182422" y="215570"/>
                </a:lnTo>
                <a:lnTo>
                  <a:pt x="183108" y="209398"/>
                </a:lnTo>
                <a:cubicBezTo>
                  <a:pt x="183565" y="205740"/>
                  <a:pt x="185013" y="202768"/>
                  <a:pt x="187452" y="200482"/>
                </a:cubicBezTo>
                <a:cubicBezTo>
                  <a:pt x="190195" y="198196"/>
                  <a:pt x="193319" y="197053"/>
                  <a:pt x="196824" y="197053"/>
                </a:cubicBezTo>
                <a:lnTo>
                  <a:pt x="209169" y="197053"/>
                </a:lnTo>
                <a:cubicBezTo>
                  <a:pt x="209321" y="197053"/>
                  <a:pt x="209854" y="196977"/>
                  <a:pt x="210769" y="196825"/>
                </a:cubicBezTo>
                <a:cubicBezTo>
                  <a:pt x="211683" y="196672"/>
                  <a:pt x="212750" y="196291"/>
                  <a:pt x="213969" y="195682"/>
                </a:cubicBezTo>
                <a:cubicBezTo>
                  <a:pt x="215036" y="195225"/>
                  <a:pt x="216103" y="194386"/>
                  <a:pt x="217170" y="193167"/>
                </a:cubicBezTo>
                <a:cubicBezTo>
                  <a:pt x="218084" y="191948"/>
                  <a:pt x="218694" y="190348"/>
                  <a:pt x="218998" y="188367"/>
                </a:cubicBezTo>
                <a:lnTo>
                  <a:pt x="227685" y="123444"/>
                </a:lnTo>
                <a:lnTo>
                  <a:pt x="64236" y="123444"/>
                </a:lnTo>
                <a:close/>
                <a:moveTo>
                  <a:pt x="20802" y="102413"/>
                </a:moveTo>
                <a:lnTo>
                  <a:pt x="61950" y="102413"/>
                </a:lnTo>
                <a:lnTo>
                  <a:pt x="47548" y="209626"/>
                </a:lnTo>
                <a:cubicBezTo>
                  <a:pt x="47396" y="211303"/>
                  <a:pt x="46710" y="212751"/>
                  <a:pt x="45491" y="213970"/>
                </a:cubicBezTo>
                <a:cubicBezTo>
                  <a:pt x="44272" y="215037"/>
                  <a:pt x="42976" y="215570"/>
                  <a:pt x="41605" y="215570"/>
                </a:cubicBezTo>
                <a:lnTo>
                  <a:pt x="0" y="215570"/>
                </a:lnTo>
                <a:lnTo>
                  <a:pt x="13944" y="108585"/>
                </a:lnTo>
                <a:cubicBezTo>
                  <a:pt x="14249" y="106909"/>
                  <a:pt x="15163" y="105461"/>
                  <a:pt x="16687" y="104242"/>
                </a:cubicBezTo>
                <a:cubicBezTo>
                  <a:pt x="17907" y="103023"/>
                  <a:pt x="19278" y="102413"/>
                  <a:pt x="20802" y="102413"/>
                </a:cubicBezTo>
                <a:close/>
                <a:moveTo>
                  <a:pt x="910513" y="61036"/>
                </a:moveTo>
                <a:lnTo>
                  <a:pt x="1148257" y="61036"/>
                </a:lnTo>
                <a:lnTo>
                  <a:pt x="1142542" y="78410"/>
                </a:lnTo>
                <a:cubicBezTo>
                  <a:pt x="1141323" y="81610"/>
                  <a:pt x="1139189" y="84049"/>
                  <a:pt x="1136142" y="85725"/>
                </a:cubicBezTo>
                <a:lnTo>
                  <a:pt x="1065733" y="122530"/>
                </a:lnTo>
                <a:lnTo>
                  <a:pt x="1159002" y="122530"/>
                </a:lnTo>
                <a:lnTo>
                  <a:pt x="1156715" y="134874"/>
                </a:lnTo>
                <a:cubicBezTo>
                  <a:pt x="1155953" y="137617"/>
                  <a:pt x="1154277" y="140132"/>
                  <a:pt x="1151686" y="142418"/>
                </a:cubicBezTo>
                <a:cubicBezTo>
                  <a:pt x="1149095" y="144704"/>
                  <a:pt x="1146048" y="145847"/>
                  <a:pt x="1142542" y="145847"/>
                </a:cubicBezTo>
                <a:lnTo>
                  <a:pt x="1061618" y="145847"/>
                </a:lnTo>
                <a:lnTo>
                  <a:pt x="1051560" y="197053"/>
                </a:lnTo>
                <a:cubicBezTo>
                  <a:pt x="1050645" y="201930"/>
                  <a:pt x="1047521" y="206121"/>
                  <a:pt x="1042187" y="209626"/>
                </a:cubicBezTo>
                <a:cubicBezTo>
                  <a:pt x="1036700" y="213589"/>
                  <a:pt x="1030604" y="215570"/>
                  <a:pt x="1023899" y="215570"/>
                </a:cubicBezTo>
                <a:lnTo>
                  <a:pt x="934516" y="215570"/>
                </a:lnTo>
                <a:lnTo>
                  <a:pt x="936345" y="205054"/>
                </a:lnTo>
                <a:cubicBezTo>
                  <a:pt x="936802" y="202311"/>
                  <a:pt x="938402" y="200178"/>
                  <a:pt x="941146" y="198654"/>
                </a:cubicBezTo>
                <a:cubicBezTo>
                  <a:pt x="943736" y="197282"/>
                  <a:pt x="946784" y="196596"/>
                  <a:pt x="950290" y="196596"/>
                </a:cubicBezTo>
                <a:lnTo>
                  <a:pt x="980694" y="196596"/>
                </a:lnTo>
                <a:cubicBezTo>
                  <a:pt x="982827" y="196596"/>
                  <a:pt x="984808" y="195758"/>
                  <a:pt x="986637" y="194082"/>
                </a:cubicBezTo>
                <a:cubicBezTo>
                  <a:pt x="988466" y="192710"/>
                  <a:pt x="989533" y="191110"/>
                  <a:pt x="989837" y="189281"/>
                </a:cubicBezTo>
                <a:lnTo>
                  <a:pt x="998524" y="145847"/>
                </a:lnTo>
                <a:lnTo>
                  <a:pt x="885825" y="145847"/>
                </a:lnTo>
                <a:lnTo>
                  <a:pt x="888111" y="131445"/>
                </a:lnTo>
                <a:cubicBezTo>
                  <a:pt x="888720" y="128854"/>
                  <a:pt x="890320" y="126721"/>
                  <a:pt x="892911" y="125044"/>
                </a:cubicBezTo>
                <a:cubicBezTo>
                  <a:pt x="895349" y="123368"/>
                  <a:pt x="898245" y="122530"/>
                  <a:pt x="901598" y="122530"/>
                </a:cubicBezTo>
                <a:lnTo>
                  <a:pt x="1002639" y="122530"/>
                </a:lnTo>
                <a:lnTo>
                  <a:pt x="1004468" y="114300"/>
                </a:lnTo>
                <a:lnTo>
                  <a:pt x="1062761" y="82525"/>
                </a:lnTo>
                <a:lnTo>
                  <a:pt x="934973" y="82525"/>
                </a:lnTo>
                <a:cubicBezTo>
                  <a:pt x="929030" y="82525"/>
                  <a:pt x="924458" y="81229"/>
                  <a:pt x="921258" y="78639"/>
                </a:cubicBezTo>
                <a:cubicBezTo>
                  <a:pt x="918209" y="76048"/>
                  <a:pt x="915771" y="72619"/>
                  <a:pt x="913942" y="68352"/>
                </a:cubicBezTo>
                <a:close/>
                <a:moveTo>
                  <a:pt x="468325" y="57607"/>
                </a:moveTo>
                <a:lnTo>
                  <a:pt x="454380" y="146761"/>
                </a:lnTo>
                <a:lnTo>
                  <a:pt x="506272" y="146761"/>
                </a:lnTo>
                <a:cubicBezTo>
                  <a:pt x="506425" y="146761"/>
                  <a:pt x="506653" y="146761"/>
                  <a:pt x="506958" y="146761"/>
                </a:cubicBezTo>
                <a:cubicBezTo>
                  <a:pt x="507568" y="146914"/>
                  <a:pt x="508177" y="146914"/>
                  <a:pt x="508787" y="146761"/>
                </a:cubicBezTo>
                <a:lnTo>
                  <a:pt x="511073" y="145756"/>
                </a:lnTo>
                <a:lnTo>
                  <a:pt x="514502" y="143561"/>
                </a:lnTo>
                <a:lnTo>
                  <a:pt x="516731" y="141161"/>
                </a:lnTo>
                <a:lnTo>
                  <a:pt x="517474" y="140132"/>
                </a:lnTo>
                <a:lnTo>
                  <a:pt x="518160" y="138303"/>
                </a:lnTo>
                <a:lnTo>
                  <a:pt x="518845" y="136246"/>
                </a:lnTo>
                <a:lnTo>
                  <a:pt x="521360" y="120701"/>
                </a:lnTo>
                <a:lnTo>
                  <a:pt x="531418" y="57607"/>
                </a:lnTo>
                <a:close/>
                <a:moveTo>
                  <a:pt x="35433" y="34747"/>
                </a:moveTo>
                <a:lnTo>
                  <a:pt x="81610" y="34747"/>
                </a:lnTo>
                <a:lnTo>
                  <a:pt x="76581" y="69495"/>
                </a:lnTo>
                <a:cubicBezTo>
                  <a:pt x="76276" y="70409"/>
                  <a:pt x="76504" y="71552"/>
                  <a:pt x="77266" y="72924"/>
                </a:cubicBezTo>
                <a:cubicBezTo>
                  <a:pt x="78028" y="74143"/>
                  <a:pt x="79248" y="74752"/>
                  <a:pt x="80924" y="74752"/>
                </a:cubicBezTo>
                <a:lnTo>
                  <a:pt x="213055" y="74752"/>
                </a:lnTo>
                <a:cubicBezTo>
                  <a:pt x="214579" y="74752"/>
                  <a:pt x="216103" y="74219"/>
                  <a:pt x="217627" y="73152"/>
                </a:cubicBezTo>
                <a:cubicBezTo>
                  <a:pt x="218846" y="72085"/>
                  <a:pt x="219608" y="70866"/>
                  <a:pt x="219913" y="69495"/>
                </a:cubicBezTo>
                <a:lnTo>
                  <a:pt x="222427" y="51207"/>
                </a:lnTo>
                <a:lnTo>
                  <a:pt x="83439" y="51207"/>
                </a:lnTo>
                <a:lnTo>
                  <a:pt x="85725" y="34747"/>
                </a:lnTo>
                <a:lnTo>
                  <a:pt x="271348" y="34747"/>
                </a:lnTo>
                <a:lnTo>
                  <a:pt x="267233" y="70409"/>
                </a:lnTo>
                <a:cubicBezTo>
                  <a:pt x="266014" y="77115"/>
                  <a:pt x="262737" y="82830"/>
                  <a:pt x="257403" y="87554"/>
                </a:cubicBezTo>
                <a:cubicBezTo>
                  <a:pt x="252374" y="92278"/>
                  <a:pt x="246430" y="94641"/>
                  <a:pt x="239572" y="94641"/>
                </a:cubicBezTo>
                <a:lnTo>
                  <a:pt x="51206" y="94641"/>
                </a:lnTo>
                <a:cubicBezTo>
                  <a:pt x="44653" y="94641"/>
                  <a:pt x="39319" y="92278"/>
                  <a:pt x="35204" y="87554"/>
                </a:cubicBezTo>
                <a:cubicBezTo>
                  <a:pt x="31089" y="82830"/>
                  <a:pt x="29413" y="77115"/>
                  <a:pt x="30175" y="70409"/>
                </a:cubicBezTo>
                <a:close/>
                <a:moveTo>
                  <a:pt x="642442" y="915"/>
                </a:moveTo>
                <a:lnTo>
                  <a:pt x="687476" y="915"/>
                </a:lnTo>
                <a:lnTo>
                  <a:pt x="656386" y="61951"/>
                </a:lnTo>
                <a:lnTo>
                  <a:pt x="670331" y="61951"/>
                </a:lnTo>
                <a:lnTo>
                  <a:pt x="646328" y="206883"/>
                </a:lnTo>
                <a:cubicBezTo>
                  <a:pt x="645871" y="209322"/>
                  <a:pt x="644690" y="211379"/>
                  <a:pt x="642785" y="213055"/>
                </a:cubicBezTo>
                <a:cubicBezTo>
                  <a:pt x="640880" y="214732"/>
                  <a:pt x="638632" y="215570"/>
                  <a:pt x="636041" y="215570"/>
                </a:cubicBezTo>
                <a:lnTo>
                  <a:pt x="595350" y="215570"/>
                </a:lnTo>
                <a:lnTo>
                  <a:pt x="617982" y="80467"/>
                </a:lnTo>
                <a:lnTo>
                  <a:pt x="594664" y="80467"/>
                </a:lnTo>
                <a:lnTo>
                  <a:pt x="633298" y="6630"/>
                </a:lnTo>
                <a:cubicBezTo>
                  <a:pt x="635431" y="2820"/>
                  <a:pt x="638479" y="915"/>
                  <a:pt x="642442" y="915"/>
                </a:cubicBezTo>
                <a:close/>
                <a:moveTo>
                  <a:pt x="434721" y="686"/>
                </a:moveTo>
                <a:lnTo>
                  <a:pt x="477697" y="686"/>
                </a:lnTo>
                <a:lnTo>
                  <a:pt x="470839" y="36576"/>
                </a:lnTo>
                <a:lnTo>
                  <a:pt x="581025" y="36576"/>
                </a:lnTo>
                <a:lnTo>
                  <a:pt x="565480" y="146304"/>
                </a:lnTo>
                <a:cubicBezTo>
                  <a:pt x="564413" y="152705"/>
                  <a:pt x="561136" y="158115"/>
                  <a:pt x="555650" y="162535"/>
                </a:cubicBezTo>
                <a:cubicBezTo>
                  <a:pt x="550164" y="168021"/>
                  <a:pt x="543991" y="170764"/>
                  <a:pt x="537133" y="170764"/>
                </a:cubicBezTo>
                <a:lnTo>
                  <a:pt x="451866" y="170764"/>
                </a:lnTo>
                <a:lnTo>
                  <a:pt x="445236" y="215570"/>
                </a:lnTo>
                <a:lnTo>
                  <a:pt x="398145" y="215570"/>
                </a:lnTo>
                <a:lnTo>
                  <a:pt x="404774" y="170764"/>
                </a:lnTo>
                <a:lnTo>
                  <a:pt x="319506" y="170764"/>
                </a:lnTo>
                <a:cubicBezTo>
                  <a:pt x="312801" y="170764"/>
                  <a:pt x="307314" y="168326"/>
                  <a:pt x="303047" y="163449"/>
                </a:cubicBezTo>
                <a:cubicBezTo>
                  <a:pt x="298932" y="158572"/>
                  <a:pt x="297408" y="152705"/>
                  <a:pt x="298475" y="145847"/>
                </a:cubicBezTo>
                <a:lnTo>
                  <a:pt x="314020" y="36576"/>
                </a:lnTo>
                <a:lnTo>
                  <a:pt x="361111" y="36576"/>
                </a:lnTo>
                <a:lnTo>
                  <a:pt x="346024" y="134417"/>
                </a:lnTo>
                <a:cubicBezTo>
                  <a:pt x="345871" y="135941"/>
                  <a:pt x="345947" y="137465"/>
                  <a:pt x="346252" y="138989"/>
                </a:cubicBezTo>
                <a:cubicBezTo>
                  <a:pt x="346405" y="139294"/>
                  <a:pt x="346481" y="139599"/>
                  <a:pt x="346481" y="139903"/>
                </a:cubicBezTo>
                <a:cubicBezTo>
                  <a:pt x="346481" y="139903"/>
                  <a:pt x="346557" y="139980"/>
                  <a:pt x="346710" y="140132"/>
                </a:cubicBezTo>
                <a:cubicBezTo>
                  <a:pt x="347014" y="141351"/>
                  <a:pt x="347548" y="142418"/>
                  <a:pt x="348310" y="143332"/>
                </a:cubicBezTo>
                <a:cubicBezTo>
                  <a:pt x="349224" y="144399"/>
                  <a:pt x="350291" y="145390"/>
                  <a:pt x="351510" y="146304"/>
                </a:cubicBezTo>
                <a:cubicBezTo>
                  <a:pt x="352729" y="147219"/>
                  <a:pt x="354101" y="147676"/>
                  <a:pt x="355625" y="147676"/>
                </a:cubicBezTo>
                <a:lnTo>
                  <a:pt x="407289" y="147676"/>
                </a:lnTo>
                <a:lnTo>
                  <a:pt x="421233" y="58522"/>
                </a:lnTo>
                <a:lnTo>
                  <a:pt x="366598" y="58522"/>
                </a:lnTo>
                <a:lnTo>
                  <a:pt x="369570" y="36576"/>
                </a:lnTo>
                <a:lnTo>
                  <a:pt x="423748" y="36576"/>
                </a:lnTo>
                <a:lnTo>
                  <a:pt x="428777" y="6172"/>
                </a:lnTo>
                <a:cubicBezTo>
                  <a:pt x="428929" y="4648"/>
                  <a:pt x="429577" y="3353"/>
                  <a:pt x="430720" y="2286"/>
                </a:cubicBezTo>
                <a:cubicBezTo>
                  <a:pt x="431863" y="1219"/>
                  <a:pt x="433197" y="686"/>
                  <a:pt x="434721" y="686"/>
                </a:cubicBezTo>
                <a:close/>
                <a:moveTo>
                  <a:pt x="925372" y="0"/>
                </a:moveTo>
                <a:lnTo>
                  <a:pt x="975664" y="0"/>
                </a:lnTo>
                <a:lnTo>
                  <a:pt x="978179" y="20117"/>
                </a:lnTo>
                <a:lnTo>
                  <a:pt x="1000353" y="20117"/>
                </a:lnTo>
                <a:lnTo>
                  <a:pt x="1001953" y="9830"/>
                </a:lnTo>
                <a:cubicBezTo>
                  <a:pt x="1002563" y="6934"/>
                  <a:pt x="1004011" y="4572"/>
                  <a:pt x="1006297" y="2743"/>
                </a:cubicBezTo>
                <a:cubicBezTo>
                  <a:pt x="1008735" y="915"/>
                  <a:pt x="1011478" y="0"/>
                  <a:pt x="1014526" y="0"/>
                </a:cubicBezTo>
                <a:lnTo>
                  <a:pt x="1073277" y="0"/>
                </a:lnTo>
                <a:lnTo>
                  <a:pt x="1070076" y="20117"/>
                </a:lnTo>
                <a:lnTo>
                  <a:pt x="1092708" y="20117"/>
                </a:lnTo>
                <a:lnTo>
                  <a:pt x="1096822" y="10973"/>
                </a:lnTo>
                <a:cubicBezTo>
                  <a:pt x="1099108" y="5791"/>
                  <a:pt x="1102309" y="2667"/>
                  <a:pt x="1106423" y="1600"/>
                </a:cubicBezTo>
                <a:cubicBezTo>
                  <a:pt x="1110691" y="686"/>
                  <a:pt x="1115948" y="229"/>
                  <a:pt x="1122197" y="229"/>
                </a:cubicBezTo>
                <a:lnTo>
                  <a:pt x="1165860" y="229"/>
                </a:lnTo>
                <a:lnTo>
                  <a:pt x="1156944" y="20117"/>
                </a:lnTo>
                <a:lnTo>
                  <a:pt x="1174546" y="20117"/>
                </a:lnTo>
                <a:lnTo>
                  <a:pt x="1171117" y="41148"/>
                </a:lnTo>
                <a:cubicBezTo>
                  <a:pt x="1170203" y="45720"/>
                  <a:pt x="1167841" y="49454"/>
                  <a:pt x="1164031" y="52350"/>
                </a:cubicBezTo>
                <a:cubicBezTo>
                  <a:pt x="1160373" y="55093"/>
                  <a:pt x="1155953" y="56464"/>
                  <a:pt x="1150772" y="56464"/>
                </a:cubicBezTo>
                <a:lnTo>
                  <a:pt x="1098880" y="56464"/>
                </a:lnTo>
                <a:lnTo>
                  <a:pt x="1105738" y="39548"/>
                </a:lnTo>
                <a:lnTo>
                  <a:pt x="950061" y="39548"/>
                </a:lnTo>
                <a:lnTo>
                  <a:pt x="948004" y="56464"/>
                </a:lnTo>
                <a:lnTo>
                  <a:pt x="891311" y="56464"/>
                </a:lnTo>
                <a:lnTo>
                  <a:pt x="894740" y="29490"/>
                </a:lnTo>
                <a:cubicBezTo>
                  <a:pt x="895197" y="26746"/>
                  <a:pt x="896493" y="24537"/>
                  <a:pt x="898626" y="22860"/>
                </a:cubicBezTo>
                <a:cubicBezTo>
                  <a:pt x="900760" y="21031"/>
                  <a:pt x="903274" y="20117"/>
                  <a:pt x="906170" y="20117"/>
                </a:cubicBezTo>
                <a:lnTo>
                  <a:pt x="914400" y="20117"/>
                </a:lnTo>
                <a:lnTo>
                  <a:pt x="913028" y="11887"/>
                </a:lnTo>
                <a:cubicBezTo>
                  <a:pt x="912723" y="8687"/>
                  <a:pt x="913790" y="5868"/>
                  <a:pt x="916228" y="3429"/>
                </a:cubicBezTo>
                <a:cubicBezTo>
                  <a:pt x="918667" y="1143"/>
                  <a:pt x="921715" y="0"/>
                  <a:pt x="925372" y="0"/>
                </a:cubicBezTo>
                <a:close/>
                <a:moveTo>
                  <a:pt x="751027" y="0"/>
                </a:moveTo>
                <a:lnTo>
                  <a:pt x="791718" y="0"/>
                </a:lnTo>
                <a:lnTo>
                  <a:pt x="783031" y="58065"/>
                </a:lnTo>
                <a:lnTo>
                  <a:pt x="875157" y="39548"/>
                </a:lnTo>
                <a:cubicBezTo>
                  <a:pt x="871804" y="56769"/>
                  <a:pt x="861212" y="67590"/>
                  <a:pt x="843381" y="72009"/>
                </a:cubicBezTo>
                <a:lnTo>
                  <a:pt x="779145" y="85039"/>
                </a:lnTo>
                <a:lnTo>
                  <a:pt x="764286" y="186309"/>
                </a:lnTo>
                <a:cubicBezTo>
                  <a:pt x="763981" y="188595"/>
                  <a:pt x="764514" y="190576"/>
                  <a:pt x="765886" y="192253"/>
                </a:cubicBezTo>
                <a:cubicBezTo>
                  <a:pt x="767410" y="193929"/>
                  <a:pt x="769391" y="194767"/>
                  <a:pt x="771829" y="194767"/>
                </a:cubicBezTo>
                <a:lnTo>
                  <a:pt x="836066" y="194767"/>
                </a:lnTo>
                <a:cubicBezTo>
                  <a:pt x="841095" y="194767"/>
                  <a:pt x="845210" y="196520"/>
                  <a:pt x="848410" y="200025"/>
                </a:cubicBezTo>
                <a:cubicBezTo>
                  <a:pt x="851611" y="203530"/>
                  <a:pt x="852906" y="207721"/>
                  <a:pt x="852297" y="212598"/>
                </a:cubicBezTo>
                <a:lnTo>
                  <a:pt x="852297" y="212827"/>
                </a:lnTo>
                <a:lnTo>
                  <a:pt x="737082" y="212827"/>
                </a:lnTo>
                <a:cubicBezTo>
                  <a:pt x="729919" y="212827"/>
                  <a:pt x="724128" y="210465"/>
                  <a:pt x="719709" y="205740"/>
                </a:cubicBezTo>
                <a:cubicBezTo>
                  <a:pt x="715136" y="201168"/>
                  <a:pt x="713384" y="195453"/>
                  <a:pt x="714451" y="188595"/>
                </a:cubicBezTo>
                <a:lnTo>
                  <a:pt x="728167" y="94869"/>
                </a:lnTo>
                <a:lnTo>
                  <a:pt x="680847" y="104470"/>
                </a:lnTo>
                <a:lnTo>
                  <a:pt x="684047" y="82982"/>
                </a:lnTo>
                <a:cubicBezTo>
                  <a:pt x="684809" y="79477"/>
                  <a:pt x="686943" y="77267"/>
                  <a:pt x="690448" y="76353"/>
                </a:cubicBezTo>
                <a:lnTo>
                  <a:pt x="732282" y="68123"/>
                </a:lnTo>
                <a:lnTo>
                  <a:pt x="740968" y="8458"/>
                </a:lnTo>
                <a:cubicBezTo>
                  <a:pt x="741425" y="6020"/>
                  <a:pt x="742607" y="4001"/>
                  <a:pt x="744512" y="2401"/>
                </a:cubicBezTo>
                <a:cubicBezTo>
                  <a:pt x="746417" y="800"/>
                  <a:pt x="748588" y="0"/>
                  <a:pt x="751027" y="0"/>
                </a:cubicBezTo>
                <a:close/>
                <a:moveTo>
                  <a:pt x="136245" y="0"/>
                </a:moveTo>
                <a:lnTo>
                  <a:pt x="177393" y="0"/>
                </a:lnTo>
                <a:cubicBezTo>
                  <a:pt x="178917" y="0"/>
                  <a:pt x="180060" y="458"/>
                  <a:pt x="180822" y="1372"/>
                </a:cubicBezTo>
                <a:cubicBezTo>
                  <a:pt x="181737" y="2439"/>
                  <a:pt x="182118" y="3734"/>
                  <a:pt x="181965" y="5258"/>
                </a:cubicBezTo>
                <a:lnTo>
                  <a:pt x="181737" y="7544"/>
                </a:lnTo>
                <a:lnTo>
                  <a:pt x="288721" y="7544"/>
                </a:lnTo>
                <a:lnTo>
                  <a:pt x="286893" y="21260"/>
                </a:lnTo>
                <a:cubicBezTo>
                  <a:pt x="286740" y="22936"/>
                  <a:pt x="286131" y="24308"/>
                  <a:pt x="285064" y="25375"/>
                </a:cubicBezTo>
                <a:cubicBezTo>
                  <a:pt x="283845" y="26442"/>
                  <a:pt x="282397" y="26975"/>
                  <a:pt x="280720" y="26975"/>
                </a:cubicBezTo>
                <a:lnTo>
                  <a:pt x="24003" y="26975"/>
                </a:lnTo>
                <a:lnTo>
                  <a:pt x="25603" y="14173"/>
                </a:lnTo>
                <a:cubicBezTo>
                  <a:pt x="25908" y="12345"/>
                  <a:pt x="26822" y="10744"/>
                  <a:pt x="28346" y="9373"/>
                </a:cubicBezTo>
                <a:cubicBezTo>
                  <a:pt x="29718" y="8154"/>
                  <a:pt x="31318" y="7544"/>
                  <a:pt x="33147" y="7544"/>
                </a:cubicBezTo>
                <a:lnTo>
                  <a:pt x="135331" y="7544"/>
                </a:ln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50000"/>
                </a:schemeClr>
              </a:solidFill>
              <a:latin typeface="DOUYU Font" pitchFamily="2" charset="-122"/>
              <a:ea typeface="DOUYU Font" pitchFamily="2" charset="-122"/>
            </a:endParaRPr>
          </a:p>
        </p:txBody>
      </p:sp>
      <p:sp>
        <p:nvSpPr>
          <p:cNvPr id="11" name="文本框 10">
            <a:extLst>
              <a:ext uri="{FF2B5EF4-FFF2-40B4-BE49-F238E27FC236}">
                <a16:creationId xmlns="" xmlns:a16="http://schemas.microsoft.com/office/drawing/2014/main" id="{4C75E879-4B8E-1F49-8645-FB7A16A5109D}"/>
              </a:ext>
            </a:extLst>
          </p:cNvPr>
          <p:cNvSpPr txBox="1"/>
          <p:nvPr/>
        </p:nvSpPr>
        <p:spPr>
          <a:xfrm>
            <a:off x="1271464" y="255479"/>
            <a:ext cx="1443573" cy="149185"/>
          </a:xfrm>
          <a:custGeom>
            <a:avLst/>
            <a:gdLst/>
            <a:ahLst/>
            <a:cxnLst/>
            <a:rect l="l" t="t" r="r" b="b"/>
            <a:pathLst>
              <a:path w="1795081" h="189224">
                <a:moveTo>
                  <a:pt x="832132" y="116615"/>
                </a:moveTo>
                <a:lnTo>
                  <a:pt x="891140" y="139217"/>
                </a:lnTo>
                <a:lnTo>
                  <a:pt x="953347" y="116615"/>
                </a:lnTo>
                <a:close/>
                <a:moveTo>
                  <a:pt x="1174318" y="95812"/>
                </a:moveTo>
                <a:lnTo>
                  <a:pt x="1171717" y="116214"/>
                </a:lnTo>
                <a:cubicBezTo>
                  <a:pt x="1170917" y="120748"/>
                  <a:pt x="1168317" y="124082"/>
                  <a:pt x="1163917" y="126216"/>
                </a:cubicBezTo>
                <a:lnTo>
                  <a:pt x="1028700" y="185823"/>
                </a:lnTo>
                <a:lnTo>
                  <a:pt x="1030700" y="169021"/>
                </a:lnTo>
                <a:cubicBezTo>
                  <a:pt x="1031900" y="162087"/>
                  <a:pt x="1035834" y="157020"/>
                  <a:pt x="1042501" y="153819"/>
                </a:cubicBezTo>
                <a:close/>
                <a:moveTo>
                  <a:pt x="283978" y="72209"/>
                </a:moveTo>
                <a:lnTo>
                  <a:pt x="509806" y="72209"/>
                </a:lnTo>
                <a:lnTo>
                  <a:pt x="508206" y="83810"/>
                </a:lnTo>
                <a:cubicBezTo>
                  <a:pt x="507272" y="90345"/>
                  <a:pt x="504405" y="95612"/>
                  <a:pt x="499605" y="99612"/>
                </a:cubicBezTo>
                <a:cubicBezTo>
                  <a:pt x="494938" y="103746"/>
                  <a:pt x="489404" y="105813"/>
                  <a:pt x="483003" y="105813"/>
                </a:cubicBezTo>
                <a:lnTo>
                  <a:pt x="257175" y="105813"/>
                </a:lnTo>
                <a:lnTo>
                  <a:pt x="258975" y="94012"/>
                </a:lnTo>
                <a:cubicBezTo>
                  <a:pt x="259908" y="87744"/>
                  <a:pt x="262709" y="82544"/>
                  <a:pt x="267376" y="78410"/>
                </a:cubicBezTo>
                <a:cubicBezTo>
                  <a:pt x="272176" y="74276"/>
                  <a:pt x="277710" y="72209"/>
                  <a:pt x="283978" y="72209"/>
                </a:cubicBezTo>
                <a:close/>
                <a:moveTo>
                  <a:pt x="834732" y="65608"/>
                </a:moveTo>
                <a:lnTo>
                  <a:pt x="833732" y="73809"/>
                </a:lnTo>
                <a:cubicBezTo>
                  <a:pt x="833466" y="75409"/>
                  <a:pt x="833799" y="76743"/>
                  <a:pt x="834732" y="77810"/>
                </a:cubicBezTo>
                <a:cubicBezTo>
                  <a:pt x="835666" y="79010"/>
                  <a:pt x="836933" y="79610"/>
                  <a:pt x="838533" y="79610"/>
                </a:cubicBezTo>
                <a:lnTo>
                  <a:pt x="958948" y="79610"/>
                </a:lnTo>
                <a:cubicBezTo>
                  <a:pt x="960548" y="79610"/>
                  <a:pt x="961948" y="79076"/>
                  <a:pt x="963149" y="78010"/>
                </a:cubicBezTo>
                <a:cubicBezTo>
                  <a:pt x="964349" y="76943"/>
                  <a:pt x="965082" y="75543"/>
                  <a:pt x="965349" y="73809"/>
                </a:cubicBezTo>
                <a:lnTo>
                  <a:pt x="966349" y="65608"/>
                </a:lnTo>
                <a:close/>
                <a:moveTo>
                  <a:pt x="644366" y="62608"/>
                </a:moveTo>
                <a:lnTo>
                  <a:pt x="678170" y="62608"/>
                </a:lnTo>
                <a:lnTo>
                  <a:pt x="673769" y="95012"/>
                </a:lnTo>
                <a:lnTo>
                  <a:pt x="758980" y="79410"/>
                </a:lnTo>
                <a:cubicBezTo>
                  <a:pt x="756713" y="91811"/>
                  <a:pt x="749579" y="99412"/>
                  <a:pt x="737577" y="102213"/>
                </a:cubicBezTo>
                <a:lnTo>
                  <a:pt x="671169" y="114414"/>
                </a:lnTo>
                <a:lnTo>
                  <a:pt x="664368" y="164220"/>
                </a:lnTo>
                <a:cubicBezTo>
                  <a:pt x="664102" y="166354"/>
                  <a:pt x="664568" y="168088"/>
                  <a:pt x="665769" y="169421"/>
                </a:cubicBezTo>
                <a:cubicBezTo>
                  <a:pt x="666835" y="170888"/>
                  <a:pt x="668436" y="171621"/>
                  <a:pt x="670569" y="171621"/>
                </a:cubicBezTo>
                <a:lnTo>
                  <a:pt x="728376" y="171621"/>
                </a:lnTo>
                <a:cubicBezTo>
                  <a:pt x="733043" y="171621"/>
                  <a:pt x="736844" y="173355"/>
                  <a:pt x="739778" y="176822"/>
                </a:cubicBezTo>
                <a:cubicBezTo>
                  <a:pt x="742711" y="180289"/>
                  <a:pt x="743912" y="184423"/>
                  <a:pt x="743378" y="189224"/>
                </a:cubicBezTo>
                <a:lnTo>
                  <a:pt x="641966" y="189224"/>
                </a:lnTo>
                <a:cubicBezTo>
                  <a:pt x="636098" y="189224"/>
                  <a:pt x="631364" y="187023"/>
                  <a:pt x="627764" y="182623"/>
                </a:cubicBezTo>
                <a:cubicBezTo>
                  <a:pt x="624163" y="178356"/>
                  <a:pt x="622763" y="173155"/>
                  <a:pt x="623563" y="167021"/>
                </a:cubicBezTo>
                <a:lnTo>
                  <a:pt x="636965" y="69409"/>
                </a:lnTo>
                <a:cubicBezTo>
                  <a:pt x="637232" y="67408"/>
                  <a:pt x="638065" y="65775"/>
                  <a:pt x="639465" y="64508"/>
                </a:cubicBezTo>
                <a:cubicBezTo>
                  <a:pt x="640865" y="63241"/>
                  <a:pt x="642499" y="62608"/>
                  <a:pt x="644366" y="62608"/>
                </a:cubicBezTo>
                <a:close/>
                <a:moveTo>
                  <a:pt x="137217" y="59207"/>
                </a:moveTo>
                <a:lnTo>
                  <a:pt x="178822" y="59207"/>
                </a:lnTo>
                <a:cubicBezTo>
                  <a:pt x="181089" y="59207"/>
                  <a:pt x="182889" y="60341"/>
                  <a:pt x="184223" y="62608"/>
                </a:cubicBezTo>
                <a:lnTo>
                  <a:pt x="246830" y="188824"/>
                </a:lnTo>
                <a:lnTo>
                  <a:pt x="217027" y="188824"/>
                </a:lnTo>
                <a:cubicBezTo>
                  <a:pt x="207426" y="188824"/>
                  <a:pt x="199825" y="184023"/>
                  <a:pt x="194224" y="174422"/>
                </a:cubicBezTo>
                <a:close/>
                <a:moveTo>
                  <a:pt x="1426692" y="46206"/>
                </a:moveTo>
                <a:lnTo>
                  <a:pt x="1413091" y="119415"/>
                </a:lnTo>
                <a:lnTo>
                  <a:pt x="1463497" y="119415"/>
                </a:lnTo>
                <a:lnTo>
                  <a:pt x="1473898" y="46206"/>
                </a:lnTo>
                <a:close/>
                <a:moveTo>
                  <a:pt x="1049502" y="38605"/>
                </a:moveTo>
                <a:lnTo>
                  <a:pt x="1174318" y="52807"/>
                </a:lnTo>
                <a:cubicBezTo>
                  <a:pt x="1176185" y="53073"/>
                  <a:pt x="1177618" y="53873"/>
                  <a:pt x="1178618" y="55207"/>
                </a:cubicBezTo>
                <a:cubicBezTo>
                  <a:pt x="1179618" y="56540"/>
                  <a:pt x="1180052" y="58207"/>
                  <a:pt x="1179918" y="60207"/>
                </a:cubicBezTo>
                <a:lnTo>
                  <a:pt x="1177718" y="75209"/>
                </a:lnTo>
                <a:lnTo>
                  <a:pt x="1067504" y="62608"/>
                </a:lnTo>
                <a:cubicBezTo>
                  <a:pt x="1061370" y="61674"/>
                  <a:pt x="1056636" y="59007"/>
                  <a:pt x="1053303" y="54607"/>
                </a:cubicBezTo>
                <a:cubicBezTo>
                  <a:pt x="1049969" y="50206"/>
                  <a:pt x="1048702" y="44939"/>
                  <a:pt x="1049502" y="38805"/>
                </a:cubicBezTo>
                <a:close/>
                <a:moveTo>
                  <a:pt x="1292475" y="36204"/>
                </a:moveTo>
                <a:lnTo>
                  <a:pt x="1351283" y="36204"/>
                </a:lnTo>
                <a:lnTo>
                  <a:pt x="1332480" y="168421"/>
                </a:lnTo>
                <a:cubicBezTo>
                  <a:pt x="1332347" y="169354"/>
                  <a:pt x="1332614" y="170088"/>
                  <a:pt x="1333281" y="170621"/>
                </a:cubicBezTo>
                <a:cubicBezTo>
                  <a:pt x="1333947" y="171288"/>
                  <a:pt x="1334747" y="171488"/>
                  <a:pt x="1335681" y="171221"/>
                </a:cubicBezTo>
                <a:lnTo>
                  <a:pt x="1339681" y="171021"/>
                </a:lnTo>
                <a:cubicBezTo>
                  <a:pt x="1341815" y="170888"/>
                  <a:pt x="1343515" y="171455"/>
                  <a:pt x="1344782" y="172722"/>
                </a:cubicBezTo>
                <a:cubicBezTo>
                  <a:pt x="1346049" y="173988"/>
                  <a:pt x="1346549" y="175689"/>
                  <a:pt x="1346282" y="177822"/>
                </a:cubicBezTo>
                <a:lnTo>
                  <a:pt x="1345082" y="186023"/>
                </a:lnTo>
                <a:lnTo>
                  <a:pt x="1304877" y="188423"/>
                </a:lnTo>
                <a:cubicBezTo>
                  <a:pt x="1300076" y="188690"/>
                  <a:pt x="1296209" y="187357"/>
                  <a:pt x="1293275" y="184423"/>
                </a:cubicBezTo>
                <a:cubicBezTo>
                  <a:pt x="1290208" y="181356"/>
                  <a:pt x="1289008" y="177489"/>
                  <a:pt x="1289675" y="172822"/>
                </a:cubicBezTo>
                <a:lnTo>
                  <a:pt x="1306677" y="54207"/>
                </a:lnTo>
                <a:lnTo>
                  <a:pt x="1296276" y="54207"/>
                </a:lnTo>
                <a:cubicBezTo>
                  <a:pt x="1294542" y="54207"/>
                  <a:pt x="1293142" y="53607"/>
                  <a:pt x="1292075" y="52406"/>
                </a:cubicBezTo>
                <a:cubicBezTo>
                  <a:pt x="1291008" y="51206"/>
                  <a:pt x="1290542" y="49673"/>
                  <a:pt x="1290675" y="47806"/>
                </a:cubicBezTo>
                <a:close/>
                <a:moveTo>
                  <a:pt x="1565052" y="7001"/>
                </a:moveTo>
                <a:lnTo>
                  <a:pt x="1594456" y="7001"/>
                </a:lnTo>
                <a:cubicBezTo>
                  <a:pt x="1605524" y="7001"/>
                  <a:pt x="1614525" y="12401"/>
                  <a:pt x="1621459" y="23203"/>
                </a:cubicBezTo>
                <a:lnTo>
                  <a:pt x="1670266" y="82810"/>
                </a:lnTo>
                <a:lnTo>
                  <a:pt x="1741875" y="10601"/>
                </a:lnTo>
                <a:cubicBezTo>
                  <a:pt x="1744408" y="8201"/>
                  <a:pt x="1747208" y="7001"/>
                  <a:pt x="1750276" y="7001"/>
                </a:cubicBezTo>
                <a:lnTo>
                  <a:pt x="1795081" y="7001"/>
                </a:lnTo>
                <a:lnTo>
                  <a:pt x="1692268" y="106613"/>
                </a:lnTo>
                <a:lnTo>
                  <a:pt x="1770678" y="188824"/>
                </a:lnTo>
                <a:lnTo>
                  <a:pt x="1751676" y="188824"/>
                </a:lnTo>
                <a:cubicBezTo>
                  <a:pt x="1733007" y="188824"/>
                  <a:pt x="1716271" y="181756"/>
                  <a:pt x="1701469" y="167621"/>
                </a:cubicBezTo>
                <a:lnTo>
                  <a:pt x="1665265" y="130616"/>
                </a:lnTo>
                <a:lnTo>
                  <a:pt x="1611258" y="175222"/>
                </a:lnTo>
                <a:cubicBezTo>
                  <a:pt x="1599790" y="184290"/>
                  <a:pt x="1587255" y="188824"/>
                  <a:pt x="1573654" y="188824"/>
                </a:cubicBezTo>
                <a:lnTo>
                  <a:pt x="1544050" y="188824"/>
                </a:lnTo>
                <a:lnTo>
                  <a:pt x="1643462" y="106613"/>
                </a:lnTo>
                <a:close/>
                <a:moveTo>
                  <a:pt x="664168" y="1200"/>
                </a:moveTo>
                <a:lnTo>
                  <a:pt x="746179" y="1200"/>
                </a:lnTo>
                <a:cubicBezTo>
                  <a:pt x="749912" y="1200"/>
                  <a:pt x="753046" y="2400"/>
                  <a:pt x="755580" y="4801"/>
                </a:cubicBezTo>
                <a:cubicBezTo>
                  <a:pt x="758113" y="7201"/>
                  <a:pt x="759714" y="10268"/>
                  <a:pt x="760380" y="14002"/>
                </a:cubicBezTo>
                <a:lnTo>
                  <a:pt x="765981" y="54007"/>
                </a:lnTo>
                <a:lnTo>
                  <a:pt x="737778" y="54007"/>
                </a:lnTo>
                <a:cubicBezTo>
                  <a:pt x="734310" y="54007"/>
                  <a:pt x="731277" y="52840"/>
                  <a:pt x="728676" y="50506"/>
                </a:cubicBezTo>
                <a:cubicBezTo>
                  <a:pt x="726076" y="48173"/>
                  <a:pt x="724442" y="45139"/>
                  <a:pt x="723776" y="41405"/>
                </a:cubicBezTo>
                <a:lnTo>
                  <a:pt x="721175" y="22603"/>
                </a:lnTo>
                <a:cubicBezTo>
                  <a:pt x="720509" y="19002"/>
                  <a:pt x="718442" y="17202"/>
                  <a:pt x="714975" y="17202"/>
                </a:cubicBezTo>
                <a:lnTo>
                  <a:pt x="691172" y="17202"/>
                </a:lnTo>
                <a:cubicBezTo>
                  <a:pt x="687705" y="17202"/>
                  <a:pt x="685171" y="19002"/>
                  <a:pt x="683571" y="22603"/>
                </a:cubicBezTo>
                <a:lnTo>
                  <a:pt x="674570" y="44005"/>
                </a:lnTo>
                <a:cubicBezTo>
                  <a:pt x="671102" y="50673"/>
                  <a:pt x="666235" y="54007"/>
                  <a:pt x="659968" y="54007"/>
                </a:cubicBezTo>
                <a:lnTo>
                  <a:pt x="629964" y="54007"/>
                </a:lnTo>
                <a:lnTo>
                  <a:pt x="646366" y="14002"/>
                </a:lnTo>
                <a:cubicBezTo>
                  <a:pt x="648100" y="10268"/>
                  <a:pt x="650567" y="7201"/>
                  <a:pt x="653767" y="4801"/>
                </a:cubicBezTo>
                <a:cubicBezTo>
                  <a:pt x="656967" y="2400"/>
                  <a:pt x="660434" y="1200"/>
                  <a:pt x="664168" y="1200"/>
                </a:cubicBezTo>
                <a:close/>
                <a:moveTo>
                  <a:pt x="1661664" y="400"/>
                </a:moveTo>
                <a:lnTo>
                  <a:pt x="1678267" y="400"/>
                </a:lnTo>
                <a:cubicBezTo>
                  <a:pt x="1683200" y="400"/>
                  <a:pt x="1687301" y="2300"/>
                  <a:pt x="1690568" y="6101"/>
                </a:cubicBezTo>
                <a:cubicBezTo>
                  <a:pt x="1693835" y="9901"/>
                  <a:pt x="1695269" y="14468"/>
                  <a:pt x="1694869" y="19802"/>
                </a:cubicBezTo>
                <a:lnTo>
                  <a:pt x="1692668" y="41405"/>
                </a:lnTo>
                <a:lnTo>
                  <a:pt x="1657464" y="41405"/>
                </a:lnTo>
                <a:close/>
                <a:moveTo>
                  <a:pt x="1312478" y="400"/>
                </a:moveTo>
                <a:lnTo>
                  <a:pt x="1343482" y="400"/>
                </a:lnTo>
                <a:cubicBezTo>
                  <a:pt x="1345482" y="400"/>
                  <a:pt x="1347182" y="1033"/>
                  <a:pt x="1348583" y="2300"/>
                </a:cubicBezTo>
                <a:cubicBezTo>
                  <a:pt x="1349983" y="3567"/>
                  <a:pt x="1350683" y="5267"/>
                  <a:pt x="1350683" y="7401"/>
                </a:cubicBezTo>
                <a:lnTo>
                  <a:pt x="1351483" y="28203"/>
                </a:lnTo>
                <a:lnTo>
                  <a:pt x="1313278" y="28203"/>
                </a:lnTo>
                <a:close/>
                <a:moveTo>
                  <a:pt x="1397489" y="200"/>
                </a:moveTo>
                <a:lnTo>
                  <a:pt x="1434693" y="200"/>
                </a:lnTo>
                <a:lnTo>
                  <a:pt x="1430693" y="25603"/>
                </a:lnTo>
                <a:lnTo>
                  <a:pt x="1476899" y="25603"/>
                </a:lnTo>
                <a:lnTo>
                  <a:pt x="1480099" y="4000"/>
                </a:lnTo>
                <a:cubicBezTo>
                  <a:pt x="1480232" y="2934"/>
                  <a:pt x="1480732" y="2034"/>
                  <a:pt x="1481599" y="1300"/>
                </a:cubicBezTo>
                <a:cubicBezTo>
                  <a:pt x="1482466" y="567"/>
                  <a:pt x="1483433" y="200"/>
                  <a:pt x="1484500" y="200"/>
                </a:cubicBezTo>
                <a:lnTo>
                  <a:pt x="1522704" y="200"/>
                </a:lnTo>
                <a:lnTo>
                  <a:pt x="1519104" y="25603"/>
                </a:lnTo>
                <a:lnTo>
                  <a:pt x="1533306" y="25603"/>
                </a:lnTo>
                <a:lnTo>
                  <a:pt x="1531705" y="37605"/>
                </a:lnTo>
                <a:cubicBezTo>
                  <a:pt x="1531305" y="40005"/>
                  <a:pt x="1530172" y="42039"/>
                  <a:pt x="1528305" y="43705"/>
                </a:cubicBezTo>
                <a:cubicBezTo>
                  <a:pt x="1526438" y="45372"/>
                  <a:pt x="1524305" y="46206"/>
                  <a:pt x="1521904" y="46206"/>
                </a:cubicBezTo>
                <a:lnTo>
                  <a:pt x="1516103" y="46206"/>
                </a:lnTo>
                <a:lnTo>
                  <a:pt x="1505702" y="119415"/>
                </a:lnTo>
                <a:lnTo>
                  <a:pt x="1520904" y="119415"/>
                </a:lnTo>
                <a:lnTo>
                  <a:pt x="1519104" y="132416"/>
                </a:lnTo>
                <a:cubicBezTo>
                  <a:pt x="1518704" y="135084"/>
                  <a:pt x="1517470" y="137284"/>
                  <a:pt x="1515403" y="139017"/>
                </a:cubicBezTo>
                <a:cubicBezTo>
                  <a:pt x="1513336" y="140751"/>
                  <a:pt x="1511036" y="141618"/>
                  <a:pt x="1508502" y="141618"/>
                </a:cubicBezTo>
                <a:lnTo>
                  <a:pt x="1502502" y="141618"/>
                </a:lnTo>
                <a:lnTo>
                  <a:pt x="1495701" y="188824"/>
                </a:lnTo>
                <a:lnTo>
                  <a:pt x="1462297" y="188824"/>
                </a:lnTo>
                <a:cubicBezTo>
                  <a:pt x="1459896" y="188824"/>
                  <a:pt x="1457996" y="187990"/>
                  <a:pt x="1456596" y="186323"/>
                </a:cubicBezTo>
                <a:cubicBezTo>
                  <a:pt x="1455196" y="184656"/>
                  <a:pt x="1454629" y="182623"/>
                  <a:pt x="1454896" y="180222"/>
                </a:cubicBezTo>
                <a:lnTo>
                  <a:pt x="1460297" y="141618"/>
                </a:lnTo>
                <a:lnTo>
                  <a:pt x="1408890" y="141618"/>
                </a:lnTo>
                <a:lnTo>
                  <a:pt x="1403489" y="164621"/>
                </a:lnTo>
                <a:cubicBezTo>
                  <a:pt x="1401756" y="171688"/>
                  <a:pt x="1398022" y="177489"/>
                  <a:pt x="1392288" y="182023"/>
                </a:cubicBezTo>
                <a:cubicBezTo>
                  <a:pt x="1386554" y="186557"/>
                  <a:pt x="1380153" y="188824"/>
                  <a:pt x="1373086" y="188824"/>
                </a:cubicBezTo>
                <a:lnTo>
                  <a:pt x="1355883" y="188824"/>
                </a:lnTo>
                <a:lnTo>
                  <a:pt x="1366685" y="141618"/>
                </a:lnTo>
                <a:lnTo>
                  <a:pt x="1351683" y="141618"/>
                </a:lnTo>
                <a:lnTo>
                  <a:pt x="1353683" y="127016"/>
                </a:lnTo>
                <a:cubicBezTo>
                  <a:pt x="1354083" y="124882"/>
                  <a:pt x="1355117" y="123082"/>
                  <a:pt x="1356783" y="121615"/>
                </a:cubicBezTo>
                <a:cubicBezTo>
                  <a:pt x="1358450" y="120148"/>
                  <a:pt x="1360351" y="119415"/>
                  <a:pt x="1362484" y="119415"/>
                </a:cubicBezTo>
                <a:lnTo>
                  <a:pt x="1370885" y="119415"/>
                </a:lnTo>
                <a:lnTo>
                  <a:pt x="1384687" y="46206"/>
                </a:lnTo>
                <a:lnTo>
                  <a:pt x="1366085" y="46206"/>
                </a:lnTo>
                <a:lnTo>
                  <a:pt x="1368085" y="31604"/>
                </a:lnTo>
                <a:cubicBezTo>
                  <a:pt x="1368352" y="29870"/>
                  <a:pt x="1369152" y="28437"/>
                  <a:pt x="1370485" y="27303"/>
                </a:cubicBezTo>
                <a:cubicBezTo>
                  <a:pt x="1371819" y="26170"/>
                  <a:pt x="1373352" y="25603"/>
                  <a:pt x="1375086" y="25603"/>
                </a:cubicBezTo>
                <a:lnTo>
                  <a:pt x="1388688" y="25603"/>
                </a:lnTo>
                <a:lnTo>
                  <a:pt x="1391888" y="5001"/>
                </a:lnTo>
                <a:cubicBezTo>
                  <a:pt x="1392155" y="3667"/>
                  <a:pt x="1392821" y="2534"/>
                  <a:pt x="1393888" y="1600"/>
                </a:cubicBezTo>
                <a:cubicBezTo>
                  <a:pt x="1394955" y="667"/>
                  <a:pt x="1396155" y="200"/>
                  <a:pt x="1397489" y="200"/>
                </a:cubicBezTo>
                <a:close/>
                <a:moveTo>
                  <a:pt x="1057103" y="200"/>
                </a:moveTo>
                <a:lnTo>
                  <a:pt x="1271130" y="200"/>
                </a:lnTo>
                <a:cubicBezTo>
                  <a:pt x="1274064" y="200"/>
                  <a:pt x="1276364" y="1167"/>
                  <a:pt x="1278031" y="3100"/>
                </a:cubicBezTo>
                <a:cubicBezTo>
                  <a:pt x="1279698" y="5034"/>
                  <a:pt x="1280331" y="7401"/>
                  <a:pt x="1279931" y="10201"/>
                </a:cubicBezTo>
                <a:lnTo>
                  <a:pt x="1258128" y="166221"/>
                </a:lnTo>
                <a:cubicBezTo>
                  <a:pt x="1257195" y="172355"/>
                  <a:pt x="1254261" y="177689"/>
                  <a:pt x="1249327" y="182223"/>
                </a:cubicBezTo>
                <a:cubicBezTo>
                  <a:pt x="1244393" y="186623"/>
                  <a:pt x="1238726" y="188824"/>
                  <a:pt x="1232325" y="188824"/>
                </a:cubicBezTo>
                <a:lnTo>
                  <a:pt x="1141314" y="188824"/>
                </a:lnTo>
                <a:lnTo>
                  <a:pt x="1142314" y="181423"/>
                </a:lnTo>
                <a:cubicBezTo>
                  <a:pt x="1142980" y="177555"/>
                  <a:pt x="1144814" y="174288"/>
                  <a:pt x="1147814" y="171621"/>
                </a:cubicBezTo>
                <a:cubicBezTo>
                  <a:pt x="1150815" y="168954"/>
                  <a:pt x="1154249" y="167621"/>
                  <a:pt x="1158116" y="167621"/>
                </a:cubicBezTo>
                <a:lnTo>
                  <a:pt x="1199321" y="167621"/>
                </a:lnTo>
                <a:cubicBezTo>
                  <a:pt x="1201321" y="167621"/>
                  <a:pt x="1203188" y="166887"/>
                  <a:pt x="1204922" y="165421"/>
                </a:cubicBezTo>
                <a:cubicBezTo>
                  <a:pt x="1206655" y="163954"/>
                  <a:pt x="1207655" y="162220"/>
                  <a:pt x="1207922" y="160220"/>
                </a:cubicBezTo>
                <a:lnTo>
                  <a:pt x="1227324" y="21203"/>
                </a:lnTo>
                <a:lnTo>
                  <a:pt x="1048302" y="21203"/>
                </a:lnTo>
                <a:lnTo>
                  <a:pt x="1050302" y="6201"/>
                </a:lnTo>
                <a:cubicBezTo>
                  <a:pt x="1050569" y="4467"/>
                  <a:pt x="1051369" y="3034"/>
                  <a:pt x="1052703" y="1900"/>
                </a:cubicBezTo>
                <a:cubicBezTo>
                  <a:pt x="1054036" y="767"/>
                  <a:pt x="1055503" y="200"/>
                  <a:pt x="1057103" y="200"/>
                </a:cubicBezTo>
                <a:close/>
                <a:moveTo>
                  <a:pt x="814130" y="200"/>
                </a:moveTo>
                <a:lnTo>
                  <a:pt x="848534" y="200"/>
                </a:lnTo>
                <a:lnTo>
                  <a:pt x="846134" y="3800"/>
                </a:lnTo>
                <a:lnTo>
                  <a:pt x="1021156" y="3800"/>
                </a:lnTo>
                <a:lnTo>
                  <a:pt x="1020356" y="9801"/>
                </a:lnTo>
                <a:cubicBezTo>
                  <a:pt x="1019956" y="12735"/>
                  <a:pt x="1018755" y="15135"/>
                  <a:pt x="1016755" y="17002"/>
                </a:cubicBezTo>
                <a:cubicBezTo>
                  <a:pt x="1014755" y="18869"/>
                  <a:pt x="1012355" y="19802"/>
                  <a:pt x="1009554" y="19802"/>
                </a:cubicBezTo>
                <a:lnTo>
                  <a:pt x="836733" y="19802"/>
                </a:lnTo>
                <a:lnTo>
                  <a:pt x="833332" y="25403"/>
                </a:lnTo>
                <a:lnTo>
                  <a:pt x="839933" y="25403"/>
                </a:lnTo>
                <a:lnTo>
                  <a:pt x="838133" y="40005"/>
                </a:lnTo>
                <a:lnTo>
                  <a:pt x="837333" y="46206"/>
                </a:lnTo>
                <a:lnTo>
                  <a:pt x="836533" y="51606"/>
                </a:lnTo>
                <a:lnTo>
                  <a:pt x="968149" y="51606"/>
                </a:lnTo>
                <a:lnTo>
                  <a:pt x="969549" y="40005"/>
                </a:lnTo>
                <a:lnTo>
                  <a:pt x="843934" y="40005"/>
                </a:lnTo>
                <a:lnTo>
                  <a:pt x="845934" y="25403"/>
                </a:lnTo>
                <a:lnTo>
                  <a:pt x="1009954" y="25403"/>
                </a:lnTo>
                <a:lnTo>
                  <a:pt x="1003354" y="76009"/>
                </a:lnTo>
                <a:cubicBezTo>
                  <a:pt x="1002687" y="81077"/>
                  <a:pt x="1000353" y="85344"/>
                  <a:pt x="996353" y="88811"/>
                </a:cubicBezTo>
                <a:cubicBezTo>
                  <a:pt x="992352" y="92411"/>
                  <a:pt x="987885" y="94212"/>
                  <a:pt x="982951" y="94212"/>
                </a:cubicBezTo>
                <a:lnTo>
                  <a:pt x="844134" y="94212"/>
                </a:lnTo>
                <a:lnTo>
                  <a:pt x="839933" y="102213"/>
                </a:lnTo>
                <a:lnTo>
                  <a:pt x="1004554" y="102213"/>
                </a:lnTo>
                <a:lnTo>
                  <a:pt x="1001553" y="124816"/>
                </a:lnTo>
                <a:lnTo>
                  <a:pt x="930944" y="150819"/>
                </a:lnTo>
                <a:lnTo>
                  <a:pt x="981151" y="170021"/>
                </a:lnTo>
                <a:cubicBezTo>
                  <a:pt x="983818" y="170821"/>
                  <a:pt x="985885" y="171488"/>
                  <a:pt x="987352" y="172021"/>
                </a:cubicBezTo>
                <a:cubicBezTo>
                  <a:pt x="988818" y="172688"/>
                  <a:pt x="991019" y="173022"/>
                  <a:pt x="993952" y="173022"/>
                </a:cubicBezTo>
                <a:cubicBezTo>
                  <a:pt x="995286" y="173022"/>
                  <a:pt x="996353" y="173522"/>
                  <a:pt x="997153" y="174522"/>
                </a:cubicBezTo>
                <a:cubicBezTo>
                  <a:pt x="997953" y="175522"/>
                  <a:pt x="998286" y="176689"/>
                  <a:pt x="998153" y="178022"/>
                </a:cubicBezTo>
                <a:lnTo>
                  <a:pt x="996753" y="188824"/>
                </a:lnTo>
                <a:lnTo>
                  <a:pt x="970549" y="188824"/>
                </a:lnTo>
                <a:cubicBezTo>
                  <a:pt x="964549" y="188824"/>
                  <a:pt x="958281" y="188290"/>
                  <a:pt x="951747" y="187223"/>
                </a:cubicBezTo>
                <a:cubicBezTo>
                  <a:pt x="945213" y="186157"/>
                  <a:pt x="939212" y="184690"/>
                  <a:pt x="933745" y="182823"/>
                </a:cubicBezTo>
                <a:lnTo>
                  <a:pt x="889339" y="166221"/>
                </a:lnTo>
                <a:lnTo>
                  <a:pt x="845934" y="182223"/>
                </a:lnTo>
                <a:cubicBezTo>
                  <a:pt x="842867" y="183423"/>
                  <a:pt x="839533" y="184423"/>
                  <a:pt x="835933" y="185223"/>
                </a:cubicBezTo>
                <a:cubicBezTo>
                  <a:pt x="832332" y="186023"/>
                  <a:pt x="828598" y="186690"/>
                  <a:pt x="824731" y="187223"/>
                </a:cubicBezTo>
                <a:cubicBezTo>
                  <a:pt x="820997" y="187890"/>
                  <a:pt x="817330" y="188357"/>
                  <a:pt x="813730" y="188624"/>
                </a:cubicBezTo>
                <a:cubicBezTo>
                  <a:pt x="810263" y="188757"/>
                  <a:pt x="806996" y="188824"/>
                  <a:pt x="803929" y="188824"/>
                </a:cubicBezTo>
                <a:lnTo>
                  <a:pt x="773525" y="188824"/>
                </a:lnTo>
                <a:lnTo>
                  <a:pt x="774925" y="178022"/>
                </a:lnTo>
                <a:cubicBezTo>
                  <a:pt x="775058" y="176555"/>
                  <a:pt x="775625" y="175355"/>
                  <a:pt x="776625" y="174422"/>
                </a:cubicBezTo>
                <a:cubicBezTo>
                  <a:pt x="777625" y="173488"/>
                  <a:pt x="778859" y="173022"/>
                  <a:pt x="780326" y="173022"/>
                </a:cubicBezTo>
                <a:cubicBezTo>
                  <a:pt x="783259" y="173022"/>
                  <a:pt x="785993" y="172755"/>
                  <a:pt x="788527" y="172221"/>
                </a:cubicBezTo>
                <a:cubicBezTo>
                  <a:pt x="791060" y="171821"/>
                  <a:pt x="793794" y="171088"/>
                  <a:pt x="796728" y="170021"/>
                </a:cubicBezTo>
                <a:lnTo>
                  <a:pt x="849134" y="151019"/>
                </a:lnTo>
                <a:lnTo>
                  <a:pt x="818730" y="139817"/>
                </a:lnTo>
                <a:cubicBezTo>
                  <a:pt x="815663" y="145018"/>
                  <a:pt x="811596" y="147618"/>
                  <a:pt x="806529" y="147618"/>
                </a:cubicBezTo>
                <a:lnTo>
                  <a:pt x="778726" y="147618"/>
                </a:lnTo>
                <a:lnTo>
                  <a:pt x="807529" y="94012"/>
                </a:lnTo>
                <a:cubicBezTo>
                  <a:pt x="803529" y="93212"/>
                  <a:pt x="800261" y="91145"/>
                  <a:pt x="797728" y="87811"/>
                </a:cubicBezTo>
                <a:cubicBezTo>
                  <a:pt x="795327" y="84611"/>
                  <a:pt x="794394" y="80677"/>
                  <a:pt x="794928" y="76009"/>
                </a:cubicBezTo>
                <a:lnTo>
                  <a:pt x="801128" y="28203"/>
                </a:lnTo>
                <a:lnTo>
                  <a:pt x="793527" y="28203"/>
                </a:lnTo>
                <a:lnTo>
                  <a:pt x="807729" y="4000"/>
                </a:lnTo>
                <a:cubicBezTo>
                  <a:pt x="809463" y="1467"/>
                  <a:pt x="811596" y="200"/>
                  <a:pt x="814130" y="200"/>
                </a:cubicBezTo>
                <a:close/>
                <a:moveTo>
                  <a:pt x="122015" y="200"/>
                </a:moveTo>
                <a:lnTo>
                  <a:pt x="171021" y="200"/>
                </a:lnTo>
                <a:lnTo>
                  <a:pt x="155219" y="25403"/>
                </a:lnTo>
                <a:lnTo>
                  <a:pt x="252631" y="25403"/>
                </a:lnTo>
                <a:lnTo>
                  <a:pt x="246630" y="43405"/>
                </a:lnTo>
                <a:cubicBezTo>
                  <a:pt x="243963" y="49406"/>
                  <a:pt x="239896" y="52406"/>
                  <a:pt x="234429" y="52406"/>
                </a:cubicBezTo>
                <a:lnTo>
                  <a:pt x="138417" y="52406"/>
                </a:lnTo>
                <a:lnTo>
                  <a:pt x="67208" y="167621"/>
                </a:lnTo>
                <a:cubicBezTo>
                  <a:pt x="57474" y="181489"/>
                  <a:pt x="45072" y="188423"/>
                  <a:pt x="30003" y="188423"/>
                </a:cubicBezTo>
                <a:lnTo>
                  <a:pt x="0" y="188423"/>
                </a:lnTo>
                <a:lnTo>
                  <a:pt x="84410" y="52406"/>
                </a:lnTo>
                <a:lnTo>
                  <a:pt x="14801" y="52406"/>
                </a:lnTo>
                <a:lnTo>
                  <a:pt x="19802" y="37405"/>
                </a:lnTo>
                <a:cubicBezTo>
                  <a:pt x="23269" y="29404"/>
                  <a:pt x="28603" y="25403"/>
                  <a:pt x="35804" y="25403"/>
                </a:cubicBezTo>
                <a:lnTo>
                  <a:pt x="101212" y="25403"/>
                </a:lnTo>
                <a:lnTo>
                  <a:pt x="114214" y="4601"/>
                </a:lnTo>
                <a:cubicBezTo>
                  <a:pt x="116214" y="1667"/>
                  <a:pt x="118814" y="200"/>
                  <a:pt x="122015" y="200"/>
                </a:cubicBezTo>
                <a:close/>
                <a:moveTo>
                  <a:pt x="556555" y="0"/>
                </a:moveTo>
                <a:lnTo>
                  <a:pt x="583758" y="0"/>
                </a:lnTo>
                <a:lnTo>
                  <a:pt x="580758" y="9601"/>
                </a:lnTo>
                <a:lnTo>
                  <a:pt x="637165" y="9601"/>
                </a:lnTo>
                <a:lnTo>
                  <a:pt x="635765" y="19202"/>
                </a:lnTo>
                <a:cubicBezTo>
                  <a:pt x="635498" y="21069"/>
                  <a:pt x="634731" y="22603"/>
                  <a:pt x="633464" y="23803"/>
                </a:cubicBezTo>
                <a:cubicBezTo>
                  <a:pt x="632198" y="25003"/>
                  <a:pt x="630697" y="25603"/>
                  <a:pt x="628964" y="25603"/>
                </a:cubicBezTo>
                <a:lnTo>
                  <a:pt x="575957" y="25603"/>
                </a:lnTo>
                <a:lnTo>
                  <a:pt x="560155" y="83610"/>
                </a:lnTo>
                <a:cubicBezTo>
                  <a:pt x="558955" y="87211"/>
                  <a:pt x="559755" y="89011"/>
                  <a:pt x="562556" y="89011"/>
                </a:cubicBezTo>
                <a:lnTo>
                  <a:pt x="570157" y="89011"/>
                </a:lnTo>
                <a:lnTo>
                  <a:pt x="575757" y="48606"/>
                </a:lnTo>
                <a:cubicBezTo>
                  <a:pt x="576157" y="45406"/>
                  <a:pt x="577524" y="42772"/>
                  <a:pt x="579858" y="40705"/>
                </a:cubicBezTo>
                <a:cubicBezTo>
                  <a:pt x="582191" y="38638"/>
                  <a:pt x="584958" y="37605"/>
                  <a:pt x="588159" y="37605"/>
                </a:cubicBezTo>
                <a:lnTo>
                  <a:pt x="614362" y="37605"/>
                </a:lnTo>
                <a:lnTo>
                  <a:pt x="607361" y="89011"/>
                </a:lnTo>
                <a:lnTo>
                  <a:pt x="624163" y="89011"/>
                </a:lnTo>
                <a:lnTo>
                  <a:pt x="621963" y="105013"/>
                </a:lnTo>
                <a:lnTo>
                  <a:pt x="605161" y="105013"/>
                </a:lnTo>
                <a:lnTo>
                  <a:pt x="600160" y="141418"/>
                </a:lnTo>
                <a:lnTo>
                  <a:pt x="618563" y="141418"/>
                </a:lnTo>
                <a:lnTo>
                  <a:pt x="617362" y="149219"/>
                </a:lnTo>
                <a:cubicBezTo>
                  <a:pt x="617096" y="151619"/>
                  <a:pt x="616129" y="153552"/>
                  <a:pt x="614462" y="155019"/>
                </a:cubicBezTo>
                <a:cubicBezTo>
                  <a:pt x="612795" y="156486"/>
                  <a:pt x="610828" y="157220"/>
                  <a:pt x="608561" y="157220"/>
                </a:cubicBezTo>
                <a:lnTo>
                  <a:pt x="597960" y="157220"/>
                </a:lnTo>
                <a:lnTo>
                  <a:pt x="594360" y="184623"/>
                </a:lnTo>
                <a:cubicBezTo>
                  <a:pt x="594093" y="185957"/>
                  <a:pt x="593493" y="187057"/>
                  <a:pt x="592559" y="187923"/>
                </a:cubicBezTo>
                <a:cubicBezTo>
                  <a:pt x="591626" y="188790"/>
                  <a:pt x="590492" y="189224"/>
                  <a:pt x="589159" y="189224"/>
                </a:cubicBezTo>
                <a:lnTo>
                  <a:pt x="555355" y="189224"/>
                </a:lnTo>
                <a:lnTo>
                  <a:pt x="559755" y="157220"/>
                </a:lnTo>
                <a:lnTo>
                  <a:pt x="516150" y="157220"/>
                </a:lnTo>
                <a:lnTo>
                  <a:pt x="517150" y="149219"/>
                </a:lnTo>
                <a:cubicBezTo>
                  <a:pt x="517550" y="146952"/>
                  <a:pt x="518583" y="145085"/>
                  <a:pt x="520250" y="143618"/>
                </a:cubicBezTo>
                <a:cubicBezTo>
                  <a:pt x="521917" y="142151"/>
                  <a:pt x="523884" y="141418"/>
                  <a:pt x="526151" y="141418"/>
                </a:cubicBezTo>
                <a:lnTo>
                  <a:pt x="561956" y="141418"/>
                </a:lnTo>
                <a:lnTo>
                  <a:pt x="566756" y="105013"/>
                </a:lnTo>
                <a:lnTo>
                  <a:pt x="537352" y="105013"/>
                </a:lnTo>
                <a:cubicBezTo>
                  <a:pt x="531752" y="105013"/>
                  <a:pt x="528151" y="102879"/>
                  <a:pt x="526551" y="98612"/>
                </a:cubicBezTo>
                <a:cubicBezTo>
                  <a:pt x="524951" y="94345"/>
                  <a:pt x="525018" y="89544"/>
                  <a:pt x="526751" y="84210"/>
                </a:cubicBezTo>
                <a:lnTo>
                  <a:pt x="543153" y="25603"/>
                </a:lnTo>
                <a:lnTo>
                  <a:pt x="534752" y="25603"/>
                </a:lnTo>
                <a:lnTo>
                  <a:pt x="536152" y="15802"/>
                </a:lnTo>
                <a:cubicBezTo>
                  <a:pt x="536419" y="13935"/>
                  <a:pt x="537219" y="12435"/>
                  <a:pt x="538553" y="11301"/>
                </a:cubicBezTo>
                <a:cubicBezTo>
                  <a:pt x="539886" y="10168"/>
                  <a:pt x="541420" y="9601"/>
                  <a:pt x="543153" y="9601"/>
                </a:cubicBezTo>
                <a:lnTo>
                  <a:pt x="548154" y="9601"/>
                </a:lnTo>
                <a:lnTo>
                  <a:pt x="549554" y="5201"/>
                </a:lnTo>
                <a:cubicBezTo>
                  <a:pt x="551021" y="1733"/>
                  <a:pt x="553355" y="0"/>
                  <a:pt x="556555" y="0"/>
                </a:cubicBezTo>
                <a:close/>
              </a:path>
            </a:pathLst>
          </a:custGeom>
          <a:solidFill>
            <a:schemeClr val="tx1">
              <a:lumMod val="50000"/>
              <a:lumOff val="50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1600" dirty="0">
              <a:solidFill>
                <a:schemeClr val="bg1">
                  <a:lumMod val="50000"/>
                </a:schemeClr>
              </a:solidFill>
              <a:latin typeface="DOUYU Font" pitchFamily="2" charset="-122"/>
              <a:ea typeface="DOUYU Font" pitchFamily="2" charset="-122"/>
            </a:endParaRPr>
          </a:p>
        </p:txBody>
      </p:sp>
      <p:sp>
        <p:nvSpPr>
          <p:cNvPr id="7" name="副标题 2">
            <a:extLst>
              <a:ext uri="{FF2B5EF4-FFF2-40B4-BE49-F238E27FC236}">
                <a16:creationId xmlns="" xmlns:a16="http://schemas.microsoft.com/office/drawing/2014/main" id="{52C4449A-F464-4D7F-BEC9-4DBC80644CF4}"/>
              </a:ext>
            </a:extLst>
          </p:cNvPr>
          <p:cNvSpPr txBox="1">
            <a:spLocks/>
          </p:cNvSpPr>
          <p:nvPr/>
        </p:nvSpPr>
        <p:spPr>
          <a:xfrm>
            <a:off x="5159896" y="1231072"/>
            <a:ext cx="1773382" cy="620466"/>
          </a:xfrm>
          <a:prstGeom prst="roundRect">
            <a:avLst>
              <a:gd name="adj" fmla="val 50000"/>
            </a:avLst>
          </a:prstGeom>
          <a:solidFill>
            <a:srgbClr val="2FC4DA"/>
          </a:solidFill>
          <a:ln>
            <a:noFill/>
          </a:ln>
        </p:spPr>
        <p:txBody>
          <a:bodyPr anchor="ctr">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zh-CN" altLang="en-US" dirty="0" smtClean="0">
                <a:solidFill>
                  <a:schemeClr val="bg1"/>
                </a:solidFill>
                <a:latin typeface="KaiTi" panose="02010609060101010101" pitchFamily="49" charset="-122"/>
                <a:ea typeface="KaiTi" panose="02010609060101010101" pitchFamily="49" charset="-122"/>
              </a:rPr>
              <a:t>第</a:t>
            </a:r>
            <a:r>
              <a:rPr lang="en-US" altLang="zh-CN" dirty="0">
                <a:solidFill>
                  <a:schemeClr val="bg1"/>
                </a:solidFill>
                <a:latin typeface="KaiTi" panose="02010609060101010101" pitchFamily="49" charset="-122"/>
                <a:ea typeface="KaiTi" panose="02010609060101010101" pitchFamily="49" charset="-122"/>
              </a:rPr>
              <a:t>2</a:t>
            </a:r>
            <a:r>
              <a:rPr lang="zh-CN" altLang="en-US" dirty="0" smtClean="0">
                <a:solidFill>
                  <a:schemeClr val="bg1"/>
                </a:solidFill>
                <a:latin typeface="KaiTi" panose="02010609060101010101" pitchFamily="49" charset="-122"/>
                <a:ea typeface="KaiTi" panose="02010609060101010101" pitchFamily="49" charset="-122"/>
              </a:rPr>
              <a:t>讲</a:t>
            </a:r>
            <a:endParaRPr lang="zh-CN" altLang="en-US" dirty="0">
              <a:solidFill>
                <a:schemeClr val="bg1"/>
              </a:solidFill>
              <a:latin typeface="KaiTi" panose="02010609060101010101" pitchFamily="49" charset="-122"/>
              <a:ea typeface="KaiTi" panose="02010609060101010101" pitchFamily="49" charset="-122"/>
            </a:endParaRPr>
          </a:p>
        </p:txBody>
      </p:sp>
      <p:sp>
        <p:nvSpPr>
          <p:cNvPr id="8" name="同侧圆角矩形 7">
            <a:extLst>
              <a:ext uri="{FF2B5EF4-FFF2-40B4-BE49-F238E27FC236}">
                <a16:creationId xmlns="" xmlns:a16="http://schemas.microsoft.com/office/drawing/2014/main" id="{8DC2250F-767C-FF4C-95CF-EAB281A98863}"/>
              </a:ext>
            </a:extLst>
          </p:cNvPr>
          <p:cNvSpPr/>
          <p:nvPr/>
        </p:nvSpPr>
        <p:spPr>
          <a:xfrm flipV="1">
            <a:off x="11286600" y="-5748"/>
            <a:ext cx="579247" cy="730144"/>
          </a:xfrm>
          <a:prstGeom prst="round2SameRect">
            <a:avLst>
              <a:gd name="adj1" fmla="val 50000"/>
              <a:gd name="adj2" fmla="val 0"/>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任意多边形 3">
            <a:extLst>
              <a:ext uri="{FF2B5EF4-FFF2-40B4-BE49-F238E27FC236}">
                <a16:creationId xmlns="" xmlns:a16="http://schemas.microsoft.com/office/drawing/2014/main" id="{435EE09B-B0C9-3644-9641-51B1914CC742}"/>
              </a:ext>
            </a:extLst>
          </p:cNvPr>
          <p:cNvSpPr/>
          <p:nvPr/>
        </p:nvSpPr>
        <p:spPr>
          <a:xfrm>
            <a:off x="11345196" y="66679"/>
            <a:ext cx="462056" cy="511552"/>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bg1"/>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spTree>
    <p:extLst>
      <p:ext uri="{BB962C8B-B14F-4D97-AF65-F5344CB8AC3E}">
        <p14:creationId xmlns:p14="http://schemas.microsoft.com/office/powerpoint/2010/main" val="42205408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7E4F18EA-82C7-9143-98A4-D4840597F599}"/>
              </a:ext>
            </a:extLst>
          </p:cNvPr>
          <p:cNvSpPr/>
          <p:nvPr/>
        </p:nvSpPr>
        <p:spPr>
          <a:xfrm>
            <a:off x="390000" y="746139"/>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19·</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卷</a:t>
            </a:r>
            <a:r>
              <a:rPr lang="en-US" altLang="zh-CN" kern="100" dirty="0">
                <a:latin typeface="宋体" panose="02010600030101010101" pitchFamily="2" charset="-122"/>
                <a:ea typeface="楷体_GB2312" panose="02010609030101010101" pitchFamily="49" charset="-122"/>
                <a:cs typeface="Times New Roman" panose="02020603050405020304" pitchFamily="18" charset="0"/>
              </a:rPr>
              <a:t>Ⅱ</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绚丽多彩的无机颜料的应用曾创造了古代绘画和彩陶的辉煌。硫化镉</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d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是一种难溶于水的黄色颜料，其在水中的沉淀溶解平衡曲线如图所示。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别为</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下</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d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水中的溶解度</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各点对应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为</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l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l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q)</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溶液中加入少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溶液组成由</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m</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沿</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pn</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线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方向移动</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降低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饱和溶液的组成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沿</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q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线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方向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14690" name="Picture 2" descr="8-13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176" y="2564904"/>
            <a:ext cx="4035216" cy="243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9"/>
          <p:cNvSpPr txBox="1"/>
          <p:nvPr/>
        </p:nvSpPr>
        <p:spPr>
          <a:xfrm>
            <a:off x="253490" y="286239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3926648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xmlns="" id="{8E2DE2DB-9635-7343-9324-24E879D1A803}"/>
              </a:ext>
            </a:extLst>
          </p:cNvPr>
          <p:cNvGrpSpPr/>
          <p:nvPr/>
        </p:nvGrpSpPr>
        <p:grpSpPr>
          <a:xfrm>
            <a:off x="516000" y="316969"/>
            <a:ext cx="11160000" cy="6136366"/>
            <a:chOff x="631969" y="3925222"/>
            <a:chExt cx="11160000" cy="6136366"/>
          </a:xfrm>
        </p:grpSpPr>
        <p:sp>
          <p:nvSpPr>
            <p:cNvPr id="3" name="圆角矩形 2">
              <a:extLst>
                <a:ext uri="{FF2B5EF4-FFF2-40B4-BE49-F238E27FC236}">
                  <a16:creationId xmlns:a16="http://schemas.microsoft.com/office/drawing/2014/main" xmlns="" id="{E595429C-FC91-844C-93CF-CDF13B79A00E}"/>
                </a:ext>
              </a:extLst>
            </p:cNvPr>
            <p:cNvSpPr/>
            <p:nvPr/>
          </p:nvSpPr>
          <p:spPr>
            <a:xfrm>
              <a:off x="631969" y="4038111"/>
              <a:ext cx="11160000" cy="6023477"/>
            </a:xfrm>
            <a:prstGeom prst="roundRect">
              <a:avLst>
                <a:gd name="adj" fmla="val 151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4" name="矩形 3">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6" name="文本框 5">
              <a:extLst>
                <a:ext uri="{FF2B5EF4-FFF2-40B4-BE49-F238E27FC236}">
                  <a16:creationId xmlns:a16="http://schemas.microsoft.com/office/drawing/2014/main" xmlns="" id="{D8797527-9DDB-1D4B-B647-202471E1320B}"/>
                </a:ext>
              </a:extLst>
            </p:cNvPr>
            <p:cNvSpPr txBox="1"/>
            <p:nvPr/>
          </p:nvSpPr>
          <p:spPr>
            <a:xfrm>
              <a:off x="787280" y="4285262"/>
              <a:ext cx="10825289" cy="5632311"/>
            </a:xfrm>
            <a:prstGeom prst="rect">
              <a:avLst/>
            </a:prstGeom>
            <a:noFill/>
          </p:spPr>
          <p:txBody>
            <a:bodyPr wrap="square">
              <a:spAutoFit/>
            </a:bodyPr>
            <a:lstStyle/>
            <a:p>
              <a:pPr algn="just">
                <a:lnSpc>
                  <a:spcPct val="15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别表示温度为</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溶液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d</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baseline="300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物质的量浓度，可间接表示对应温度下</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dS</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在</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水</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中的溶解度，</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只受温度影响，即</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三点对应的</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相</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同</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像知</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l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q)</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B</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项错误；</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溶液中加入少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固体，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温度不变，</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则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d</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溶液组成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沿</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pn</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线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温度</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降低时，</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d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解度减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q</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饱和溶液的组成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q</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沿</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q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线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方向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9" name="Picture 2" descr="8-131"/>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92144" y="1124745"/>
            <a:ext cx="4035216" cy="243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6071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a:extLst>
              <a:ext uri="{FF2B5EF4-FFF2-40B4-BE49-F238E27FC236}">
                <a16:creationId xmlns="" xmlns:a16="http://schemas.microsoft.com/office/drawing/2014/main" id="{42F66117-1422-E04E-93A0-A3423E0F05D2}"/>
              </a:ext>
            </a:extLst>
          </p:cNvPr>
          <p:cNvSpPr/>
          <p:nvPr/>
        </p:nvSpPr>
        <p:spPr>
          <a:xfrm>
            <a:off x="559851" y="1556792"/>
            <a:ext cx="11110368" cy="4968551"/>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矩形 9"/>
          <p:cNvSpPr/>
          <p:nvPr/>
        </p:nvSpPr>
        <p:spPr>
          <a:xfrm>
            <a:off x="5542002" y="29732"/>
            <a:ext cx="1107996"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归纳总结</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3" name="矩形 2"/>
          <p:cNvSpPr/>
          <p:nvPr/>
        </p:nvSpPr>
        <p:spPr>
          <a:xfrm>
            <a:off x="894056" y="1712997"/>
            <a:ext cx="10403888" cy="4524315"/>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1</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沉淀溶解平衡图像题解题策略</a:t>
            </a:r>
            <a:endParaRPr lang="zh-CN" altLang="zh-CN" sz="1050" b="1"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沉淀溶解平衡曲线类似于溶解度曲线，曲线上任意一点都表示饱和溶液，曲线上方的任意一点均表示过饱和溶液，此时有沉淀析出，曲线下方的任意一点均表示不饱和溶液。</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从图像中找到数据，根据</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公式计算得出</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值。</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比较溶液的</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i="1" kern="100" baseline="-25000" dirty="0" smtClean="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err="1" smtClean="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smtClean="0">
                <a:latin typeface="Times New Roman" panose="02020603050405020304" pitchFamily="18" charset="0"/>
                <a:ea typeface="微软雅黑" panose="020B0503020204020204" pitchFamily="34" charset="-122"/>
                <a:cs typeface="Courier New" panose="02070309020205020404" pitchFamily="49" charset="0"/>
              </a:rPr>
              <a:t>sp</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的大小，判断溶液中有无沉淀析出</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涉及</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i="1" kern="100" baseline="-250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计算时，所代入的离子浓度一定是混合溶液中的离子浓度，因此计算离子浓度时，所代入的溶液体积也必须是混合溶液的</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体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9400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 xmlns:a16="http://schemas.microsoft.com/office/drawing/2014/main" id="{A638AE13-E0C5-2A49-B6CA-01C499382262}"/>
              </a:ext>
            </a:extLst>
          </p:cNvPr>
          <p:cNvSpPr/>
          <p:nvPr/>
        </p:nvSpPr>
        <p:spPr>
          <a:xfrm>
            <a:off x="0" y="0"/>
            <a:ext cx="12192000" cy="6858000"/>
          </a:xfrm>
          <a:prstGeom prst="rect">
            <a:avLst/>
          </a:prstGeom>
          <a:solidFill>
            <a:srgbClr val="1A80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圆角矩形 6">
            <a:extLst>
              <a:ext uri="{FF2B5EF4-FFF2-40B4-BE49-F238E27FC236}">
                <a16:creationId xmlns="" xmlns:a16="http://schemas.microsoft.com/office/drawing/2014/main" id="{42F66117-1422-E04E-93A0-A3423E0F05D2}"/>
              </a:ext>
            </a:extLst>
          </p:cNvPr>
          <p:cNvSpPr/>
          <p:nvPr/>
        </p:nvSpPr>
        <p:spPr>
          <a:xfrm>
            <a:off x="559851" y="1556793"/>
            <a:ext cx="11110368" cy="4176464"/>
          </a:xfrm>
          <a:prstGeom prst="roundRect">
            <a:avLst>
              <a:gd name="adj" fmla="val 1925"/>
            </a:avLst>
          </a:prstGeom>
          <a:solidFill>
            <a:schemeClr val="bg1"/>
          </a:solidFill>
          <a:ln>
            <a:noFill/>
          </a:ln>
          <a:effectLst>
            <a:outerShdw blurRad="76200" dist="38100" dir="5400000" algn="t"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任意形状 7">
            <a:extLst>
              <a:ext uri="{FF2B5EF4-FFF2-40B4-BE49-F238E27FC236}">
                <a16:creationId xmlns="" xmlns:a16="http://schemas.microsoft.com/office/drawing/2014/main" id="{405F08B0-CCAB-A745-BBD9-7EAA0D3441D6}"/>
              </a:ext>
            </a:extLst>
          </p:cNvPr>
          <p:cNvSpPr/>
          <p:nvPr/>
        </p:nvSpPr>
        <p:spPr>
          <a:xfrm>
            <a:off x="5375920" y="0"/>
            <a:ext cx="1415479" cy="620688"/>
          </a:xfrm>
          <a:custGeom>
            <a:avLst/>
            <a:gdLst>
              <a:gd name="connsiteX0" fmla="*/ 0 w 2725973"/>
              <a:gd name="connsiteY0" fmla="*/ 0 h 312235"/>
              <a:gd name="connsiteX1" fmla="*/ 2725973 w 2725973"/>
              <a:gd name="connsiteY1" fmla="*/ 0 h 312235"/>
              <a:gd name="connsiteX2" fmla="*/ 2593534 w 2725973"/>
              <a:gd name="connsiteY2" fmla="*/ 63799 h 312235"/>
              <a:gd name="connsiteX3" fmla="*/ 1362986 w 2725973"/>
              <a:gd name="connsiteY3" fmla="*/ 312235 h 312235"/>
              <a:gd name="connsiteX4" fmla="*/ 132438 w 2725973"/>
              <a:gd name="connsiteY4" fmla="*/ 63799 h 31223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25973" h="312235">
                <a:moveTo>
                  <a:pt x="0" y="0"/>
                </a:moveTo>
                <a:lnTo>
                  <a:pt x="2725973" y="0"/>
                </a:lnTo>
                <a:lnTo>
                  <a:pt x="2593534" y="63799"/>
                </a:lnTo>
                <a:cubicBezTo>
                  <a:pt x="2215313" y="223773"/>
                  <a:pt x="1799481" y="312235"/>
                  <a:pt x="1362986" y="312235"/>
                </a:cubicBezTo>
                <a:cubicBezTo>
                  <a:pt x="926492" y="312235"/>
                  <a:pt x="510659" y="223773"/>
                  <a:pt x="132438" y="63799"/>
                </a:cubicBezTo>
                <a:close/>
              </a:path>
            </a:pathLst>
          </a:custGeom>
          <a:solidFill>
            <a:srgbClr val="D6A38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kumimoji="1" lang="zh-CN" altLang="en-US"/>
          </a:p>
        </p:txBody>
      </p:sp>
      <p:sp>
        <p:nvSpPr>
          <p:cNvPr id="10" name="矩形 9"/>
          <p:cNvSpPr/>
          <p:nvPr/>
        </p:nvSpPr>
        <p:spPr>
          <a:xfrm>
            <a:off x="5542002" y="29732"/>
            <a:ext cx="1107996" cy="369332"/>
          </a:xfrm>
          <a:prstGeom prst="rect">
            <a:avLst/>
          </a:prstGeom>
        </p:spPr>
        <p:txBody>
          <a:bodyPr wrap="none">
            <a:spAutoFit/>
          </a:bodyPr>
          <a:lstStyle/>
          <a:p>
            <a:r>
              <a:rPr lang="zh-CN" altLang="en-US" b="1" dirty="0" smtClean="0">
                <a:solidFill>
                  <a:schemeClr val="bg1"/>
                </a:solidFill>
                <a:latin typeface="方正中倩简体" panose="03000509000000000000" pitchFamily="65" charset="-122"/>
                <a:ea typeface="方正中倩简体" panose="03000509000000000000" pitchFamily="65" charset="-122"/>
              </a:rPr>
              <a:t>归纳总结</a:t>
            </a:r>
            <a:endParaRPr lang="zh-CN" altLang="en-US" b="1" dirty="0">
              <a:solidFill>
                <a:schemeClr val="bg1"/>
              </a:solidFill>
              <a:latin typeface="方正中倩简体" panose="03000509000000000000" pitchFamily="65" charset="-122"/>
              <a:ea typeface="方正中倩简体" panose="03000509000000000000" pitchFamily="65" charset="-122"/>
            </a:endParaRPr>
          </a:p>
        </p:txBody>
      </p:sp>
      <p:sp>
        <p:nvSpPr>
          <p:cNvPr id="3" name="矩形 2"/>
          <p:cNvSpPr/>
          <p:nvPr/>
        </p:nvSpPr>
        <p:spPr>
          <a:xfrm>
            <a:off x="894056" y="1846881"/>
            <a:ext cx="10403888" cy="646331"/>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2</a:t>
            </a:r>
            <a:r>
              <a:rPr lang="en-US" altLang="zh-CN" sz="2400" b="1"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分析沉淀溶解平衡图像的三步骤</a:t>
            </a:r>
            <a:endParaRPr lang="zh-CN" altLang="zh-CN" sz="1050" b="1"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9131808"/>
              </p:ext>
            </p:extLst>
          </p:nvPr>
        </p:nvGraphicFramePr>
        <p:xfrm>
          <a:off x="983432" y="2756569"/>
          <a:ext cx="5597525" cy="2760663"/>
        </p:xfrm>
        <a:graphic>
          <a:graphicData uri="http://schemas.openxmlformats.org/presentationml/2006/ole">
            <mc:AlternateContent xmlns:mc="http://schemas.openxmlformats.org/markup-compatibility/2006">
              <mc:Choice xmlns:v="urn:schemas-microsoft-com:vml" Requires="v">
                <p:oleObj spid="_x0000_s115750" name="文档" r:id="rId4" imgW="5597450" imgH="2760033" progId="Word.Document.12">
                  <p:embed/>
                </p:oleObj>
              </mc:Choice>
              <mc:Fallback>
                <p:oleObj name="文档" r:id="rId4" imgW="5597450" imgH="2760033" progId="Word.Document.12">
                  <p:embed/>
                  <p:pic>
                    <p:nvPicPr>
                      <p:cNvPr id="0" name=""/>
                      <p:cNvPicPr/>
                      <p:nvPr/>
                    </p:nvPicPr>
                    <p:blipFill>
                      <a:blip r:embed="rId5"/>
                      <a:stretch>
                        <a:fillRect/>
                      </a:stretch>
                    </p:blipFill>
                    <p:spPr>
                      <a:xfrm>
                        <a:off x="983432" y="2756569"/>
                        <a:ext cx="5597525" cy="2760663"/>
                      </a:xfrm>
                      <a:prstGeom prst="rect">
                        <a:avLst/>
                      </a:prstGeom>
                    </p:spPr>
                  </p:pic>
                </p:oleObj>
              </mc:Fallback>
            </mc:AlternateContent>
          </a:graphicData>
        </a:graphic>
      </p:graphicFrame>
      <p:sp>
        <p:nvSpPr>
          <p:cNvPr id="9" name="矩形 8">
            <a:hlinkClick r:id="rId6"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extLst>
      <p:ext uri="{BB962C8B-B14F-4D97-AF65-F5344CB8AC3E}">
        <p14:creationId xmlns:p14="http://schemas.microsoft.com/office/powerpoint/2010/main" val="17942778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a:extLst>
              <a:ext uri="{FF2B5EF4-FFF2-40B4-BE49-F238E27FC236}">
                <a16:creationId xmlns:a16="http://schemas.microsoft.com/office/drawing/2014/main" xmlns="" id="{C267AA83-D616-ED4E-81C0-545EB4398E09}"/>
              </a:ext>
            </a:extLst>
          </p:cNvPr>
          <p:cNvSpPr txBox="1"/>
          <p:nvPr/>
        </p:nvSpPr>
        <p:spPr>
          <a:xfrm>
            <a:off x="385884" y="2845384"/>
            <a:ext cx="9999432" cy="923330"/>
          </a:xfrm>
          <a:prstGeom prst="rect">
            <a:avLst/>
          </a:prstGeom>
          <a:noFill/>
        </p:spPr>
        <p:txBody>
          <a:bodyPr wrap="square" rtlCol="0" anchor="ctr">
            <a:spAutoFit/>
          </a:bodyPr>
          <a:lstStyle/>
          <a:p>
            <a:pPr algn="ctr"/>
            <a:r>
              <a:rPr lang="zh-CN" altLang="zh-CN" sz="5400" b="1" dirty="0">
                <a:solidFill>
                  <a:schemeClr val="tx1">
                    <a:lumMod val="75000"/>
                    <a:lumOff val="25000"/>
                  </a:schemeClr>
                </a:solidFill>
                <a:latin typeface="微软雅黑" panose="020B0503020204020204" pitchFamily="34" charset="-122"/>
                <a:ea typeface="微软雅黑" panose="020B0503020204020204" pitchFamily="34" charset="-122"/>
              </a:rPr>
              <a:t>有关沉淀溶解平衡对数图像分析</a:t>
            </a:r>
          </a:p>
        </p:txBody>
      </p:sp>
      <p:sp>
        <p:nvSpPr>
          <p:cNvPr id="6" name="文本框 5">
            <a:extLst>
              <a:ext uri="{FF2B5EF4-FFF2-40B4-BE49-F238E27FC236}">
                <a16:creationId xmlns:a16="http://schemas.microsoft.com/office/drawing/2014/main" xmlns="" id="{8C829374-D590-8149-8BB5-B124E3F9341E}"/>
              </a:ext>
            </a:extLst>
          </p:cNvPr>
          <p:cNvSpPr txBox="1"/>
          <p:nvPr/>
        </p:nvSpPr>
        <p:spPr>
          <a:xfrm>
            <a:off x="5807968" y="2185458"/>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a16="http://schemas.microsoft.com/office/drawing/2014/main" xmlns="" id="{72467164-16F2-4A4D-B46C-22BE743484D1}"/>
              </a:ext>
            </a:extLst>
          </p:cNvPr>
          <p:cNvSpPr txBox="1"/>
          <p:nvPr/>
        </p:nvSpPr>
        <p:spPr>
          <a:xfrm>
            <a:off x="4523746" y="2185458"/>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10" name="图片 9"/>
          <p:cNvPicPr>
            <a:picLocks noChangeAspect="1"/>
          </p:cNvPicPr>
          <p:nvPr/>
        </p:nvPicPr>
        <p:blipFill rotWithShape="1">
          <a:blip r:embed="rId3"/>
          <a:srcRect l="8386" t="6788" r="6377" b="35596"/>
          <a:stretch/>
        </p:blipFill>
        <p:spPr>
          <a:xfrm>
            <a:off x="4826623" y="2230665"/>
            <a:ext cx="1008112" cy="288032"/>
          </a:xfrm>
          <a:prstGeom prst="rect">
            <a:avLst/>
          </a:prstGeom>
        </p:spPr>
      </p:pic>
    </p:spTree>
    <p:extLst>
      <p:ext uri="{BB962C8B-B14F-4D97-AF65-F5344CB8AC3E}">
        <p14:creationId xmlns:p14="http://schemas.microsoft.com/office/powerpoint/2010/main" val="2687425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7" name="矩形 6"/>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graphicFrame>
        <p:nvGraphicFramePr>
          <p:cNvPr id="8" name="表格 7"/>
          <p:cNvGraphicFramePr>
            <a:graphicFrameLocks noGrp="1"/>
          </p:cNvGraphicFramePr>
          <p:nvPr>
            <p:extLst>
              <p:ext uri="{D42A27DB-BD31-4B8C-83A1-F6EECF244321}">
                <p14:modId xmlns:p14="http://schemas.microsoft.com/office/powerpoint/2010/main" val="3464320403"/>
              </p:ext>
            </p:extLst>
          </p:nvPr>
        </p:nvGraphicFramePr>
        <p:xfrm>
          <a:off x="372000" y="1484784"/>
          <a:ext cx="11448000" cy="4880705"/>
        </p:xfrm>
        <a:graphic>
          <a:graphicData uri="http://schemas.openxmlformats.org/drawingml/2006/table">
            <a:tbl>
              <a:tblPr/>
              <a:tblGrid>
                <a:gridCol w="5724000"/>
                <a:gridCol w="5724000"/>
              </a:tblGrid>
              <a:tr h="612000">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图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说明</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lumMod val="85000"/>
                      </a:schemeClr>
                    </a:solidFill>
                  </a:tcPr>
                </a:tc>
              </a:tr>
              <a:tr h="612000">
                <a:tc rowSpan="6">
                  <a:txBody>
                    <a:bodyPr/>
                    <a:lstStyle/>
                    <a:p>
                      <a:pPr algn="ctr">
                        <a:lnSpc>
                          <a:spcPct val="150000"/>
                        </a:lnSpc>
                        <a:spcAft>
                          <a:spcPts val="0"/>
                        </a:spcAft>
                      </a:pP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p>
                      <a:pPr algn="ctr">
                        <a:lnSpc>
                          <a:spcPct val="150000"/>
                        </a:lnSpc>
                        <a:spcAft>
                          <a:spcPts val="0"/>
                        </a:spcAft>
                      </a:pP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algn="ctr">
                        <a:lnSpc>
                          <a:spcPct val="150000"/>
                        </a:lnSpc>
                        <a:spcAft>
                          <a:spcPts val="0"/>
                        </a:spcAft>
                      </a:pPr>
                      <a:endPar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endParaRPr>
                    </a:p>
                    <a:p>
                      <a:pPr marL="72000" algn="l">
                        <a:lnSpc>
                          <a:spcPct val="150000"/>
                        </a:lnSpc>
                        <a:spcAft>
                          <a:spcPts val="0"/>
                        </a:spcAft>
                      </a:pP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已知</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pM</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lg</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M</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g</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Ca</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n</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smtClean="0">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横坐标数值越大，</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a:t>
                      </a:r>
                      <a:r>
                        <a:rPr lang="en-US" sz="2400" kern="100" baseline="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越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vMerge="1">
                  <a:txBody>
                    <a:bodyPr/>
                    <a:lstStyle/>
                    <a:p>
                      <a:endParaRPr lang="zh-CN" altLang="en-US"/>
                    </a:p>
                  </a:txBody>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纵坐标数值越大，</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M)</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越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vMerge="1">
                  <a:txBody>
                    <a:bodyPr/>
                    <a:lstStyle/>
                    <a:p>
                      <a:endParaRPr lang="zh-CN" altLang="en-US"/>
                    </a:p>
                  </a:txBody>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上方的点为不饱和溶液</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vMerge="1">
                  <a:txBody>
                    <a:bodyPr/>
                    <a:lstStyle/>
                    <a:p>
                      <a:endParaRPr lang="zh-CN" altLang="en-US"/>
                    </a:p>
                  </a:txBody>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上的点为饱和溶液</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12000">
                <a:tc vMerge="1">
                  <a:txBody>
                    <a:bodyPr/>
                    <a:lstStyle/>
                    <a:p>
                      <a:endParaRPr lang="zh-CN" altLang="en-US"/>
                    </a:p>
                  </a:txBody>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下方的点表示有沉淀生成</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08705">
                <a:tc vMerge="1">
                  <a:txBody>
                    <a:bodyPr/>
                    <a:lstStyle/>
                    <a:p>
                      <a:endParaRPr lang="zh-CN" altLang="en-US"/>
                    </a:p>
                  </a:txBody>
                  <a:tcPr/>
                </a:tc>
                <a:tc>
                  <a:txBody>
                    <a:bodyPr/>
                    <a:lstStyle/>
                    <a:p>
                      <a:pPr marL="72000" algn="l">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上任意一点，坐标数值越大，其对应的离子浓度越小</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30218" marR="302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16738" name="Picture 2" descr="8-13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71464" y="2335603"/>
            <a:ext cx="4148194" cy="2749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对象 11"/>
          <p:cNvGraphicFramePr>
            <a:graphicFrameLocks noChangeAspect="1"/>
          </p:cNvGraphicFramePr>
          <p:nvPr>
            <p:extLst>
              <p:ext uri="{D42A27DB-BD31-4B8C-83A1-F6EECF244321}">
                <p14:modId xmlns:p14="http://schemas.microsoft.com/office/powerpoint/2010/main" val="373728630"/>
              </p:ext>
            </p:extLst>
          </p:nvPr>
        </p:nvGraphicFramePr>
        <p:xfrm>
          <a:off x="9608480" y="2301433"/>
          <a:ext cx="977900" cy="423863"/>
        </p:xfrm>
        <a:graphic>
          <a:graphicData uri="http://schemas.openxmlformats.org/presentationml/2006/ole">
            <mc:AlternateContent xmlns:mc="http://schemas.openxmlformats.org/markup-compatibility/2006">
              <mc:Choice xmlns:v="urn:schemas-microsoft-com:vml" Requires="v">
                <p:oleObj spid="_x0000_s116810" name="文档" r:id="rId5" imgW="978189" imgH="424427" progId="Word.Document.12">
                  <p:embed/>
                </p:oleObj>
              </mc:Choice>
              <mc:Fallback>
                <p:oleObj name="文档" r:id="rId5" imgW="978189" imgH="424427" progId="Word.Document.12">
                  <p:embed/>
                  <p:pic>
                    <p:nvPicPr>
                      <p:cNvPr id="0" name=""/>
                      <p:cNvPicPr/>
                      <p:nvPr/>
                    </p:nvPicPr>
                    <p:blipFill>
                      <a:blip r:embed="rId6"/>
                      <a:stretch>
                        <a:fillRect/>
                      </a:stretch>
                    </p:blipFill>
                    <p:spPr>
                      <a:xfrm>
                        <a:off x="9608480" y="2301433"/>
                        <a:ext cx="977900" cy="423863"/>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2884228113"/>
              </p:ext>
            </p:extLst>
          </p:nvPr>
        </p:nvGraphicFramePr>
        <p:xfrm>
          <a:off x="1613920" y="5643664"/>
          <a:ext cx="3133725" cy="655638"/>
        </p:xfrm>
        <a:graphic>
          <a:graphicData uri="http://schemas.openxmlformats.org/presentationml/2006/ole">
            <mc:AlternateContent xmlns:mc="http://schemas.openxmlformats.org/markup-compatibility/2006">
              <mc:Choice xmlns:v="urn:schemas-microsoft-com:vml" Requires="v">
                <p:oleObj spid="_x0000_s116811" name="文档" r:id="rId8" imgW="3134121" imgH="655148" progId="Word.Document.12">
                  <p:embed/>
                </p:oleObj>
              </mc:Choice>
              <mc:Fallback>
                <p:oleObj name="文档" r:id="rId8" imgW="3134121" imgH="655148" progId="Word.Document.12">
                  <p:embed/>
                  <p:pic>
                    <p:nvPicPr>
                      <p:cNvPr id="0" name=""/>
                      <p:cNvPicPr/>
                      <p:nvPr/>
                    </p:nvPicPr>
                    <p:blipFill>
                      <a:blip r:embed="rId9"/>
                      <a:stretch>
                        <a:fillRect/>
                      </a:stretch>
                    </p:blipFill>
                    <p:spPr>
                      <a:xfrm>
                        <a:off x="1613920" y="5643664"/>
                        <a:ext cx="3133725" cy="655638"/>
                      </a:xfrm>
                      <a:prstGeom prst="rect">
                        <a:avLst/>
                      </a:prstGeom>
                    </p:spPr>
                  </p:pic>
                </p:oleObj>
              </mc:Fallback>
            </mc:AlternateContent>
          </a:graphicData>
        </a:graphic>
      </p:graphicFrame>
    </p:spTree>
    <p:extLst>
      <p:ext uri="{BB962C8B-B14F-4D97-AF65-F5344CB8AC3E}">
        <p14:creationId xmlns:p14="http://schemas.microsoft.com/office/powerpoint/2010/main" val="2221312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1052736"/>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1.25 </a:t>
            </a:r>
            <a:r>
              <a:rPr lang="en-US" altLang="zh-CN" kern="100" spc="-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spc="-100" dirty="0" err="1">
                <a:latin typeface="Times New Roman" panose="02020603050405020304" pitchFamily="18" charset="0"/>
                <a:ea typeface="微软雅黑" panose="020B0503020204020204" pitchFamily="34" charset="-122"/>
                <a:cs typeface="Courier New" panose="02070309020205020404" pitchFamily="49" charset="0"/>
              </a:rPr>
              <a:t>PbR</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R</a:t>
            </a:r>
            <a:r>
              <a:rPr lang="en-US" altLang="zh-CN" kern="100" spc="-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spc="-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spc="-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沉淀溶解平衡关系图如图所示。已知</a:t>
            </a:r>
            <a:r>
              <a:rPr lang="en-US" altLang="zh-CN" i="1" kern="100" spc="-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spc="-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spc="-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溶液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过饱和溶液</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沉淀共存时，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i="1"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i="1"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比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饱和溶液中加入少量</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转化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溶液</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9" name="矩形 8"/>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pic>
        <p:nvPicPr>
          <p:cNvPr id="53395" name="Picture 147" descr="8-13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6120" y="1959560"/>
            <a:ext cx="4342162" cy="316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68274309"/>
              </p:ext>
            </p:extLst>
          </p:nvPr>
        </p:nvGraphicFramePr>
        <p:xfrm>
          <a:off x="3315913" y="1145652"/>
          <a:ext cx="1933575" cy="600075"/>
        </p:xfrm>
        <a:graphic>
          <a:graphicData uri="http://schemas.openxmlformats.org/presentationml/2006/ole">
            <mc:AlternateContent xmlns:mc="http://schemas.openxmlformats.org/markup-compatibility/2006">
              <mc:Choice xmlns:v="urn:schemas-microsoft-com:vml" Requires="v">
                <p:oleObj spid="_x0000_s53468" name="文档" r:id="rId5" imgW="1933906" imgH="599445" progId="Word.Document.12">
                  <p:embed/>
                </p:oleObj>
              </mc:Choice>
              <mc:Fallback>
                <p:oleObj name="文档" r:id="rId5" imgW="1933906" imgH="599445" progId="Word.Document.12">
                  <p:embed/>
                  <p:pic>
                    <p:nvPicPr>
                      <p:cNvPr id="0" name=""/>
                      <p:cNvPicPr/>
                      <p:nvPr/>
                    </p:nvPicPr>
                    <p:blipFill>
                      <a:blip r:embed="rId6"/>
                      <a:stretch>
                        <a:fillRect/>
                      </a:stretch>
                    </p:blipFill>
                    <p:spPr>
                      <a:xfrm>
                        <a:off x="3315913" y="1145652"/>
                        <a:ext cx="1933575" cy="60007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034023713"/>
              </p:ext>
            </p:extLst>
          </p:nvPr>
        </p:nvGraphicFramePr>
        <p:xfrm>
          <a:off x="815796" y="3852256"/>
          <a:ext cx="2640013" cy="617538"/>
        </p:xfrm>
        <a:graphic>
          <a:graphicData uri="http://schemas.openxmlformats.org/presentationml/2006/ole">
            <mc:AlternateContent xmlns:mc="http://schemas.openxmlformats.org/markup-compatibility/2006">
              <mc:Choice xmlns:v="urn:schemas-microsoft-com:vml" Requires="v">
                <p:oleObj spid="_x0000_s53469" name="文档" r:id="rId8" imgW="2640485" imgH="618132" progId="Word.Document.12">
                  <p:embed/>
                </p:oleObj>
              </mc:Choice>
              <mc:Fallback>
                <p:oleObj name="文档" r:id="rId8" imgW="2640485" imgH="618132" progId="Word.Document.12">
                  <p:embed/>
                  <p:pic>
                    <p:nvPicPr>
                      <p:cNvPr id="0" name=""/>
                      <p:cNvPicPr/>
                      <p:nvPr/>
                    </p:nvPicPr>
                    <p:blipFill>
                      <a:blip r:embed="rId9"/>
                      <a:stretch>
                        <a:fillRect/>
                      </a:stretch>
                    </p:blipFill>
                    <p:spPr>
                      <a:xfrm>
                        <a:off x="815796" y="3852256"/>
                        <a:ext cx="2640013" cy="617538"/>
                      </a:xfrm>
                      <a:prstGeom prst="rect">
                        <a:avLst/>
                      </a:prstGeom>
                    </p:spPr>
                  </p:pic>
                </p:oleObj>
              </mc:Fallback>
            </mc:AlternateContent>
          </a:graphicData>
        </a:graphic>
      </p:graphicFrame>
      <p:sp>
        <p:nvSpPr>
          <p:cNvPr id="5" name="TextBox 9"/>
          <p:cNvSpPr txBox="1"/>
          <p:nvPr/>
        </p:nvSpPr>
        <p:spPr>
          <a:xfrm>
            <a:off x="254560" y="426672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677463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xmlns="" id="{8E2DE2DB-9635-7343-9324-24E879D1A803}"/>
              </a:ext>
            </a:extLst>
          </p:cNvPr>
          <p:cNvGrpSpPr/>
          <p:nvPr/>
        </p:nvGrpSpPr>
        <p:grpSpPr>
          <a:xfrm>
            <a:off x="516000" y="332656"/>
            <a:ext cx="11160000" cy="6264696"/>
            <a:chOff x="631969" y="3925222"/>
            <a:chExt cx="11160000" cy="6264696"/>
          </a:xfrm>
        </p:grpSpPr>
        <p:sp>
          <p:nvSpPr>
            <p:cNvPr id="3" name="圆角矩形 2">
              <a:extLst>
                <a:ext uri="{FF2B5EF4-FFF2-40B4-BE49-F238E27FC236}">
                  <a16:creationId xmlns:a16="http://schemas.microsoft.com/office/drawing/2014/main" xmlns="" id="{E595429C-FC91-844C-93CF-CDF13B79A00E}"/>
                </a:ext>
              </a:extLst>
            </p:cNvPr>
            <p:cNvSpPr/>
            <p:nvPr/>
          </p:nvSpPr>
          <p:spPr>
            <a:xfrm>
              <a:off x="631969" y="4038112"/>
              <a:ext cx="11160000" cy="6151806"/>
            </a:xfrm>
            <a:prstGeom prst="roundRect">
              <a:avLst>
                <a:gd name="adj" fmla="val 160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4" name="矩形 3">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6" name="文本框 5">
              <a:extLst>
                <a:ext uri="{FF2B5EF4-FFF2-40B4-BE49-F238E27FC236}">
                  <a16:creationId xmlns:a16="http://schemas.microsoft.com/office/drawing/2014/main" xmlns="" id="{D8797527-9DDB-1D4B-B647-202471E1320B}"/>
                </a:ext>
              </a:extLst>
            </p:cNvPr>
            <p:cNvSpPr txBox="1"/>
            <p:nvPr/>
          </p:nvSpPr>
          <p:spPr>
            <a:xfrm>
              <a:off x="787280" y="4229549"/>
              <a:ext cx="10825289" cy="5816977"/>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同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由图可知，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表示</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en-US" altLang="zh-CN" sz="2400" i="1"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点</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溶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过饱和溶液，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当</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沉淀共存时，溶液</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中</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和</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比</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对应的饱和溶液中加入少量</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由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小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13" name="Picture 147" descr="8-134"/>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44138" y="764704"/>
            <a:ext cx="4342162" cy="316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对象 13"/>
          <p:cNvGraphicFramePr>
            <a:graphicFrameLocks noChangeAspect="1"/>
          </p:cNvGraphicFramePr>
          <p:nvPr>
            <p:extLst>
              <p:ext uri="{D42A27DB-BD31-4B8C-83A1-F6EECF244321}">
                <p14:modId xmlns:p14="http://schemas.microsoft.com/office/powerpoint/2010/main" val="1978910429"/>
              </p:ext>
            </p:extLst>
          </p:nvPr>
        </p:nvGraphicFramePr>
        <p:xfrm>
          <a:off x="874170" y="1321512"/>
          <a:ext cx="2917825" cy="433388"/>
        </p:xfrm>
        <a:graphic>
          <a:graphicData uri="http://schemas.openxmlformats.org/presentationml/2006/ole">
            <mc:AlternateContent xmlns:mc="http://schemas.openxmlformats.org/markup-compatibility/2006">
              <mc:Choice xmlns:v="urn:schemas-microsoft-com:vml" Requires="v">
                <p:oleObj spid="_x0000_s54534" name="文档" r:id="rId5" imgW="2917085" imgH="433411" progId="Word.Document.12">
                  <p:embed/>
                </p:oleObj>
              </mc:Choice>
              <mc:Fallback>
                <p:oleObj name="文档" r:id="rId5" imgW="2917085" imgH="433411" progId="Word.Document.12">
                  <p:embed/>
                  <p:pic>
                    <p:nvPicPr>
                      <p:cNvPr id="0" name=""/>
                      <p:cNvPicPr/>
                      <p:nvPr/>
                    </p:nvPicPr>
                    <p:blipFill>
                      <a:blip r:embed="rId6"/>
                      <a:stretch>
                        <a:fillRect/>
                      </a:stretch>
                    </p:blipFill>
                    <p:spPr>
                      <a:xfrm>
                        <a:off x="874170" y="1321512"/>
                        <a:ext cx="2917825" cy="433388"/>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62172746"/>
              </p:ext>
            </p:extLst>
          </p:nvPr>
        </p:nvGraphicFramePr>
        <p:xfrm>
          <a:off x="5833148" y="3497297"/>
          <a:ext cx="1176337" cy="423863"/>
        </p:xfrm>
        <a:graphic>
          <a:graphicData uri="http://schemas.openxmlformats.org/presentationml/2006/ole">
            <mc:AlternateContent xmlns:mc="http://schemas.openxmlformats.org/markup-compatibility/2006">
              <mc:Choice xmlns:v="urn:schemas-microsoft-com:vml" Requires="v">
                <p:oleObj spid="_x0000_s54535" name="文档" r:id="rId8" imgW="1177030" imgH="424427" progId="Word.Document.12">
                  <p:embed/>
                </p:oleObj>
              </mc:Choice>
              <mc:Fallback>
                <p:oleObj name="文档" r:id="rId8" imgW="1177030" imgH="424427" progId="Word.Document.12">
                  <p:embed/>
                  <p:pic>
                    <p:nvPicPr>
                      <p:cNvPr id="0" name=""/>
                      <p:cNvPicPr/>
                      <p:nvPr/>
                    </p:nvPicPr>
                    <p:blipFill>
                      <a:blip r:embed="rId9"/>
                      <a:stretch>
                        <a:fillRect/>
                      </a:stretch>
                    </p:blipFill>
                    <p:spPr>
                      <a:xfrm>
                        <a:off x="5833148" y="3497297"/>
                        <a:ext cx="1176337" cy="423863"/>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582136208"/>
              </p:ext>
            </p:extLst>
          </p:nvPr>
        </p:nvGraphicFramePr>
        <p:xfrm>
          <a:off x="828952" y="4201832"/>
          <a:ext cx="1201737" cy="452438"/>
        </p:xfrm>
        <a:graphic>
          <a:graphicData uri="http://schemas.openxmlformats.org/presentationml/2006/ole">
            <mc:AlternateContent xmlns:mc="http://schemas.openxmlformats.org/markup-compatibility/2006">
              <mc:Choice xmlns:v="urn:schemas-microsoft-com:vml" Requires="v">
                <p:oleObj spid="_x0000_s54536" name="文档" r:id="rId11" imgW="1202264" imgH="452099" progId="Word.Document.12">
                  <p:embed/>
                </p:oleObj>
              </mc:Choice>
              <mc:Fallback>
                <p:oleObj name="文档" r:id="rId11" imgW="1202264" imgH="452099" progId="Word.Document.12">
                  <p:embed/>
                  <p:pic>
                    <p:nvPicPr>
                      <p:cNvPr id="0" name=""/>
                      <p:cNvPicPr/>
                      <p:nvPr/>
                    </p:nvPicPr>
                    <p:blipFill>
                      <a:blip r:embed="rId12"/>
                      <a:stretch>
                        <a:fillRect/>
                      </a:stretch>
                    </p:blipFill>
                    <p:spPr>
                      <a:xfrm>
                        <a:off x="828952" y="4201832"/>
                        <a:ext cx="1201737" cy="45243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258510576"/>
              </p:ext>
            </p:extLst>
          </p:nvPr>
        </p:nvGraphicFramePr>
        <p:xfrm>
          <a:off x="2893526" y="3882674"/>
          <a:ext cx="8126413" cy="996950"/>
        </p:xfrm>
        <a:graphic>
          <a:graphicData uri="http://schemas.openxmlformats.org/presentationml/2006/ole">
            <mc:AlternateContent xmlns:mc="http://schemas.openxmlformats.org/markup-compatibility/2006">
              <mc:Choice xmlns:v="urn:schemas-microsoft-com:vml" Requires="v">
                <p:oleObj spid="_x0000_s54537" name="文档" r:id="rId14" imgW="8127031" imgH="996559" progId="Word.Document.12">
                  <p:embed/>
                </p:oleObj>
              </mc:Choice>
              <mc:Fallback>
                <p:oleObj name="文档" r:id="rId14" imgW="8127031" imgH="996559" progId="Word.Document.12">
                  <p:embed/>
                  <p:pic>
                    <p:nvPicPr>
                      <p:cNvPr id="0" name=""/>
                      <p:cNvPicPr/>
                      <p:nvPr/>
                    </p:nvPicPr>
                    <p:blipFill>
                      <a:blip r:embed="rId15"/>
                      <a:stretch>
                        <a:fillRect/>
                      </a:stretch>
                    </p:blipFill>
                    <p:spPr>
                      <a:xfrm>
                        <a:off x="2893526" y="3882674"/>
                        <a:ext cx="8126413" cy="996950"/>
                      </a:xfrm>
                      <a:prstGeom prst="rect">
                        <a:avLst/>
                      </a:prstGeom>
                    </p:spPr>
                  </p:pic>
                </p:oleObj>
              </mc:Fallback>
            </mc:AlternateContent>
          </a:graphicData>
        </a:graphic>
      </p:graphicFrame>
    </p:spTree>
    <p:extLst>
      <p:ext uri="{BB962C8B-B14F-4D97-AF65-F5344CB8AC3E}">
        <p14:creationId xmlns:p14="http://schemas.microsoft.com/office/powerpoint/2010/main" val="144879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linds(horizontal)">
                                      <p:cBhvr>
                                        <p:cTn id="16" dur="500"/>
                                        <p:tgtEl>
                                          <p:spTgt spid="15"/>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linds(horizontal)">
                                      <p:cBhvr>
                                        <p:cTn id="2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225480"/>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湖南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时，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W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钨酸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沉淀溶解平衡曲线如图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5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分析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由图可知常温下</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W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饱和</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加入少量</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O</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变</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浑</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浊</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数目不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饱和</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和饱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W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等体积</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混</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合：</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W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溶</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组成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线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移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假设混合后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体积</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不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TextBox 9"/>
          <p:cNvSpPr txBox="1"/>
          <p:nvPr/>
        </p:nvSpPr>
        <p:spPr>
          <a:xfrm>
            <a:off x="254560" y="1261039"/>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56380" name="Picture 60" descr="8-13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2184" y="1308784"/>
            <a:ext cx="3556082" cy="361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625607028"/>
              </p:ext>
            </p:extLst>
          </p:nvPr>
        </p:nvGraphicFramePr>
        <p:xfrm>
          <a:off x="1559496" y="789637"/>
          <a:ext cx="841375" cy="627063"/>
        </p:xfrm>
        <a:graphic>
          <a:graphicData uri="http://schemas.openxmlformats.org/presentationml/2006/ole">
            <mc:AlternateContent xmlns:mc="http://schemas.openxmlformats.org/markup-compatibility/2006">
              <mc:Choice xmlns:v="urn:schemas-microsoft-com:vml" Requires="v">
                <p:oleObj spid="_x0000_s56457" name="文档" r:id="rId5" imgW="841482" imgH="627476" progId="Word.Document.12">
                  <p:embed/>
                </p:oleObj>
              </mc:Choice>
              <mc:Fallback>
                <p:oleObj name="文档" r:id="rId5" imgW="841482" imgH="627476" progId="Word.Document.12">
                  <p:embed/>
                  <p:pic>
                    <p:nvPicPr>
                      <p:cNvPr id="0" name=""/>
                      <p:cNvPicPr/>
                      <p:nvPr/>
                    </p:nvPicPr>
                    <p:blipFill>
                      <a:blip r:embed="rId6"/>
                      <a:stretch>
                        <a:fillRect/>
                      </a:stretch>
                    </p:blipFill>
                    <p:spPr>
                      <a:xfrm>
                        <a:off x="1559496" y="789637"/>
                        <a:ext cx="841375" cy="6270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03809101"/>
              </p:ext>
            </p:extLst>
          </p:nvPr>
        </p:nvGraphicFramePr>
        <p:xfrm>
          <a:off x="1405016" y="3673072"/>
          <a:ext cx="1389062" cy="452438"/>
        </p:xfrm>
        <a:graphic>
          <a:graphicData uri="http://schemas.openxmlformats.org/presentationml/2006/ole">
            <mc:AlternateContent xmlns:mc="http://schemas.openxmlformats.org/markup-compatibility/2006">
              <mc:Choice xmlns:v="urn:schemas-microsoft-com:vml" Requires="v">
                <p:oleObj spid="_x0000_s56458" name="文档" r:id="rId8" imgW="1388421" imgH="452099" progId="Word.Document.12">
                  <p:embed/>
                </p:oleObj>
              </mc:Choice>
              <mc:Fallback>
                <p:oleObj name="文档" r:id="rId8" imgW="1388421" imgH="452099" progId="Word.Document.12">
                  <p:embed/>
                  <p:pic>
                    <p:nvPicPr>
                      <p:cNvPr id="0" name=""/>
                      <p:cNvPicPr/>
                      <p:nvPr/>
                    </p:nvPicPr>
                    <p:blipFill>
                      <a:blip r:embed="rId9"/>
                      <a:stretch>
                        <a:fillRect/>
                      </a:stretch>
                    </p:blipFill>
                    <p:spPr>
                      <a:xfrm>
                        <a:off x="1405016" y="3673072"/>
                        <a:ext cx="1389062" cy="452438"/>
                      </a:xfrm>
                      <a:prstGeom prst="rect">
                        <a:avLst/>
                      </a:prstGeom>
                    </p:spPr>
                  </p:pic>
                </p:oleObj>
              </mc:Fallback>
            </mc:AlternateContent>
          </a:graphicData>
        </a:graphic>
      </p:graphicFrame>
    </p:spTree>
    <p:extLst>
      <p:ext uri="{BB962C8B-B14F-4D97-AF65-F5344CB8AC3E}">
        <p14:creationId xmlns:p14="http://schemas.microsoft.com/office/powerpoint/2010/main" val="15419905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xmlns="" id="{8E2DE2DB-9635-7343-9324-24E879D1A803}"/>
              </a:ext>
            </a:extLst>
          </p:cNvPr>
          <p:cNvGrpSpPr/>
          <p:nvPr/>
        </p:nvGrpSpPr>
        <p:grpSpPr>
          <a:xfrm>
            <a:off x="516000" y="692696"/>
            <a:ext cx="11160000" cy="5328592"/>
            <a:chOff x="631969" y="3925222"/>
            <a:chExt cx="11160000" cy="5328592"/>
          </a:xfrm>
        </p:grpSpPr>
        <p:sp>
          <p:nvSpPr>
            <p:cNvPr id="11" name="圆角矩形 10">
              <a:extLst>
                <a:ext uri="{FF2B5EF4-FFF2-40B4-BE49-F238E27FC236}">
                  <a16:creationId xmlns:a16="http://schemas.microsoft.com/office/drawing/2014/main" xmlns="" id="{E595429C-FC91-844C-93CF-CDF13B79A00E}"/>
                </a:ext>
              </a:extLst>
            </p:cNvPr>
            <p:cNvSpPr/>
            <p:nvPr/>
          </p:nvSpPr>
          <p:spPr>
            <a:xfrm>
              <a:off x="631969" y="4038111"/>
              <a:ext cx="11160000" cy="5215703"/>
            </a:xfrm>
            <a:prstGeom prst="roundRect">
              <a:avLst>
                <a:gd name="adj" fmla="val 18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2" name="矩形 11">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768000" y="1188909"/>
            <a:ext cx="10656000" cy="4524315"/>
          </a:xfrm>
          <a:prstGeom prst="rect">
            <a:avLst/>
          </a:prstGeom>
        </p:spPr>
        <p:txBody>
          <a:bodyPr>
            <a:spAutoFit/>
          </a:bodyPr>
          <a:lstStyle/>
          <a:p>
            <a:pPr algn="just">
              <a:lnSpc>
                <a:spcPct val="150000"/>
              </a:lnSpc>
              <a:spcAft>
                <a:spcPts val="0"/>
              </a:spcAft>
            </a:pPr>
            <a:r>
              <a:rPr lang="zh-CN" altLang="zh-CN" sz="2400" kern="100" spc="-40" dirty="0">
                <a:latin typeface="Times New Roman" panose="02020603050405020304" pitchFamily="18" charset="0"/>
                <a:ea typeface="宋体" panose="02010600030101010101" pitchFamily="2" charset="-122"/>
                <a:cs typeface="Courier New" panose="02070309020205020404" pitchFamily="49" charset="0"/>
              </a:rPr>
              <a:t>由图可知常温下，饱和</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OH)</a:t>
            </a:r>
            <a:r>
              <a:rPr lang="en-US" altLang="zh-CN" sz="2400" kern="100" spc="-4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40" dirty="0">
                <a:latin typeface="Times New Roman" panose="02020603050405020304" pitchFamily="18" charset="0"/>
                <a:ea typeface="宋体" panose="02010600030101010101" pitchFamily="2" charset="-122"/>
                <a:cs typeface="Courier New" panose="02070309020205020404" pitchFamily="49" charset="0"/>
              </a:rPr>
              <a:t>溶液中当</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4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zh-CN"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Courier New" panose="02070309020205020404" pitchFamily="49" charset="0"/>
              </a:rPr>
              <a:t>时，</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H)</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7</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点当</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时</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W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则</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W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aO</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与水反应，生成</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反应放热温度</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升</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高</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溶解度变小，析出</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仍为饱和溶液</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但</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溶剂减少，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数目减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60" dirty="0">
                <a:latin typeface="Times New Roman" panose="02020603050405020304" pitchFamily="18" charset="0"/>
                <a:ea typeface="宋体" panose="02010600030101010101" pitchFamily="2" charset="-122"/>
                <a:cs typeface="Courier New" panose="02070309020205020404" pitchFamily="49" charset="0"/>
              </a:rPr>
              <a:t>错误</a:t>
            </a:r>
            <a:r>
              <a:rPr lang="zh-CN"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endParaRPr>
          </a:p>
        </p:txBody>
      </p:sp>
      <p:pic>
        <p:nvPicPr>
          <p:cNvPr id="14" name="Picture 60" descr="8-13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2184" y="1367954"/>
            <a:ext cx="3556082" cy="361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对象 15"/>
          <p:cNvGraphicFramePr>
            <a:graphicFrameLocks noChangeAspect="1"/>
          </p:cNvGraphicFramePr>
          <p:nvPr>
            <p:extLst>
              <p:ext uri="{D42A27DB-BD31-4B8C-83A1-F6EECF244321}">
                <p14:modId xmlns:p14="http://schemas.microsoft.com/office/powerpoint/2010/main" val="1832636573"/>
              </p:ext>
            </p:extLst>
          </p:nvPr>
        </p:nvGraphicFramePr>
        <p:xfrm>
          <a:off x="1886381" y="2947849"/>
          <a:ext cx="1389062" cy="452438"/>
        </p:xfrm>
        <a:graphic>
          <a:graphicData uri="http://schemas.openxmlformats.org/presentationml/2006/ole">
            <mc:AlternateContent xmlns:mc="http://schemas.openxmlformats.org/markup-compatibility/2006">
              <mc:Choice xmlns:v="urn:schemas-microsoft-com:vml" Requires="v">
                <p:oleObj spid="_x0000_s57409" name="文档" r:id="rId5" imgW="1388421" imgH="452099" progId="Word.Document.12">
                  <p:embed/>
                </p:oleObj>
              </mc:Choice>
              <mc:Fallback>
                <p:oleObj name="文档" r:id="rId5" imgW="1388421" imgH="452099" progId="Word.Document.12">
                  <p:embed/>
                  <p:pic>
                    <p:nvPicPr>
                      <p:cNvPr id="0" name=""/>
                      <p:cNvPicPr/>
                      <p:nvPr/>
                    </p:nvPicPr>
                    <p:blipFill>
                      <a:blip r:embed="rId6"/>
                      <a:stretch>
                        <a:fillRect/>
                      </a:stretch>
                    </p:blipFill>
                    <p:spPr>
                      <a:xfrm>
                        <a:off x="1886381" y="2947849"/>
                        <a:ext cx="1389062" cy="452438"/>
                      </a:xfrm>
                      <a:prstGeom prst="rect">
                        <a:avLst/>
                      </a:prstGeom>
                    </p:spPr>
                  </p:pic>
                </p:oleObj>
              </mc:Fallback>
            </mc:AlternateContent>
          </a:graphicData>
        </a:graphic>
      </p:graphicFrame>
    </p:spTree>
    <p:extLst>
      <p:ext uri="{BB962C8B-B14F-4D97-AF65-F5344CB8AC3E}">
        <p14:creationId xmlns:p14="http://schemas.microsoft.com/office/powerpoint/2010/main" val="3735174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a:xfrm>
            <a:off x="463262" y="-12546"/>
            <a:ext cx="1961180" cy="4149081"/>
          </a:xfrm>
          <a:prstGeom prst="rect">
            <a:avLst/>
          </a:prstGeom>
          <a:solidFill>
            <a:srgbClr val="1E96A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8"/>
          <p:cNvSpPr txBox="1"/>
          <p:nvPr/>
        </p:nvSpPr>
        <p:spPr>
          <a:xfrm>
            <a:off x="814512" y="824289"/>
            <a:ext cx="1393956" cy="400017"/>
          </a:xfrm>
          <a:prstGeom prst="rect">
            <a:avLst/>
          </a:prstGeom>
          <a:noFill/>
        </p:spPr>
        <p:txBody>
          <a:bodyPr wrap="square" lIns="0" tIns="0" rIns="0" bIns="0" rtlCol="0" anchor="ctr">
            <a:spAutoFit/>
          </a:bodyPr>
          <a:lstStyle/>
          <a:p>
            <a:pPr algn="dist"/>
            <a:r>
              <a:rPr lang="zh-CN" altLang="en-US" sz="2599" b="1" dirty="0" smtClean="0">
                <a:solidFill>
                  <a:schemeClr val="bg1"/>
                </a:solidFill>
                <a:latin typeface="Arial" panose="020B0604020202020204" pitchFamily="34" charset="0"/>
                <a:ea typeface="微软雅黑" panose="020B0503020204020204" pitchFamily="34" charset="-122"/>
                <a:sym typeface="Arial" panose="020B0604020202020204" pitchFamily="34" charset="0"/>
              </a:rPr>
              <a:t>复习目标</a:t>
            </a:r>
            <a:endParaRPr lang="zh-CN" altLang="en-US" sz="2599" b="1" dirty="0">
              <a:solidFill>
                <a:schemeClr val="bg1"/>
              </a:solidFill>
              <a:latin typeface="Arial" panose="020B0604020202020204" pitchFamily="34" charset="0"/>
              <a:ea typeface="微软雅黑" panose="020B0503020204020204" pitchFamily="34" charset="-122"/>
              <a:sym typeface="Arial" panose="020B0604020202020204" pitchFamily="34" charset="0"/>
            </a:endParaRPr>
          </a:p>
        </p:txBody>
      </p:sp>
      <p:sp>
        <p:nvSpPr>
          <p:cNvPr id="6" name="矩形 5"/>
          <p:cNvSpPr/>
          <p:nvPr/>
        </p:nvSpPr>
        <p:spPr>
          <a:xfrm>
            <a:off x="588663" y="1413243"/>
            <a:ext cx="11122661" cy="2879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588778" y="1269260"/>
            <a:ext cx="11122546" cy="316785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 name="文本框 7">
            <a:extLst>
              <a:ext uri="{FF2B5EF4-FFF2-40B4-BE49-F238E27FC236}">
                <a16:creationId xmlns:a16="http://schemas.microsoft.com/office/drawing/2014/main" xmlns="" id="{BCC371D3-A076-C14C-81A0-460D628CCC61}"/>
              </a:ext>
            </a:extLst>
          </p:cNvPr>
          <p:cNvSpPr txBox="1"/>
          <p:nvPr/>
        </p:nvSpPr>
        <p:spPr>
          <a:xfrm>
            <a:off x="767408" y="2154738"/>
            <a:ext cx="9721080" cy="1130246"/>
          </a:xfrm>
          <a:prstGeom prst="rect">
            <a:avLst/>
          </a:prstGeom>
          <a:noFill/>
        </p:spPr>
        <p:txBody>
          <a:bodyPr wrap="square" rtlCol="0">
            <a:spAutoFit/>
          </a:bodyPr>
          <a:lstStyle/>
          <a:p>
            <a:pPr algn="just">
              <a:lnSpc>
                <a:spcPct val="150000"/>
              </a:lnSpc>
              <a:spcAft>
                <a:spcPts val="0"/>
              </a:spcAft>
            </a:pP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1.</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能正确分析沉淀溶解平衡图像</a:t>
            </a:r>
            <a:r>
              <a:rPr lang="zh-CN" altLang="zh-CN" sz="2400" kern="100" dirty="0" smtClean="0">
                <a:latin typeface="Times New Roman" panose="02020603050405020304" pitchFamily="18" charset="0"/>
                <a:ea typeface="楷体" panose="02010609060101010101" pitchFamily="49" charset="-122"/>
                <a:cs typeface="Times New Roman" panose="02020603050405020304" pitchFamily="18" charset="0"/>
              </a:rPr>
              <a:t>。</a:t>
            </a:r>
            <a:endParaRPr lang="en-US" altLang="zh-CN" sz="2400" kern="100" dirty="0" smtClean="0">
              <a:latin typeface="Times New Roman" panose="02020603050405020304" pitchFamily="18" charset="0"/>
              <a:ea typeface="楷体" panose="02010609060101010101" pitchFamily="49"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楷体" panose="02010609060101010101" pitchFamily="49" charset="-122"/>
                <a:cs typeface="Courier New" panose="02070309020205020404" pitchFamily="49" charset="0"/>
              </a:rPr>
              <a:t>2</a:t>
            </a:r>
            <a:r>
              <a:rPr lang="en-US" altLang="zh-CN" sz="2400" kern="100" dirty="0">
                <a:latin typeface="Times New Roman" panose="02020603050405020304" pitchFamily="18" charset="0"/>
                <a:ea typeface="楷体" panose="02010609060101010101" pitchFamily="49" charset="-122"/>
                <a:cs typeface="Courier New" panose="02070309020205020404" pitchFamily="49" charset="0"/>
              </a:rPr>
              <a:t>.</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利用沉淀溶解平衡原理，分析图像中离子浓度的关系、</a:t>
            </a:r>
            <a:r>
              <a:rPr lang="en-US" altLang="zh-CN" sz="2400" i="1" kern="100" dirty="0" err="1">
                <a:latin typeface="Times New Roman" panose="02020603050405020304" pitchFamily="18" charset="0"/>
                <a:ea typeface="楷体" panose="02010609060101010101" pitchFamily="49" charset="-122"/>
                <a:cs typeface="Courier New" panose="02070309020205020404" pitchFamily="49" charset="0"/>
              </a:rPr>
              <a:t>K</a:t>
            </a:r>
            <a:r>
              <a:rPr lang="en-US" altLang="zh-CN" sz="2400" kern="100" baseline="-25000" dirty="0" err="1">
                <a:latin typeface="Times New Roman" panose="02020603050405020304" pitchFamily="18" charset="0"/>
                <a:ea typeface="楷体" panose="02010609060101010101" pitchFamily="49" charset="-122"/>
                <a:cs typeface="Courier New" panose="02070309020205020404" pitchFamily="49" charset="0"/>
              </a:rPr>
              <a:t>sp</a:t>
            </a:r>
            <a:r>
              <a:rPr lang="zh-CN" altLang="zh-CN" sz="2400" kern="100" dirty="0">
                <a:latin typeface="Times New Roman" panose="02020603050405020304" pitchFamily="18" charset="0"/>
                <a:ea typeface="楷体" panose="02010609060101010101" pitchFamily="49" charset="-122"/>
                <a:cs typeface="Times New Roman" panose="02020603050405020304" pitchFamily="18" charset="0"/>
              </a:rPr>
              <a:t>的计算等。</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3650638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xmlns="" id="{8E2DE2DB-9635-7343-9324-24E879D1A803}"/>
              </a:ext>
            </a:extLst>
          </p:cNvPr>
          <p:cNvGrpSpPr/>
          <p:nvPr/>
        </p:nvGrpSpPr>
        <p:grpSpPr>
          <a:xfrm>
            <a:off x="516000" y="692696"/>
            <a:ext cx="11160000" cy="5328592"/>
            <a:chOff x="631969" y="3925222"/>
            <a:chExt cx="11160000" cy="5328592"/>
          </a:xfrm>
        </p:grpSpPr>
        <p:sp>
          <p:nvSpPr>
            <p:cNvPr id="11" name="圆角矩形 10">
              <a:extLst>
                <a:ext uri="{FF2B5EF4-FFF2-40B4-BE49-F238E27FC236}">
                  <a16:creationId xmlns:a16="http://schemas.microsoft.com/office/drawing/2014/main" xmlns="" id="{E595429C-FC91-844C-93CF-CDF13B79A00E}"/>
                </a:ext>
              </a:extLst>
            </p:cNvPr>
            <p:cNvSpPr/>
            <p:nvPr/>
          </p:nvSpPr>
          <p:spPr>
            <a:xfrm>
              <a:off x="631969" y="4038111"/>
              <a:ext cx="11160000" cy="5215703"/>
            </a:xfrm>
            <a:prstGeom prst="roundRect">
              <a:avLst>
                <a:gd name="adj" fmla="val 18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2" name="矩形 11">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768000" y="1188909"/>
            <a:ext cx="10656000" cy="4524315"/>
          </a:xfrm>
          <a:prstGeom prst="rect">
            <a:avLst/>
          </a:prstGeom>
        </p:spPr>
        <p:txBody>
          <a:bodyPr>
            <a:spAutoFit/>
          </a:bodyPr>
          <a:lstStyle/>
          <a:p>
            <a:pPr algn="just">
              <a:lnSpc>
                <a:spcPct val="150000"/>
              </a:lnSpc>
              <a:spcAft>
                <a:spcPts val="0"/>
              </a:spcAft>
            </a:pP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OH)</a:t>
            </a:r>
            <a:r>
              <a:rPr lang="en-US" altLang="zh-CN" sz="2400" kern="100" spc="-6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60" dirty="0">
                <a:latin typeface="Times New Roman" panose="02020603050405020304" pitchFamily="18" charset="0"/>
                <a:ea typeface="宋体" panose="02010600030101010101" pitchFamily="2" charset="-122"/>
                <a:cs typeface="Courier New" panose="02070309020205020404" pitchFamily="49" charset="0"/>
              </a:rPr>
              <a:t>饱和溶液中</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                               ≈2.9</a:t>
            </a:r>
          </a:p>
          <a:p>
            <a:pPr algn="just">
              <a:lnSpc>
                <a:spcPct val="150000"/>
              </a:lnSpc>
              <a:spcAft>
                <a:spcPts val="0"/>
              </a:spcAft>
            </a:pPr>
            <a:r>
              <a:rPr lang="en-US" altLang="zh-CN" sz="2400" kern="100" spc="-6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6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6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5.8</a:t>
            </a:r>
            <a:r>
              <a:rPr lang="en-US" altLang="zh-CN" sz="2400" kern="100" spc="-6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6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6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6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则</a:t>
            </a:r>
            <a:endPar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CaWO</a:t>
            </a:r>
            <a:r>
              <a:rPr lang="en-US" altLang="zh-CN" sz="2400" kern="100" spc="-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spc="-100" dirty="0">
                <a:latin typeface="Times New Roman" panose="02020603050405020304" pitchFamily="18" charset="0"/>
                <a:ea typeface="宋体" panose="02010600030101010101" pitchFamily="2" charset="-122"/>
                <a:cs typeface="Courier New" panose="02070309020205020404" pitchFamily="49" charset="0"/>
              </a:rPr>
              <a:t>饱和溶液</a:t>
            </a:r>
            <a:r>
              <a:rPr lang="zh-CN"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中</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spc="-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因此等体积混合后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点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W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溶液为不饱和溶液，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固体</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增大，－</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减小</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不变</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则</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点溶液组成应沿水平线向右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假设混合后溶液体积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4" name="Picture 60" descr="8-135"/>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00968" y="1212071"/>
            <a:ext cx="3556082" cy="361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4251315894"/>
              </p:ext>
            </p:extLst>
          </p:nvPr>
        </p:nvGraphicFramePr>
        <p:xfrm>
          <a:off x="4655840" y="1052736"/>
          <a:ext cx="2173288" cy="885825"/>
        </p:xfrm>
        <a:graphic>
          <a:graphicData uri="http://schemas.openxmlformats.org/presentationml/2006/ole">
            <mc:AlternateContent xmlns:mc="http://schemas.openxmlformats.org/markup-compatibility/2006">
              <mc:Choice xmlns:v="urn:schemas-microsoft-com:vml" Requires="v">
                <p:oleObj spid="_x0000_s119956" name="文档" r:id="rId5" imgW="2173002" imgH="886229" progId="Word.Document.12">
                  <p:embed/>
                </p:oleObj>
              </mc:Choice>
              <mc:Fallback>
                <p:oleObj name="文档" r:id="rId5" imgW="2173002" imgH="886229" progId="Word.Document.12">
                  <p:embed/>
                  <p:pic>
                    <p:nvPicPr>
                      <p:cNvPr id="0" name=""/>
                      <p:cNvPicPr/>
                      <p:nvPr/>
                    </p:nvPicPr>
                    <p:blipFill>
                      <a:blip r:embed="rId6"/>
                      <a:stretch>
                        <a:fillRect/>
                      </a:stretch>
                    </p:blipFill>
                    <p:spPr>
                      <a:xfrm>
                        <a:off x="4655840" y="1052736"/>
                        <a:ext cx="2173288" cy="8858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92903207"/>
              </p:ext>
            </p:extLst>
          </p:nvPr>
        </p:nvGraphicFramePr>
        <p:xfrm>
          <a:off x="5828134" y="2394512"/>
          <a:ext cx="1924050" cy="423863"/>
        </p:xfrm>
        <a:graphic>
          <a:graphicData uri="http://schemas.openxmlformats.org/presentationml/2006/ole">
            <mc:AlternateContent xmlns:mc="http://schemas.openxmlformats.org/markup-compatibility/2006">
              <mc:Choice xmlns:v="urn:schemas-microsoft-com:vml" Requires="v">
                <p:oleObj spid="_x0000_s119957" name="文档" r:id="rId8" imgW="1923929" imgH="424427" progId="Word.Document.12">
                  <p:embed/>
                </p:oleObj>
              </mc:Choice>
              <mc:Fallback>
                <p:oleObj name="文档" r:id="rId8" imgW="1923929" imgH="424427" progId="Word.Document.12">
                  <p:embed/>
                  <p:pic>
                    <p:nvPicPr>
                      <p:cNvPr id="0" name=""/>
                      <p:cNvPicPr/>
                      <p:nvPr/>
                    </p:nvPicPr>
                    <p:blipFill>
                      <a:blip r:embed="rId9"/>
                      <a:stretch>
                        <a:fillRect/>
                      </a:stretch>
                    </p:blipFill>
                    <p:spPr>
                      <a:xfrm>
                        <a:off x="5828134" y="2394512"/>
                        <a:ext cx="1924050" cy="42386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944009521"/>
              </p:ext>
            </p:extLst>
          </p:nvPr>
        </p:nvGraphicFramePr>
        <p:xfrm>
          <a:off x="3196424" y="2412096"/>
          <a:ext cx="1389062" cy="452438"/>
        </p:xfrm>
        <a:graphic>
          <a:graphicData uri="http://schemas.openxmlformats.org/presentationml/2006/ole">
            <mc:AlternateContent xmlns:mc="http://schemas.openxmlformats.org/markup-compatibility/2006">
              <mc:Choice xmlns:v="urn:schemas-microsoft-com:vml" Requires="v">
                <p:oleObj spid="_x0000_s119958" name="文档" r:id="rId11" imgW="1388421" imgH="452099" progId="Word.Document.12">
                  <p:embed/>
                </p:oleObj>
              </mc:Choice>
              <mc:Fallback>
                <p:oleObj name="文档" r:id="rId11" imgW="1388421" imgH="452099" progId="Word.Document.12">
                  <p:embed/>
                  <p:pic>
                    <p:nvPicPr>
                      <p:cNvPr id="0" name=""/>
                      <p:cNvPicPr/>
                      <p:nvPr/>
                    </p:nvPicPr>
                    <p:blipFill>
                      <a:blip r:embed="rId12"/>
                      <a:stretch>
                        <a:fillRect/>
                      </a:stretch>
                    </p:blipFill>
                    <p:spPr>
                      <a:xfrm>
                        <a:off x="3196424" y="2412096"/>
                        <a:ext cx="1389062" cy="452438"/>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66492373"/>
              </p:ext>
            </p:extLst>
          </p:nvPr>
        </p:nvGraphicFramePr>
        <p:xfrm>
          <a:off x="5091913" y="4598079"/>
          <a:ext cx="1389062" cy="452438"/>
        </p:xfrm>
        <a:graphic>
          <a:graphicData uri="http://schemas.openxmlformats.org/presentationml/2006/ole">
            <mc:AlternateContent xmlns:mc="http://schemas.openxmlformats.org/markup-compatibility/2006">
              <mc:Choice xmlns:v="urn:schemas-microsoft-com:vml" Requires="v">
                <p:oleObj spid="_x0000_s119959" name="文档" r:id="rId14" imgW="1388421" imgH="452099" progId="Word.Document.12">
                  <p:embed/>
                </p:oleObj>
              </mc:Choice>
              <mc:Fallback>
                <p:oleObj name="文档" r:id="rId14" imgW="1388421" imgH="452099" progId="Word.Document.12">
                  <p:embed/>
                  <p:pic>
                    <p:nvPicPr>
                      <p:cNvPr id="0" name=""/>
                      <p:cNvPicPr/>
                      <p:nvPr/>
                    </p:nvPicPr>
                    <p:blipFill>
                      <a:blip r:embed="rId12"/>
                      <a:stretch>
                        <a:fillRect/>
                      </a:stretch>
                    </p:blipFill>
                    <p:spPr>
                      <a:xfrm>
                        <a:off x="5091913" y="4598079"/>
                        <a:ext cx="1389062" cy="452438"/>
                      </a:xfrm>
                      <a:prstGeom prst="rect">
                        <a:avLst/>
                      </a:prstGeom>
                    </p:spPr>
                  </p:pic>
                </p:oleObj>
              </mc:Fallback>
            </mc:AlternateContent>
          </a:graphicData>
        </a:graphic>
      </p:graphicFrame>
      <p:sp>
        <p:nvSpPr>
          <p:cNvPr id="18" name="矩形 17">
            <a:hlinkClick r:id="rId15"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extLst>
      <p:ext uri="{BB962C8B-B14F-4D97-AF65-F5344CB8AC3E}">
        <p14:creationId xmlns:p14="http://schemas.microsoft.com/office/powerpoint/2010/main" val="16205947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par>
                                <p:cTn id="17" presetID="3" presetClass="entr" presetSubtype="1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linds(horizontal)">
                                      <p:cBhvr>
                                        <p:cTn id="19" dur="500"/>
                                        <p:tgtEl>
                                          <p:spTgt spid="15"/>
                                        </p:tgtEl>
                                      </p:cBhvr>
                                    </p:animEffect>
                                  </p:childTnLst>
                                </p:cTn>
                              </p:par>
                              <p:par>
                                <p:cTn id="20" presetID="3" presetClass="entr" presetSubtype="1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linds(horizontal)">
                                      <p:cBhvr>
                                        <p:cTn id="22" dur="500"/>
                                        <p:tgtEl>
                                          <p:spTgt spid="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文本框 11">
            <a:extLst>
              <a:ext uri="{FF2B5EF4-FFF2-40B4-BE49-F238E27FC236}">
                <a16:creationId xmlns:a16="http://schemas.microsoft.com/office/drawing/2014/main" xmlns="" id="{C267AA83-D616-ED4E-81C0-545EB4398E09}"/>
              </a:ext>
            </a:extLst>
          </p:cNvPr>
          <p:cNvSpPr txBox="1"/>
          <p:nvPr/>
        </p:nvSpPr>
        <p:spPr>
          <a:xfrm>
            <a:off x="633072" y="2753051"/>
            <a:ext cx="9505056" cy="1107996"/>
          </a:xfrm>
          <a:prstGeom prst="rect">
            <a:avLst/>
          </a:prstGeom>
          <a:noFill/>
        </p:spPr>
        <p:txBody>
          <a:bodyPr wrap="square" rtlCol="0" anchor="ctr">
            <a:spAutoFit/>
          </a:bodyPr>
          <a:lstStyle/>
          <a:p>
            <a:pPr algn="ctr"/>
            <a:r>
              <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rPr>
              <a:t>沉淀滴定曲线</a:t>
            </a:r>
          </a:p>
        </p:txBody>
      </p:sp>
      <p:sp>
        <p:nvSpPr>
          <p:cNvPr id="13" name="文本框 12">
            <a:extLst>
              <a:ext uri="{FF2B5EF4-FFF2-40B4-BE49-F238E27FC236}">
                <a16:creationId xmlns:a16="http://schemas.microsoft.com/office/drawing/2014/main" xmlns="" id="{8C829374-D590-8149-8BB5-B124E3F9341E}"/>
              </a:ext>
            </a:extLst>
          </p:cNvPr>
          <p:cNvSpPr txBox="1"/>
          <p:nvPr/>
        </p:nvSpPr>
        <p:spPr>
          <a:xfrm>
            <a:off x="5848690" y="2185458"/>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4" name="文本框 13">
            <a:extLst>
              <a:ext uri="{FF2B5EF4-FFF2-40B4-BE49-F238E27FC236}">
                <a16:creationId xmlns:a16="http://schemas.microsoft.com/office/drawing/2014/main" xmlns="" id="{72467164-16F2-4A4D-B46C-22BE743484D1}"/>
              </a:ext>
            </a:extLst>
          </p:cNvPr>
          <p:cNvSpPr txBox="1"/>
          <p:nvPr/>
        </p:nvSpPr>
        <p:spPr>
          <a:xfrm>
            <a:off x="4523746" y="2185458"/>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11" name="图片 10"/>
          <p:cNvPicPr>
            <a:picLocks noChangeAspect="1"/>
          </p:cNvPicPr>
          <p:nvPr/>
        </p:nvPicPr>
        <p:blipFill rotWithShape="1">
          <a:blip r:embed="rId3"/>
          <a:srcRect l="7382" t="-3371" r="7382" b="31349"/>
          <a:stretch/>
        </p:blipFill>
        <p:spPr>
          <a:xfrm>
            <a:off x="4835859" y="2185458"/>
            <a:ext cx="1008113" cy="360041"/>
          </a:xfrm>
          <a:prstGeom prst="rect">
            <a:avLst/>
          </a:prstGeom>
        </p:spPr>
      </p:pic>
    </p:spTree>
    <p:extLst>
      <p:ext uri="{BB962C8B-B14F-4D97-AF65-F5344CB8AC3E}">
        <p14:creationId xmlns:p14="http://schemas.microsoft.com/office/powerpoint/2010/main" val="3816700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1388386"/>
            <a:ext cx="6858128" cy="3416320"/>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沉淀滴定曲线是沉淀滴定过程中构成难溶电解质的离子浓度与滴定剂加入量之间的关系曲线，用</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10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g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滴定</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0.0 mL 0.050 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的滴定曲线如图所示。回答下列问题：</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根据曲线数据计算可知</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数量级</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__</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6" name="矩形 5"/>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9" name="矩形 8"/>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pic>
        <p:nvPicPr>
          <p:cNvPr id="60521" name="Picture 105" descr="8-13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540973"/>
            <a:ext cx="4095912" cy="326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p:cNvSpPr/>
          <p:nvPr/>
        </p:nvSpPr>
        <p:spPr>
          <a:xfrm>
            <a:off x="439129" y="4233999"/>
            <a:ext cx="902811"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0</a:t>
            </a:r>
            <a:r>
              <a:rPr lang="zh-CN" altLang="zh-CN" sz="2400" kern="100" baseline="300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solidFill>
                  <a:srgbClr val="C00000"/>
                </a:solidFill>
                <a:latin typeface="Times New Roman" panose="02020603050405020304" pitchFamily="18" charset="0"/>
                <a:ea typeface="微软雅黑" panose="020B0503020204020204" pitchFamily="34" charset="-122"/>
              </a:rPr>
              <a:t>10</a:t>
            </a:r>
            <a:endParaRPr lang="zh-CN" altLang="en-US" dirty="0">
              <a:solidFill>
                <a:srgbClr val="C00000"/>
              </a:solidFill>
            </a:endParaRPr>
          </a:p>
        </p:txBody>
      </p:sp>
    </p:spTree>
    <p:extLst>
      <p:ext uri="{BB962C8B-B14F-4D97-AF65-F5344CB8AC3E}">
        <p14:creationId xmlns:p14="http://schemas.microsoft.com/office/powerpoint/2010/main" val="5450560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xmlns="" id="{8E2DE2DB-9635-7343-9324-24E879D1A803}"/>
              </a:ext>
            </a:extLst>
          </p:cNvPr>
          <p:cNvGrpSpPr/>
          <p:nvPr/>
        </p:nvGrpSpPr>
        <p:grpSpPr>
          <a:xfrm>
            <a:off x="516000" y="692696"/>
            <a:ext cx="11160000" cy="4608512"/>
            <a:chOff x="631969" y="3925222"/>
            <a:chExt cx="11160000" cy="4608512"/>
          </a:xfrm>
        </p:grpSpPr>
        <p:sp>
          <p:nvSpPr>
            <p:cNvPr id="11" name="圆角矩形 10">
              <a:extLst>
                <a:ext uri="{FF2B5EF4-FFF2-40B4-BE49-F238E27FC236}">
                  <a16:creationId xmlns:a16="http://schemas.microsoft.com/office/drawing/2014/main" xmlns="" id="{E595429C-FC91-844C-93CF-CDF13B79A00E}"/>
                </a:ext>
              </a:extLst>
            </p:cNvPr>
            <p:cNvSpPr/>
            <p:nvPr/>
          </p:nvSpPr>
          <p:spPr>
            <a:xfrm>
              <a:off x="631969" y="4038111"/>
              <a:ext cx="11160000" cy="4495623"/>
            </a:xfrm>
            <a:prstGeom prst="roundRect">
              <a:avLst>
                <a:gd name="adj" fmla="val 18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2" name="矩形 11">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4" name="矩形 3"/>
          <p:cNvSpPr/>
          <p:nvPr/>
        </p:nvSpPr>
        <p:spPr>
          <a:xfrm>
            <a:off x="768000" y="1188909"/>
            <a:ext cx="6686088" cy="3748719"/>
          </a:xfrm>
          <a:prstGeom prst="rect">
            <a:avLst/>
          </a:prstGeom>
        </p:spPr>
        <p:txBody>
          <a:bodyPr wrap="square">
            <a:spAutoFit/>
          </a:bodyPr>
          <a:lstStyle/>
          <a:p>
            <a:pPr algn="just">
              <a:lnSpc>
                <a:spcPct val="150000"/>
              </a:lnSpc>
              <a:spcAft>
                <a:spcPts val="0"/>
              </a:spcAft>
            </a:pP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由题图可知，当</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spc="-4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溶液的体积为</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50.0 mL</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时，溶液中的</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略小于</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8</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此时混合溶液中</a:t>
            </a:r>
            <a:r>
              <a:rPr lang="en-US" altLang="zh-CN" sz="2400" i="1" kern="100" spc="-3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spc="-3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3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spc="-3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endParaRPr lang="en-US"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endParaRPr>
          </a:p>
          <a:p>
            <a:pPr algn="dist">
              <a:lnSpc>
                <a:spcPct val="240000"/>
              </a:lnSpc>
              <a:spcAft>
                <a:spcPts val="0"/>
              </a:spcAft>
            </a:pP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spc="-3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3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3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3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3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5" name="Picture 105" descr="8-13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54088" y="1242119"/>
            <a:ext cx="4095912" cy="326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159539007"/>
              </p:ext>
            </p:extLst>
          </p:nvPr>
        </p:nvGraphicFramePr>
        <p:xfrm>
          <a:off x="889051" y="2961784"/>
          <a:ext cx="6772275" cy="820738"/>
        </p:xfrm>
        <a:graphic>
          <a:graphicData uri="http://schemas.openxmlformats.org/presentationml/2006/ole">
            <mc:AlternateContent xmlns:mc="http://schemas.openxmlformats.org/markup-compatibility/2006">
              <mc:Choice xmlns:v="urn:schemas-microsoft-com:vml" Requires="v">
                <p:oleObj spid="_x0000_s120870" name="文档" r:id="rId5" imgW="6772491" imgH="821182" progId="Word.Document.12">
                  <p:embed/>
                </p:oleObj>
              </mc:Choice>
              <mc:Fallback>
                <p:oleObj name="文档" r:id="rId5" imgW="6772491" imgH="821182" progId="Word.Document.12">
                  <p:embed/>
                  <p:pic>
                    <p:nvPicPr>
                      <p:cNvPr id="0" name=""/>
                      <p:cNvPicPr/>
                      <p:nvPr/>
                    </p:nvPicPr>
                    <p:blipFill>
                      <a:blip r:embed="rId6"/>
                      <a:stretch>
                        <a:fillRect/>
                      </a:stretch>
                    </p:blipFill>
                    <p:spPr>
                      <a:xfrm>
                        <a:off x="889051" y="2961784"/>
                        <a:ext cx="6772275" cy="820738"/>
                      </a:xfrm>
                      <a:prstGeom prst="rect">
                        <a:avLst/>
                      </a:prstGeom>
                    </p:spPr>
                  </p:pic>
                </p:oleObj>
              </mc:Fallback>
            </mc:AlternateContent>
          </a:graphicData>
        </a:graphic>
      </p:graphicFrame>
    </p:spTree>
    <p:extLst>
      <p:ext uri="{BB962C8B-B14F-4D97-AF65-F5344CB8AC3E}">
        <p14:creationId xmlns:p14="http://schemas.microsoft.com/office/powerpoint/2010/main" val="13947590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linds(horizontal)">
                                      <p:cBhvr>
                                        <p:cTn id="13" dur="500"/>
                                        <p:tgtEl>
                                          <p:spTgt spid="15"/>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736243"/>
            <a:ext cx="11412000" cy="577081"/>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滴定终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为饱和</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5884946" y="878035"/>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C00000"/>
              </a:solidFill>
            </a:endParaRPr>
          </a:p>
        </p:txBody>
      </p:sp>
      <p:pic>
        <p:nvPicPr>
          <p:cNvPr id="6" name="Picture 105" descr="8-13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48044" y="1605427"/>
            <a:ext cx="4095912" cy="326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66228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736243"/>
            <a:ext cx="6786120"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实验条件下，若改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040 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终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方向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2135560" y="1391828"/>
            <a:ext cx="320922"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a</a:t>
            </a:r>
            <a:endParaRPr lang="zh-CN" altLang="en-US" dirty="0">
              <a:solidFill>
                <a:srgbClr val="C00000"/>
              </a:solidFill>
            </a:endParaRPr>
          </a:p>
        </p:txBody>
      </p:sp>
      <p:pic>
        <p:nvPicPr>
          <p:cNvPr id="5" name="Picture 105" descr="8-137"/>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06166" y="753047"/>
            <a:ext cx="4095912" cy="326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xmlns="" id="{8E2DE2DB-9635-7343-9324-24E879D1A803}"/>
              </a:ext>
            </a:extLst>
          </p:cNvPr>
          <p:cNvGrpSpPr/>
          <p:nvPr/>
        </p:nvGrpSpPr>
        <p:grpSpPr>
          <a:xfrm>
            <a:off x="516000" y="4293096"/>
            <a:ext cx="11160000" cy="2232248"/>
            <a:chOff x="631969" y="3925222"/>
            <a:chExt cx="11160000" cy="2232248"/>
          </a:xfrm>
        </p:grpSpPr>
        <p:sp>
          <p:nvSpPr>
            <p:cNvPr id="7" name="圆角矩形 6">
              <a:extLst>
                <a:ext uri="{FF2B5EF4-FFF2-40B4-BE49-F238E27FC236}">
                  <a16:creationId xmlns:a16="http://schemas.microsoft.com/office/drawing/2014/main" xmlns="" id="{E595429C-FC91-844C-93CF-CDF13B79A00E}"/>
                </a:ext>
              </a:extLst>
            </p:cNvPr>
            <p:cNvSpPr/>
            <p:nvPr/>
          </p:nvSpPr>
          <p:spPr>
            <a:xfrm>
              <a:off x="631969" y="4038111"/>
              <a:ext cx="11160000" cy="2119359"/>
            </a:xfrm>
            <a:prstGeom prst="roundRect">
              <a:avLst>
                <a:gd name="adj" fmla="val 431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8" name="矩形 7">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1" name="矩形 10"/>
          <p:cNvSpPr/>
          <p:nvPr/>
        </p:nvSpPr>
        <p:spPr>
          <a:xfrm>
            <a:off x="768000" y="4789309"/>
            <a:ext cx="10656000" cy="1458861"/>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Cl</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知，达到滴定终点时，消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的体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20000"/>
              </a:lnSpc>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20.0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反应终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方向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259247957"/>
              </p:ext>
            </p:extLst>
          </p:nvPr>
        </p:nvGraphicFramePr>
        <p:xfrm>
          <a:off x="889051" y="5355371"/>
          <a:ext cx="3570287" cy="1069975"/>
        </p:xfrm>
        <a:graphic>
          <a:graphicData uri="http://schemas.openxmlformats.org/presentationml/2006/ole">
            <mc:AlternateContent xmlns:mc="http://schemas.openxmlformats.org/markup-compatibility/2006">
              <mc:Choice xmlns:v="urn:schemas-microsoft-com:vml" Requires="v">
                <p:oleObj spid="_x0000_s122915" name="文档" r:id="rId5" imgW="3570113" imgH="1070591" progId="Word.Document.12">
                  <p:embed/>
                </p:oleObj>
              </mc:Choice>
              <mc:Fallback>
                <p:oleObj name="文档" r:id="rId5" imgW="3570113" imgH="1070591" progId="Word.Document.12">
                  <p:embed/>
                  <p:pic>
                    <p:nvPicPr>
                      <p:cNvPr id="0" name=""/>
                      <p:cNvPicPr/>
                      <p:nvPr/>
                    </p:nvPicPr>
                    <p:blipFill>
                      <a:blip r:embed="rId6"/>
                      <a:stretch>
                        <a:fillRect/>
                      </a:stretch>
                    </p:blipFill>
                    <p:spPr>
                      <a:xfrm>
                        <a:off x="889051" y="5355371"/>
                        <a:ext cx="3570287" cy="1069975"/>
                      </a:xfrm>
                      <a:prstGeom prst="rect">
                        <a:avLst/>
                      </a:prstGeom>
                    </p:spPr>
                  </p:pic>
                </p:oleObj>
              </mc:Fallback>
            </mc:AlternateContent>
          </a:graphicData>
        </a:graphic>
      </p:graphicFrame>
    </p:spTree>
    <p:extLst>
      <p:ext uri="{BB962C8B-B14F-4D97-AF65-F5344CB8AC3E}">
        <p14:creationId xmlns:p14="http://schemas.microsoft.com/office/powerpoint/2010/main" val="42646774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par>
                                <p:cTn id="16" presetID="3" presetClass="entr" presetSubtype="1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linds(horizont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390000" y="736243"/>
            <a:ext cx="6714112" cy="1200329"/>
          </a:xfrm>
          <a:prstGeom prst="rect">
            <a:avLst/>
          </a:prstGeom>
        </p:spPr>
        <p:txBody>
          <a:bodyPr wrap="square">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实验条件下，若改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050 0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r</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反应终点</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__</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方向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 name="矩形 2"/>
          <p:cNvSpPr/>
          <p:nvPr/>
        </p:nvSpPr>
        <p:spPr>
          <a:xfrm>
            <a:off x="2135560" y="1397951"/>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b</a:t>
            </a:r>
            <a:endParaRPr lang="zh-CN" altLang="en-US" dirty="0">
              <a:solidFill>
                <a:srgbClr val="C00000"/>
              </a:solidFill>
            </a:endParaRPr>
          </a:p>
        </p:txBody>
      </p:sp>
      <p:pic>
        <p:nvPicPr>
          <p:cNvPr id="5" name="Picture 105" descr="8-137"/>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06166" y="753047"/>
            <a:ext cx="4095912" cy="326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组合 5">
            <a:extLst>
              <a:ext uri="{FF2B5EF4-FFF2-40B4-BE49-F238E27FC236}">
                <a16:creationId xmlns:a16="http://schemas.microsoft.com/office/drawing/2014/main" xmlns="" id="{8E2DE2DB-9635-7343-9324-24E879D1A803}"/>
              </a:ext>
            </a:extLst>
          </p:cNvPr>
          <p:cNvGrpSpPr/>
          <p:nvPr/>
        </p:nvGrpSpPr>
        <p:grpSpPr>
          <a:xfrm>
            <a:off x="516000" y="4293096"/>
            <a:ext cx="11160000" cy="2232248"/>
            <a:chOff x="631969" y="3925222"/>
            <a:chExt cx="11160000" cy="2232248"/>
          </a:xfrm>
        </p:grpSpPr>
        <p:sp>
          <p:nvSpPr>
            <p:cNvPr id="7" name="圆角矩形 6">
              <a:extLst>
                <a:ext uri="{FF2B5EF4-FFF2-40B4-BE49-F238E27FC236}">
                  <a16:creationId xmlns:a16="http://schemas.microsoft.com/office/drawing/2014/main" xmlns="" id="{E595429C-FC91-844C-93CF-CDF13B79A00E}"/>
                </a:ext>
              </a:extLst>
            </p:cNvPr>
            <p:cNvSpPr/>
            <p:nvPr/>
          </p:nvSpPr>
          <p:spPr>
            <a:xfrm>
              <a:off x="631969" y="4038111"/>
              <a:ext cx="11160000" cy="2119359"/>
            </a:xfrm>
            <a:prstGeom prst="roundRect">
              <a:avLst>
                <a:gd name="adj" fmla="val 431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8" name="矩形 7">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9" name="文本框 8">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1" name="矩形 10"/>
          <p:cNvSpPr/>
          <p:nvPr/>
        </p:nvSpPr>
        <p:spPr>
          <a:xfrm>
            <a:off x="768000" y="4697084"/>
            <a:ext cx="10656000" cy="1684244"/>
          </a:xfrm>
          <a:prstGeom prst="rect">
            <a:avLst/>
          </a:prstGeom>
        </p:spPr>
        <p:txBody>
          <a:bodyPr wrap="square">
            <a:spAutoFit/>
          </a:bodyPr>
          <a:lstStyle/>
          <a:p>
            <a:pPr algn="just">
              <a:lnSpc>
                <a:spcPct val="150000"/>
              </a:lnSpc>
              <a:spcAft>
                <a:spcPts val="0"/>
              </a:spcAft>
            </a:pPr>
            <a:r>
              <a:rPr lang="zh-CN" altLang="zh-CN" sz="2400" kern="100">
                <a:latin typeface="Times New Roman" panose="02020603050405020304" pitchFamily="18" charset="0"/>
                <a:ea typeface="宋体" panose="02010600030101010101" pitchFamily="2" charset="-122"/>
                <a:cs typeface="Times New Roman" panose="02020603050405020304" pitchFamily="18" charset="0"/>
              </a:rPr>
              <a:t>相同实验条件下，沉淀相同量的</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r</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消耗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量相同，由于</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Br</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当滴加相同量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r</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反应终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方向移动。</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708606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linds(horizontal)">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5" name="矩形 14"/>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4" name="矩形 3"/>
          <p:cNvSpPr/>
          <p:nvPr/>
        </p:nvSpPr>
        <p:spPr>
          <a:xfrm>
            <a:off x="390000" y="976825"/>
            <a:ext cx="11412000" cy="5078313"/>
          </a:xfrm>
          <a:prstGeom prst="rect">
            <a:avLst/>
          </a:prstGeom>
        </p:spPr>
        <p:txBody>
          <a:bodyPr>
            <a:spAutoFit/>
          </a:bodyPr>
          <a:lstStyle/>
          <a:p>
            <a:pPr algn="dist">
              <a:lnSpc>
                <a:spcPct val="150000"/>
              </a:lnSpc>
              <a:spcAft>
                <a:spcPts val="0"/>
              </a:spcAft>
            </a:pP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某温度下，分别向</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10.00 mL 0.1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KCl</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CrO</a:t>
            </a:r>
            <a:r>
              <a:rPr lang="en-US" altLang="zh-CN" sz="2400" kern="100" spc="-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spc="-100" dirty="0">
                <a:latin typeface="Times New Roman" panose="02020603050405020304" pitchFamily="18" charset="0"/>
                <a:ea typeface="微软雅黑" panose="020B0503020204020204" pitchFamily="34" charset="-122"/>
                <a:cs typeface="Times New Roman" panose="02020603050405020304" pitchFamily="18" charset="0"/>
              </a:rPr>
              <a:t>溶液中滴加</a:t>
            </a:r>
            <a:r>
              <a:rPr lang="en-US" altLang="zh-CN" sz="2400" kern="100" spc="-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sz="2400" kern="100" spc="-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smtClean="0">
                <a:latin typeface="Times New Roman" panose="02020603050405020304" pitchFamily="18" charset="0"/>
                <a:ea typeface="微软雅黑" panose="020B0503020204020204" pitchFamily="34" charset="-122"/>
                <a:cs typeface="Courier New" panose="02070309020205020404" pitchFamily="49" charset="0"/>
              </a:rPr>
              <a:t>1</a:t>
            </a:r>
            <a:r>
              <a:rPr lang="en-US" altLang="zh-CN" sz="2400" kern="100" spc="-100" dirty="0" smtClean="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sz="2400" kern="100" spc="-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p>
          <a:p>
            <a:pPr algn="just">
              <a:lnSpc>
                <a:spcPct val="150000"/>
              </a:lnSpc>
              <a:spcAft>
                <a:spcPts val="0"/>
              </a:spcAft>
            </a:pP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滴加过程中</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体积</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变化关系如图所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忽略溶液体积变化</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变化关系</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M</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溶液中：</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         )&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K</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gt;</a:t>
            </a:r>
          </a:p>
          <a:p>
            <a:pPr algn="just">
              <a:lnSpc>
                <a:spcPct val="150000"/>
              </a:lnSpc>
              <a:spcAft>
                <a:spcPts val="0"/>
              </a:spcAft>
            </a:pP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dirty="0" smtClean="0">
                <a:latin typeface="Times New Roman" panose="02020603050405020304" pitchFamily="18" charset="0"/>
                <a:ea typeface="微软雅黑" panose="020B0503020204020204" pitchFamily="34" charset="-122"/>
                <a:cs typeface="Courier New" panose="02070309020205020404" pitchFamily="49" charset="0"/>
              </a:rPr>
              <a:t>   c</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该温度下，</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r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相同实验条件下，若改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0.05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KCl</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和</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CrO</a:t>
            </a:r>
            <a:r>
              <a:rPr lang="en-US" altLang="zh-CN" sz="2400"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则曲线</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N</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移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Q</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8358" name="Picture 166" descr="8-13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20136" y="2924944"/>
            <a:ext cx="4675310" cy="240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3474928671"/>
              </p:ext>
            </p:extLst>
          </p:nvPr>
        </p:nvGraphicFramePr>
        <p:xfrm>
          <a:off x="5787043" y="1686011"/>
          <a:ext cx="1014413" cy="442913"/>
        </p:xfrm>
        <a:graphic>
          <a:graphicData uri="http://schemas.openxmlformats.org/presentationml/2006/ole">
            <mc:AlternateContent xmlns:mc="http://schemas.openxmlformats.org/markup-compatibility/2006">
              <mc:Choice xmlns:v="urn:schemas-microsoft-com:vml" Requires="v">
                <p:oleObj spid="_x0000_s8430" name="文档" r:id="rId5" imgW="1014625" imgH="443115" progId="Word.Document.12">
                  <p:embed/>
                </p:oleObj>
              </mc:Choice>
              <mc:Fallback>
                <p:oleObj name="文档" r:id="rId5" imgW="1014625" imgH="443115" progId="Word.Document.12">
                  <p:embed/>
                  <p:pic>
                    <p:nvPicPr>
                      <p:cNvPr id="0" name=""/>
                      <p:cNvPicPr/>
                      <p:nvPr/>
                    </p:nvPicPr>
                    <p:blipFill>
                      <a:blip r:embed="rId6"/>
                      <a:stretch>
                        <a:fillRect/>
                      </a:stretch>
                    </p:blipFill>
                    <p:spPr>
                      <a:xfrm>
                        <a:off x="5787043" y="1686011"/>
                        <a:ext cx="1014413" cy="44291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1013452"/>
              </p:ext>
            </p:extLst>
          </p:nvPr>
        </p:nvGraphicFramePr>
        <p:xfrm>
          <a:off x="2847054" y="3330675"/>
          <a:ext cx="817562" cy="414338"/>
        </p:xfrm>
        <a:graphic>
          <a:graphicData uri="http://schemas.openxmlformats.org/presentationml/2006/ole">
            <mc:AlternateContent xmlns:mc="http://schemas.openxmlformats.org/markup-compatibility/2006">
              <mc:Choice xmlns:v="urn:schemas-microsoft-com:vml" Requires="v">
                <p:oleObj spid="_x0000_s8431" name="文档" r:id="rId8" imgW="817709" imgH="415083" progId="Word.Document.12">
                  <p:embed/>
                </p:oleObj>
              </mc:Choice>
              <mc:Fallback>
                <p:oleObj name="文档" r:id="rId8" imgW="817709" imgH="415083" progId="Word.Document.12">
                  <p:embed/>
                  <p:pic>
                    <p:nvPicPr>
                      <p:cNvPr id="0" name=""/>
                      <p:cNvPicPr/>
                      <p:nvPr/>
                    </p:nvPicPr>
                    <p:blipFill>
                      <a:blip r:embed="rId9"/>
                      <a:stretch>
                        <a:fillRect/>
                      </a:stretch>
                    </p:blipFill>
                    <p:spPr>
                      <a:xfrm>
                        <a:off x="2847054" y="3330675"/>
                        <a:ext cx="817562" cy="414338"/>
                      </a:xfrm>
                      <a:prstGeom prst="rect">
                        <a:avLst/>
                      </a:prstGeom>
                    </p:spPr>
                  </p:pic>
                </p:oleObj>
              </mc:Fallback>
            </mc:AlternateContent>
          </a:graphicData>
        </a:graphic>
      </p:graphicFrame>
      <p:sp>
        <p:nvSpPr>
          <p:cNvPr id="11" name="TextBox 9"/>
          <p:cNvSpPr txBox="1"/>
          <p:nvPr/>
        </p:nvSpPr>
        <p:spPr>
          <a:xfrm>
            <a:off x="231722" y="469876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7232332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768000" y="489465"/>
            <a:ext cx="10656000" cy="621706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KC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硝酸银反应的化学方程式为</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KCl</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AgNO</a:t>
            </a:r>
            <a:r>
              <a:rPr lang="en-US" altLang="zh-CN"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Cl</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KN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铬酸钾和</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硝</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spc="-100" dirty="0" smtClean="0">
                <a:latin typeface="Times New Roman" panose="02020603050405020304" pitchFamily="18" charset="0"/>
                <a:ea typeface="宋体" panose="02010600030101010101" pitchFamily="2" charset="-122"/>
                <a:cs typeface="Times New Roman" panose="02020603050405020304" pitchFamily="18" charset="0"/>
              </a:rPr>
              <a:t>酸</a:t>
            </a:r>
            <a:r>
              <a:rPr lang="zh-CN" altLang="zh-CN" kern="100" spc="-100" dirty="0">
                <a:latin typeface="Times New Roman" panose="02020603050405020304" pitchFamily="18" charset="0"/>
                <a:ea typeface="宋体" panose="02010600030101010101" pitchFamily="2" charset="-122"/>
                <a:cs typeface="Times New Roman" panose="02020603050405020304" pitchFamily="18" charset="0"/>
              </a:rPr>
              <a:t>银反应的化学方程式为</a:t>
            </a:r>
            <a:r>
              <a:rPr lang="en-US" altLang="zh-CN" kern="100" spc="-100" dirty="0">
                <a:latin typeface="Times New Roman" panose="02020603050405020304" pitchFamily="18" charset="0"/>
                <a:ea typeface="宋体" panose="02010600030101010101" pitchFamily="2" charset="-122"/>
                <a:cs typeface="Courier New" panose="02070309020205020404" pitchFamily="49" charset="0"/>
              </a:rPr>
              <a:t>K</a:t>
            </a:r>
            <a:r>
              <a:rPr lang="en-US" altLang="zh-CN" kern="100" spc="-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spc="-100" dirty="0">
                <a:latin typeface="Times New Roman" panose="02020603050405020304" pitchFamily="18" charset="0"/>
                <a:ea typeface="宋体" panose="02010600030101010101" pitchFamily="2" charset="-122"/>
                <a:cs typeface="Courier New" panose="02070309020205020404" pitchFamily="49" charset="0"/>
              </a:rPr>
              <a:t>CrO</a:t>
            </a:r>
            <a:r>
              <a:rPr lang="en-US" altLang="zh-CN" kern="100" spc="-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smtClean="0">
                <a:latin typeface="Times New Roman" panose="02020603050405020304" pitchFamily="18" charset="0"/>
                <a:ea typeface="宋体" panose="02010600030101010101" pitchFamily="2" charset="-122"/>
                <a:cs typeface="Courier New" panose="02070309020205020404" pitchFamily="49" charset="0"/>
              </a:rPr>
              <a:t>2AgNO</a:t>
            </a:r>
            <a:r>
              <a:rPr lang="en-US" altLang="zh-CN" kern="100" spc="-100" baseline="-25000" dirty="0" smtClean="0">
                <a:latin typeface="Times New Roman" panose="02020603050405020304" pitchFamily="18" charset="0"/>
                <a:ea typeface="宋体" panose="02010600030101010101" pitchFamily="2" charset="-122"/>
                <a:cs typeface="Courier New" panose="02070309020205020404" pitchFamily="49" charset="0"/>
              </a:rPr>
              <a:t>3</a:t>
            </a:r>
          </a:p>
          <a:p>
            <a:pPr algn="just">
              <a:lnSpc>
                <a:spcPct val="150000"/>
              </a:lnSpc>
              <a:spcAft>
                <a:spcPts val="0"/>
              </a:spcAft>
            </a:pPr>
            <a:r>
              <a:rPr lang="en-US" altLang="zh-CN" kern="100" spc="-8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r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KN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根据反应</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化学</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方程式</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可知在相同浓度的</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KC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r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溶</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di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液</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中加入相同浓度的硝酸银溶液，氯离子浓度减小的更快，所以</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L</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代表的</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是</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变化关系，故</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 A</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dist">
              <a:lnSpc>
                <a:spcPct val="150000"/>
              </a:lnSpc>
              <a:spcAft>
                <a:spcPts val="0"/>
              </a:spcAft>
            </a:pPr>
            <a:r>
              <a:rPr lang="en-US" altLang="zh-CN"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点加入的硝酸银溶液体积是</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5 m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根据反应的化学方程式可知，</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生成</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dist">
              <a:lnSpc>
                <a:spcPct val="150000"/>
              </a:lnSpc>
              <a:spcAft>
                <a:spcPts val="0"/>
              </a:spcAft>
            </a:pPr>
            <a:r>
              <a:rPr lang="en-US" altLang="zh-CN" kern="100" spc="40" dirty="0" smtClean="0">
                <a:latin typeface="Times New Roman" panose="02020603050405020304" pitchFamily="18" charset="0"/>
                <a:ea typeface="宋体" panose="02010600030101010101" pitchFamily="2" charset="-122"/>
                <a:cs typeface="Courier New" panose="02070309020205020404" pitchFamily="49" charset="0"/>
              </a:rPr>
              <a:t>0.001 </a:t>
            </a:r>
            <a:r>
              <a:rPr lang="en-US" altLang="zh-CN" kern="100" spc="4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kern="100" spc="40" dirty="0">
                <a:latin typeface="Times New Roman" panose="02020603050405020304" pitchFamily="18" charset="0"/>
                <a:ea typeface="宋体" panose="02010600030101010101" pitchFamily="2" charset="-122"/>
                <a:cs typeface="Times New Roman" panose="02020603050405020304" pitchFamily="18" charset="0"/>
              </a:rPr>
              <a:t>硝酸钾和</a:t>
            </a:r>
            <a:r>
              <a:rPr lang="en-US" altLang="zh-CN" kern="100" spc="40" dirty="0">
                <a:latin typeface="Times New Roman" panose="02020603050405020304" pitchFamily="18" charset="0"/>
                <a:ea typeface="宋体" panose="02010600030101010101" pitchFamily="2" charset="-122"/>
                <a:cs typeface="Courier New" panose="02070309020205020404" pitchFamily="49" charset="0"/>
              </a:rPr>
              <a:t>0.001 </a:t>
            </a:r>
            <a:r>
              <a:rPr lang="en-US" altLang="zh-CN" kern="100" spc="4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kern="100" spc="40" dirty="0">
                <a:latin typeface="Times New Roman" panose="02020603050405020304" pitchFamily="18" charset="0"/>
                <a:ea typeface="宋体" panose="02010600030101010101" pitchFamily="2" charset="-122"/>
                <a:cs typeface="Times New Roman" panose="02020603050405020304" pitchFamily="18" charset="0"/>
              </a:rPr>
              <a:t>氯化银，剩余</a:t>
            </a:r>
            <a:r>
              <a:rPr lang="en-US" altLang="zh-CN" kern="100" spc="40" dirty="0">
                <a:latin typeface="Times New Roman" panose="02020603050405020304" pitchFamily="18" charset="0"/>
                <a:ea typeface="宋体" panose="02010600030101010101" pitchFamily="2" charset="-122"/>
                <a:cs typeface="Courier New" panose="02070309020205020404" pitchFamily="49" charset="0"/>
              </a:rPr>
              <a:t>0.000 5 </a:t>
            </a:r>
            <a:r>
              <a:rPr lang="en-US" altLang="zh-CN" kern="100" spc="4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kern="100" spc="40" dirty="0">
                <a:latin typeface="Times New Roman" panose="02020603050405020304" pitchFamily="18" charset="0"/>
                <a:ea typeface="宋体" panose="02010600030101010101" pitchFamily="2" charset="-122"/>
                <a:cs typeface="Times New Roman" panose="02020603050405020304" pitchFamily="18" charset="0"/>
              </a:rPr>
              <a:t>硝酸银，则</a:t>
            </a:r>
            <a:r>
              <a:rPr lang="en-US" altLang="zh-CN" i="1" kern="100" spc="4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spc="40" dirty="0" smtClean="0">
                <a:latin typeface="Times New Roman" panose="02020603050405020304" pitchFamily="18" charset="0"/>
                <a:ea typeface="宋体" panose="02010600030101010101" pitchFamily="2" charset="-122"/>
                <a:cs typeface="Courier New" panose="02070309020205020404" pitchFamily="49" charset="0"/>
              </a:rPr>
              <a:t>(      )&gt;</a:t>
            </a:r>
          </a:p>
          <a:p>
            <a:pPr algn="dist">
              <a:lnSpc>
                <a:spcPct val="150000"/>
              </a:lnSpc>
              <a:spcAft>
                <a:spcPts val="0"/>
              </a:spcAft>
            </a:pPr>
            <a:r>
              <a:rPr lang="en-US" altLang="zh-CN"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K</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gt;</a:t>
            </a:r>
            <a:r>
              <a:rPr lang="en-US" altLang="zh-CN"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银离子水解使溶液显酸性，则</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点溶液中，离子浓度大小顺序为</a:t>
            </a:r>
            <a:r>
              <a:rPr lang="en-US" altLang="zh-CN"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    )&g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g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故</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B</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7" name="组合 6">
            <a:extLst>
              <a:ext uri="{FF2B5EF4-FFF2-40B4-BE49-F238E27FC236}">
                <a16:creationId xmlns:a16="http://schemas.microsoft.com/office/drawing/2014/main" xmlns="" id="{8E2DE2DB-9635-7343-9324-24E879D1A803}"/>
              </a:ext>
            </a:extLst>
          </p:cNvPr>
          <p:cNvGrpSpPr/>
          <p:nvPr/>
        </p:nvGrpSpPr>
        <p:grpSpPr>
          <a:xfrm>
            <a:off x="516000" y="188640"/>
            <a:ext cx="11160000" cy="6517887"/>
            <a:chOff x="631969" y="3925222"/>
            <a:chExt cx="11160000" cy="6517887"/>
          </a:xfrm>
        </p:grpSpPr>
        <p:sp>
          <p:nvSpPr>
            <p:cNvPr id="11" name="圆角矩形 10">
              <a:extLst>
                <a:ext uri="{FF2B5EF4-FFF2-40B4-BE49-F238E27FC236}">
                  <a16:creationId xmlns:a16="http://schemas.microsoft.com/office/drawing/2014/main" xmlns="" id="{E595429C-FC91-844C-93CF-CDF13B79A00E}"/>
                </a:ext>
              </a:extLst>
            </p:cNvPr>
            <p:cNvSpPr/>
            <p:nvPr/>
          </p:nvSpPr>
          <p:spPr>
            <a:xfrm>
              <a:off x="631969" y="4038111"/>
              <a:ext cx="11160000" cy="6404998"/>
            </a:xfrm>
            <a:prstGeom prst="roundRect">
              <a:avLst>
                <a:gd name="adj" fmla="val 18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2" name="矩形 11">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18" name="Picture 166" descr="8-13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00056" y="836712"/>
            <a:ext cx="4675310" cy="240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 name="对象 15"/>
          <p:cNvGraphicFramePr>
            <a:graphicFrameLocks noChangeAspect="1"/>
          </p:cNvGraphicFramePr>
          <p:nvPr>
            <p:extLst>
              <p:ext uri="{D42A27DB-BD31-4B8C-83A1-F6EECF244321}">
                <p14:modId xmlns:p14="http://schemas.microsoft.com/office/powerpoint/2010/main" val="647780742"/>
              </p:ext>
            </p:extLst>
          </p:nvPr>
        </p:nvGraphicFramePr>
        <p:xfrm>
          <a:off x="10301580" y="5067600"/>
          <a:ext cx="817562" cy="414338"/>
        </p:xfrm>
        <a:graphic>
          <a:graphicData uri="http://schemas.openxmlformats.org/presentationml/2006/ole">
            <mc:AlternateContent xmlns:mc="http://schemas.openxmlformats.org/markup-compatibility/2006">
              <mc:Choice xmlns:v="urn:schemas-microsoft-com:vml" Requires="v">
                <p:oleObj spid="_x0000_s62646" name="文档" r:id="rId5" imgW="817709" imgH="415083" progId="Word.Document.12">
                  <p:embed/>
                </p:oleObj>
              </mc:Choice>
              <mc:Fallback>
                <p:oleObj name="文档" r:id="rId5" imgW="817709" imgH="415083" progId="Word.Document.12">
                  <p:embed/>
                  <p:pic>
                    <p:nvPicPr>
                      <p:cNvPr id="0" name=""/>
                      <p:cNvPicPr/>
                      <p:nvPr/>
                    </p:nvPicPr>
                    <p:blipFill>
                      <a:blip r:embed="rId6"/>
                      <a:stretch>
                        <a:fillRect/>
                      </a:stretch>
                    </p:blipFill>
                    <p:spPr>
                      <a:xfrm>
                        <a:off x="10301580" y="5067600"/>
                        <a:ext cx="817562" cy="4143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54032040"/>
              </p:ext>
            </p:extLst>
          </p:nvPr>
        </p:nvGraphicFramePr>
        <p:xfrm>
          <a:off x="4566414" y="6165304"/>
          <a:ext cx="817562" cy="414338"/>
        </p:xfrm>
        <a:graphic>
          <a:graphicData uri="http://schemas.openxmlformats.org/presentationml/2006/ole">
            <mc:AlternateContent xmlns:mc="http://schemas.openxmlformats.org/markup-compatibility/2006">
              <mc:Choice xmlns:v="urn:schemas-microsoft-com:vml" Requires="v">
                <p:oleObj spid="_x0000_s62647" name="文档" r:id="rId8" imgW="817709" imgH="415083" progId="Word.Document.12">
                  <p:embed/>
                </p:oleObj>
              </mc:Choice>
              <mc:Fallback>
                <p:oleObj name="文档" r:id="rId8" imgW="817709" imgH="415083" progId="Word.Document.12">
                  <p:embed/>
                  <p:pic>
                    <p:nvPicPr>
                      <p:cNvPr id="0" name=""/>
                      <p:cNvPicPr/>
                      <p:nvPr/>
                    </p:nvPicPr>
                    <p:blipFill>
                      <a:blip r:embed="rId6"/>
                      <a:stretch>
                        <a:fillRect/>
                      </a:stretch>
                    </p:blipFill>
                    <p:spPr>
                      <a:xfrm>
                        <a:off x="4566414" y="6165304"/>
                        <a:ext cx="817562" cy="414338"/>
                      </a:xfrm>
                      <a:prstGeom prst="rect">
                        <a:avLst/>
                      </a:prstGeom>
                    </p:spPr>
                  </p:pic>
                </p:oleObj>
              </mc:Fallback>
            </mc:AlternateContent>
          </a:graphicData>
        </a:graphic>
      </p:graphicFrame>
    </p:spTree>
    <p:extLst>
      <p:ext uri="{BB962C8B-B14F-4D97-AF65-F5344CB8AC3E}">
        <p14:creationId xmlns:p14="http://schemas.microsoft.com/office/powerpoint/2010/main" val="30355143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linds(horizontal)">
                                      <p:cBhvr>
                                        <p:cTn id="13" dur="500"/>
                                        <p:tgtEl>
                                          <p:spTgt spid="18"/>
                                        </p:tgtEl>
                                      </p:cBhvr>
                                    </p:animEffect>
                                  </p:childTnLst>
                                </p:cTn>
                              </p:par>
                              <p:par>
                                <p:cTn id="14" presetID="3" presetClass="entr" presetSubtype="1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500"/>
                                        <p:tgtEl>
                                          <p:spTgt spid="16"/>
                                        </p:tgtEl>
                                      </p:cBhvr>
                                    </p:animEffect>
                                  </p:childTnLst>
                                </p:cTn>
                              </p:par>
                              <p:par>
                                <p:cTn id="17" presetID="3" presetClass="entr" presetSubtype="1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768000" y="2075968"/>
            <a:ext cx="6171970"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dirty="0">
                <a:latin typeface="Times New Roman" panose="02020603050405020304" pitchFamily="18" charset="0"/>
                <a:ea typeface="宋体" panose="02010600030101010101" pitchFamily="2" charset="-122"/>
                <a:cs typeface="Courier New" panose="02070309020205020404" pitchFamily="49" charset="0"/>
              </a:rPr>
              <a:t>N</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点</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纵坐标的数值是</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4.0</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Ag</a:t>
            </a:r>
            <a:r>
              <a:rPr lang="en-US" altLang="zh-CN"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CrO</a:t>
            </a:r>
            <a:r>
              <a:rPr lang="en-US" altLang="zh-CN" kern="100" spc="2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在沉淀溶解平衡中</a:t>
            </a:r>
            <a:r>
              <a:rPr lang="en-US" altLang="zh-CN"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Ag</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kern="10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rO</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dist">
              <a:lnSpc>
                <a:spcPct val="150000"/>
              </a:lnSpc>
              <a:spcAft>
                <a:spcPts val="0"/>
              </a:spcAft>
            </a:pPr>
            <a:r>
              <a:rPr lang="en-US" altLang="zh-CN"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4.0</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a:t>
            </a:r>
          </a:p>
          <a:p>
            <a:pPr algn="just">
              <a:lnSpc>
                <a:spcPct val="150000"/>
              </a:lnSpc>
              <a:spcAft>
                <a:spcPts val="0"/>
              </a:spcAft>
            </a:pP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宋体" panose="02010600030101010101" pitchFamily="2" charset="-122"/>
                <a:cs typeface="Courier New" panose="02070309020205020404" pitchFamily="49" charset="0"/>
              </a:rPr>
              <a:t>1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nvGrpSpPr>
          <p:cNvPr id="7" name="组合 6">
            <a:extLst>
              <a:ext uri="{FF2B5EF4-FFF2-40B4-BE49-F238E27FC236}">
                <a16:creationId xmlns:a16="http://schemas.microsoft.com/office/drawing/2014/main" xmlns="" id="{8E2DE2DB-9635-7343-9324-24E879D1A803}"/>
              </a:ext>
            </a:extLst>
          </p:cNvPr>
          <p:cNvGrpSpPr/>
          <p:nvPr/>
        </p:nvGrpSpPr>
        <p:grpSpPr>
          <a:xfrm>
            <a:off x="516000" y="1556792"/>
            <a:ext cx="11160000" cy="3816424"/>
            <a:chOff x="631969" y="3925222"/>
            <a:chExt cx="11160000" cy="3816424"/>
          </a:xfrm>
        </p:grpSpPr>
        <p:sp>
          <p:nvSpPr>
            <p:cNvPr id="11" name="圆角矩形 10">
              <a:extLst>
                <a:ext uri="{FF2B5EF4-FFF2-40B4-BE49-F238E27FC236}">
                  <a16:creationId xmlns:a16="http://schemas.microsoft.com/office/drawing/2014/main" xmlns="" id="{E595429C-FC91-844C-93CF-CDF13B79A00E}"/>
                </a:ext>
              </a:extLst>
            </p:cNvPr>
            <p:cNvSpPr/>
            <p:nvPr/>
          </p:nvSpPr>
          <p:spPr>
            <a:xfrm>
              <a:off x="631969" y="4038111"/>
              <a:ext cx="11160000" cy="3703535"/>
            </a:xfrm>
            <a:prstGeom prst="roundRect">
              <a:avLst>
                <a:gd name="adj" fmla="val 326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2" name="矩形 11">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8" name="Picture 166" descr="8-13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70330" y="2204864"/>
            <a:ext cx="4675310" cy="240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对象 8"/>
          <p:cNvGraphicFramePr>
            <a:graphicFrameLocks noChangeAspect="1"/>
          </p:cNvGraphicFramePr>
          <p:nvPr>
            <p:extLst>
              <p:ext uri="{D42A27DB-BD31-4B8C-83A1-F6EECF244321}">
                <p14:modId xmlns:p14="http://schemas.microsoft.com/office/powerpoint/2010/main" val="1669295752"/>
              </p:ext>
            </p:extLst>
          </p:nvPr>
        </p:nvGraphicFramePr>
        <p:xfrm>
          <a:off x="2692368" y="2817768"/>
          <a:ext cx="1014413" cy="442913"/>
        </p:xfrm>
        <a:graphic>
          <a:graphicData uri="http://schemas.openxmlformats.org/presentationml/2006/ole">
            <mc:AlternateContent xmlns:mc="http://schemas.openxmlformats.org/markup-compatibility/2006">
              <mc:Choice xmlns:v="urn:schemas-microsoft-com:vml" Requires="v">
                <p:oleObj spid="_x0000_s123971" name="文档" r:id="rId5" imgW="1014625" imgH="443115" progId="Word.Document.12">
                  <p:embed/>
                </p:oleObj>
              </mc:Choice>
              <mc:Fallback>
                <p:oleObj name="文档" r:id="rId5" imgW="1014625" imgH="443115" progId="Word.Document.12">
                  <p:embed/>
                  <p:pic>
                    <p:nvPicPr>
                      <p:cNvPr id="0" name=""/>
                      <p:cNvPicPr/>
                      <p:nvPr/>
                    </p:nvPicPr>
                    <p:blipFill>
                      <a:blip r:embed="rId6"/>
                      <a:stretch>
                        <a:fillRect/>
                      </a:stretch>
                    </p:blipFill>
                    <p:spPr>
                      <a:xfrm>
                        <a:off x="2692368" y="2817768"/>
                        <a:ext cx="1014413" cy="44291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866488572"/>
              </p:ext>
            </p:extLst>
          </p:nvPr>
        </p:nvGraphicFramePr>
        <p:xfrm>
          <a:off x="1281348" y="3905200"/>
          <a:ext cx="1014413" cy="442913"/>
        </p:xfrm>
        <a:graphic>
          <a:graphicData uri="http://schemas.openxmlformats.org/presentationml/2006/ole">
            <mc:AlternateContent xmlns:mc="http://schemas.openxmlformats.org/markup-compatibility/2006">
              <mc:Choice xmlns:v="urn:schemas-microsoft-com:vml" Requires="v">
                <p:oleObj spid="_x0000_s123972" name="文档" r:id="rId8" imgW="1014625" imgH="443115" progId="Word.Document.12">
                  <p:embed/>
                </p:oleObj>
              </mc:Choice>
              <mc:Fallback>
                <p:oleObj name="文档" r:id="rId8" imgW="1014625" imgH="443115" progId="Word.Document.12">
                  <p:embed/>
                  <p:pic>
                    <p:nvPicPr>
                      <p:cNvPr id="0" name=""/>
                      <p:cNvPicPr/>
                      <p:nvPr/>
                    </p:nvPicPr>
                    <p:blipFill>
                      <a:blip r:embed="rId6"/>
                      <a:stretch>
                        <a:fillRect/>
                      </a:stretch>
                    </p:blipFill>
                    <p:spPr>
                      <a:xfrm>
                        <a:off x="1281348" y="3905200"/>
                        <a:ext cx="1014413" cy="442913"/>
                      </a:xfrm>
                      <a:prstGeom prst="rect">
                        <a:avLst/>
                      </a:prstGeom>
                    </p:spPr>
                  </p:pic>
                </p:oleObj>
              </mc:Fallback>
            </mc:AlternateContent>
          </a:graphicData>
        </a:graphic>
      </p:graphicFrame>
    </p:spTree>
    <p:extLst>
      <p:ext uri="{BB962C8B-B14F-4D97-AF65-F5344CB8AC3E}">
        <p14:creationId xmlns:p14="http://schemas.microsoft.com/office/powerpoint/2010/main" val="113249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linds(horizontal)">
                                      <p:cBhvr>
                                        <p:cTn id="13" dur="500"/>
                                        <p:tgtEl>
                                          <p:spTgt spid="8"/>
                                        </p:tgtEl>
                                      </p:cBhvr>
                                    </p:animEffect>
                                  </p:childTnLst>
                                </p:cTn>
                              </p:par>
                              <p:par>
                                <p:cTn id="14" presetID="3"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par>
                                <p:cTn id="17" presetID="3" presetClass="entr" presetSubtype="1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39000" b="-39000"/>
          </a:stretch>
        </a:blipFill>
        <a:effectLst/>
      </p:bgPr>
    </p:bg>
    <p:spTree>
      <p:nvGrpSpPr>
        <p:cNvPr id="1" name=""/>
        <p:cNvGrpSpPr/>
        <p:nvPr/>
      </p:nvGrpSpPr>
      <p:grpSpPr>
        <a:xfrm>
          <a:off x="0" y="0"/>
          <a:ext cx="0" cy="0"/>
          <a:chOff x="0" y="0"/>
          <a:chExt cx="0" cy="0"/>
        </a:xfrm>
      </p:grpSpPr>
      <p:sp>
        <p:nvSpPr>
          <p:cNvPr id="27" name="右箭头 26">
            <a:extLst>
              <a:ext uri="{FF2B5EF4-FFF2-40B4-BE49-F238E27FC236}">
                <a16:creationId xmlns="" xmlns:a16="http://schemas.microsoft.com/office/drawing/2014/main" id="{2A6AC19E-00AE-F04F-A6A1-03D164D4EEB2}"/>
              </a:ext>
            </a:extLst>
          </p:cNvPr>
          <p:cNvSpPr/>
          <p:nvPr/>
        </p:nvSpPr>
        <p:spPr>
          <a:xfrm>
            <a:off x="0" y="2269067"/>
            <a:ext cx="12192000" cy="2319868"/>
          </a:xfrm>
          <a:prstGeom prst="rightArrow">
            <a:avLst>
              <a:gd name="adj1" fmla="val 85280"/>
              <a:gd name="adj2" fmla="val 36386"/>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nvGrpSpPr>
          <p:cNvPr id="8" name="组合 7"/>
          <p:cNvGrpSpPr/>
          <p:nvPr/>
        </p:nvGrpSpPr>
        <p:grpSpPr>
          <a:xfrm>
            <a:off x="9143686" y="2854335"/>
            <a:ext cx="2154326" cy="1222738"/>
            <a:chOff x="9143686" y="2854335"/>
            <a:chExt cx="2154326" cy="1222738"/>
          </a:xfrm>
        </p:grpSpPr>
        <p:sp>
          <p:nvSpPr>
            <p:cNvPr id="49" name="平行四边形 48">
              <a:hlinkClick r:id="rId3" action="ppaction://hlinksldjump"/>
              <a:extLst>
                <a:ext uri="{FF2B5EF4-FFF2-40B4-BE49-F238E27FC236}">
                  <a16:creationId xmlns="" xmlns:a16="http://schemas.microsoft.com/office/drawing/2014/main" id="{E5D58877-D481-1A43-BA10-35071D65CEC4}"/>
                </a:ext>
              </a:extLst>
            </p:cNvPr>
            <p:cNvSpPr/>
            <p:nvPr/>
          </p:nvSpPr>
          <p:spPr>
            <a:xfrm>
              <a:off x="9143686" y="2854335"/>
              <a:ext cx="2154326" cy="1222738"/>
            </a:xfrm>
            <a:prstGeom prst="parallelogram">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1" name="文本框 50">
              <a:hlinkClick r:id="rId3" action="ppaction://hlinksldjump"/>
              <a:extLst>
                <a:ext uri="{FF2B5EF4-FFF2-40B4-BE49-F238E27FC236}">
                  <a16:creationId xmlns="" xmlns:a16="http://schemas.microsoft.com/office/drawing/2014/main" id="{6AC70600-4115-C54C-ACAE-9E5A30E27804}"/>
                </a:ext>
              </a:extLst>
            </p:cNvPr>
            <p:cNvSpPr txBox="1"/>
            <p:nvPr/>
          </p:nvSpPr>
          <p:spPr>
            <a:xfrm>
              <a:off x="9541094" y="3250261"/>
              <a:ext cx="1359510" cy="430887"/>
            </a:xfrm>
            <a:prstGeom prst="rect">
              <a:avLst/>
            </a:prstGeom>
            <a:solidFill>
              <a:schemeClr val="accent3">
                <a:lumMod val="50000"/>
              </a:schemeClr>
            </a:solidFill>
          </p:spPr>
          <p:txBody>
            <a:bodyPr wrap="square" rtlCol="0" anchor="ctr">
              <a:spAutoFit/>
            </a:bodyPr>
            <a:lstStyle/>
            <a:p>
              <a:pPr lvl="0" algn="ctr">
                <a:spcBef>
                  <a:spcPts val="1200"/>
                </a:spcBef>
                <a:defRPr/>
              </a:pPr>
              <a:r>
                <a:rPr lang="zh-CN" altLang="en-US" sz="2200" b="1" kern="0" dirty="0">
                  <a:solidFill>
                    <a:prstClr val="white"/>
                  </a:solidFill>
                  <a:latin typeface="Verdana" panose="020B0604030504040204"/>
                  <a:ea typeface="微软雅黑" panose="020B0503020204020204" pitchFamily="34" charset="-122"/>
                </a:rPr>
                <a:t>课时</a:t>
              </a:r>
              <a:r>
                <a:rPr lang="zh-CN" altLang="en-US" sz="2200" b="1" kern="0" dirty="0" smtClean="0">
                  <a:solidFill>
                    <a:prstClr val="white"/>
                  </a:solidFill>
                  <a:latin typeface="Verdana" panose="020B0604030504040204"/>
                  <a:ea typeface="微软雅黑" panose="020B0503020204020204" pitchFamily="34" charset="-122"/>
                </a:rPr>
                <a:t>精练</a:t>
              </a:r>
              <a:endParaRPr lang="en-US" altLang="zh-CN" sz="2200" b="1" kern="0" dirty="0" smtClean="0">
                <a:solidFill>
                  <a:prstClr val="white"/>
                </a:solidFill>
                <a:latin typeface="Verdana" panose="020B0604030504040204"/>
                <a:ea typeface="微软雅黑" panose="020B0503020204020204" pitchFamily="34" charset="-122"/>
              </a:endParaRPr>
            </a:p>
          </p:txBody>
        </p:sp>
      </p:grpSp>
      <p:sp>
        <p:nvSpPr>
          <p:cNvPr id="52" name="矩形 51"/>
          <p:cNvSpPr/>
          <p:nvPr/>
        </p:nvSpPr>
        <p:spPr>
          <a:xfrm>
            <a:off x="204884" y="3751066"/>
            <a:ext cx="1114408" cy="369332"/>
          </a:xfrm>
          <a:prstGeom prst="rect">
            <a:avLst/>
          </a:prstGeom>
        </p:spPr>
        <p:txBody>
          <a:bodyPr wrap="none">
            <a:spAutoFit/>
          </a:bodyPr>
          <a:lstStyle/>
          <a:p>
            <a:pPr lvl="0" algn="ctr">
              <a:spcBef>
                <a:spcPts val="1200"/>
              </a:spcBef>
              <a:defRPr/>
            </a:pPr>
            <a:r>
              <a:rPr kumimoji="1" lang="zh-CN" altLang="en-US" b="1" i="1" kern="0" dirty="0">
                <a:solidFill>
                  <a:srgbClr val="2FC4DA"/>
                </a:solidFill>
                <a:latin typeface="DOUYU Font" pitchFamily="2" charset="-122"/>
                <a:ea typeface="DOUYU Font" pitchFamily="2" charset="-122"/>
              </a:rPr>
              <a:t>内容索引</a:t>
            </a:r>
            <a:endParaRPr kumimoji="1" lang="en-US" altLang="zh-CN" b="1" i="1" kern="0" dirty="0">
              <a:solidFill>
                <a:srgbClr val="2FC4DA"/>
              </a:solidFill>
              <a:latin typeface="DOUYU Font" pitchFamily="2" charset="-122"/>
              <a:ea typeface="DOUYU Font" pitchFamily="2" charset="-122"/>
            </a:endParaRPr>
          </a:p>
        </p:txBody>
      </p:sp>
      <p:grpSp>
        <p:nvGrpSpPr>
          <p:cNvPr id="6" name="组合 5"/>
          <p:cNvGrpSpPr/>
          <p:nvPr/>
        </p:nvGrpSpPr>
        <p:grpSpPr>
          <a:xfrm>
            <a:off x="7200502" y="2854335"/>
            <a:ext cx="2147137" cy="1222737"/>
            <a:chOff x="7200502" y="2854335"/>
            <a:chExt cx="2147137" cy="1222737"/>
          </a:xfrm>
        </p:grpSpPr>
        <p:sp>
          <p:nvSpPr>
            <p:cNvPr id="55" name="平行四边形 54">
              <a:hlinkClick r:id="rId4" action="ppaction://hlinksldjump"/>
              <a:extLst>
                <a:ext uri="{FF2B5EF4-FFF2-40B4-BE49-F238E27FC236}">
                  <a16:creationId xmlns="" xmlns:a16="http://schemas.microsoft.com/office/drawing/2014/main" id="{E5D58877-D481-1A43-BA10-35071D65CEC4}"/>
                </a:ext>
              </a:extLst>
            </p:cNvPr>
            <p:cNvSpPr/>
            <p:nvPr/>
          </p:nvSpPr>
          <p:spPr>
            <a:xfrm>
              <a:off x="7200502" y="2854335"/>
              <a:ext cx="2147137" cy="1222737"/>
            </a:xfrm>
            <a:prstGeom prst="parallelogram">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sz="2400"/>
            </a:p>
          </p:txBody>
        </p:sp>
        <p:sp>
          <p:nvSpPr>
            <p:cNvPr id="56" name="文本框 55">
              <a:hlinkClick r:id="rId4" action="ppaction://hlinksldjump"/>
              <a:extLst>
                <a:ext uri="{FF2B5EF4-FFF2-40B4-BE49-F238E27FC236}">
                  <a16:creationId xmlns="" xmlns:a16="http://schemas.microsoft.com/office/drawing/2014/main" id="{6AC70600-4115-C54C-ACAE-9E5A30E27804}"/>
                </a:ext>
              </a:extLst>
            </p:cNvPr>
            <p:cNvSpPr txBox="1"/>
            <p:nvPr/>
          </p:nvSpPr>
          <p:spPr>
            <a:xfrm>
              <a:off x="7648229" y="3123780"/>
              <a:ext cx="1328091" cy="760529"/>
            </a:xfrm>
            <a:prstGeom prst="rect">
              <a:avLst/>
            </a:prstGeom>
            <a:noFill/>
          </p:spPr>
          <p:txBody>
            <a:bodyPr wrap="square" rtlCol="0" anchor="ctr">
              <a:spAutoFit/>
            </a:bodyPr>
            <a:lstStyle/>
            <a:p>
              <a:pPr lvl="0" algn="dist">
                <a:lnSpc>
                  <a:spcPts val="2000"/>
                </a:lnSpc>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真题演练</a:t>
              </a:r>
              <a:endParaRPr lang="en-US" altLang="zh-CN" sz="2200" b="1" kern="0" dirty="0" smtClean="0">
                <a:solidFill>
                  <a:schemeClr val="bg1"/>
                </a:solidFill>
                <a:latin typeface="Verdana" panose="020B0604030504040204"/>
                <a:ea typeface="微软雅黑" panose="020B0503020204020204" pitchFamily="34" charset="-122"/>
              </a:endParaRPr>
            </a:p>
            <a:p>
              <a:pPr lvl="0" algn="dist">
                <a:lnSpc>
                  <a:spcPts val="2000"/>
                </a:lnSpc>
                <a:spcBef>
                  <a:spcPts val="1200"/>
                </a:spcBef>
                <a:defRPr/>
              </a:pPr>
              <a:r>
                <a:rPr lang="zh-CN" altLang="en-US" sz="2200" b="1" kern="0" dirty="0" smtClean="0">
                  <a:solidFill>
                    <a:schemeClr val="bg1"/>
                  </a:solidFill>
                  <a:latin typeface="Verdana" panose="020B0604030504040204"/>
                  <a:ea typeface="微软雅黑" panose="020B0503020204020204" pitchFamily="34" charset="-122"/>
                </a:rPr>
                <a:t>明确考向</a:t>
              </a:r>
              <a:endParaRPr lang="en-US" altLang="zh-CN" sz="2200" b="1" kern="0" dirty="0" smtClean="0">
                <a:solidFill>
                  <a:schemeClr val="bg1"/>
                </a:solidFill>
                <a:latin typeface="Verdana" panose="020B0604030504040204"/>
                <a:ea typeface="微软雅黑" panose="020B0503020204020204" pitchFamily="34" charset="-122"/>
              </a:endParaRPr>
            </a:p>
          </p:txBody>
        </p:sp>
      </p:grpSp>
      <p:sp>
        <p:nvSpPr>
          <p:cNvPr id="29" name="平行四边形 28">
            <a:hlinkClick r:id="rId5" action="ppaction://hlinksldjump"/>
            <a:extLst>
              <a:ext uri="{FF2B5EF4-FFF2-40B4-BE49-F238E27FC236}">
                <a16:creationId xmlns="" xmlns:a16="http://schemas.microsoft.com/office/drawing/2014/main" id="{E5D58877-D481-1A43-BA10-35071D65CEC4}"/>
              </a:ext>
            </a:extLst>
          </p:cNvPr>
          <p:cNvSpPr/>
          <p:nvPr/>
        </p:nvSpPr>
        <p:spPr>
          <a:xfrm>
            <a:off x="5250130" y="2846860"/>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1" name="平行四边形 30">
            <a:hlinkClick r:id="rId6" action="ppaction://hlinksldjump"/>
            <a:extLst>
              <a:ext uri="{FF2B5EF4-FFF2-40B4-BE49-F238E27FC236}">
                <a16:creationId xmlns="" xmlns:a16="http://schemas.microsoft.com/office/drawing/2014/main" id="{E5D58877-D481-1A43-BA10-35071D65CEC4}"/>
              </a:ext>
            </a:extLst>
          </p:cNvPr>
          <p:cNvSpPr/>
          <p:nvPr/>
        </p:nvSpPr>
        <p:spPr>
          <a:xfrm>
            <a:off x="3299758" y="2837936"/>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平行四边形 32">
            <a:hlinkClick r:id="rId7" action="ppaction://hlinksldjump"/>
            <a:extLst>
              <a:ext uri="{FF2B5EF4-FFF2-40B4-BE49-F238E27FC236}">
                <a16:creationId xmlns="" xmlns:a16="http://schemas.microsoft.com/office/drawing/2014/main" id="{E5D58877-D481-1A43-BA10-35071D65CEC4}"/>
              </a:ext>
            </a:extLst>
          </p:cNvPr>
          <p:cNvSpPr/>
          <p:nvPr/>
        </p:nvSpPr>
        <p:spPr>
          <a:xfrm>
            <a:off x="1349386" y="2837936"/>
            <a:ext cx="2154326" cy="1222738"/>
          </a:xfrm>
          <a:prstGeom prst="parallelogram">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hlinkClick r:id="rId7" action="ppaction://hlinksldjump"/>
            <a:extLst>
              <a:ext uri="{FF2B5EF4-FFF2-40B4-BE49-F238E27FC236}">
                <a16:creationId xmlns:a16="http://schemas.microsoft.com/office/drawing/2014/main" xmlns="" id="{6AC70600-4115-C54C-ACAE-9E5A30E27804}"/>
              </a:ext>
            </a:extLst>
          </p:cNvPr>
          <p:cNvSpPr txBox="1"/>
          <p:nvPr/>
        </p:nvSpPr>
        <p:spPr>
          <a:xfrm>
            <a:off x="1855607" y="2996952"/>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类型一</a:t>
            </a:r>
            <a:endParaRPr lang="en-US" altLang="zh-CN" sz="2400" b="1" kern="0" dirty="0">
              <a:solidFill>
                <a:schemeClr val="bg1"/>
              </a:solidFill>
              <a:latin typeface="Verdana" panose="020B0604030504040204"/>
              <a:ea typeface="微软雅黑" panose="020B0503020204020204" pitchFamily="34" charset="-122"/>
            </a:endParaRPr>
          </a:p>
        </p:txBody>
      </p:sp>
      <p:sp>
        <p:nvSpPr>
          <p:cNvPr id="24" name="矩形 23">
            <a:hlinkClick r:id="rId7" action="ppaction://hlinksldjump"/>
          </p:cNvPr>
          <p:cNvSpPr/>
          <p:nvPr/>
        </p:nvSpPr>
        <p:spPr>
          <a:xfrm>
            <a:off x="1638556" y="3500952"/>
            <a:ext cx="1478141" cy="461665"/>
          </a:xfrm>
          <a:prstGeom prst="rect">
            <a:avLst/>
          </a:prstGeom>
        </p:spPr>
        <p:txBody>
          <a:bodyPr wrap="square">
            <a:spAutoFit/>
          </a:bodyPr>
          <a:lstStyle/>
          <a:p>
            <a:r>
              <a:rPr lang="zh-CN" altLang="zh-CN" sz="1200" spc="100" dirty="0">
                <a:solidFill>
                  <a:schemeClr val="bg1">
                    <a:lumMod val="95000"/>
                  </a:schemeClr>
                </a:solidFill>
                <a:latin typeface="+mn-ea"/>
              </a:rPr>
              <a:t>有关沉淀溶解平衡</a:t>
            </a:r>
            <a:r>
              <a:rPr lang="en-US" altLang="zh-CN" sz="1200" i="1" spc="100" dirty="0" err="1" smtClean="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K</a:t>
            </a:r>
            <a:r>
              <a:rPr lang="en-US" altLang="zh-CN" sz="1200" spc="100" baseline="-25000" dirty="0" err="1" smtClean="0">
                <a:solidFill>
                  <a:schemeClr val="bg1">
                    <a:lumMod val="95000"/>
                  </a:schemeClr>
                </a:solidFill>
                <a:latin typeface="Times New Roman" panose="02020603050405020304" pitchFamily="18" charset="0"/>
                <a:ea typeface="Times New Roman" panose="02020603050405020304" pitchFamily="18" charset="0"/>
                <a:cs typeface="Times New Roman" panose="02020603050405020304" pitchFamily="18" charset="0"/>
              </a:rPr>
              <a:t>sp</a:t>
            </a:r>
            <a:r>
              <a:rPr lang="zh-CN" altLang="zh-CN" sz="1200" spc="100" dirty="0" smtClean="0">
                <a:solidFill>
                  <a:schemeClr val="bg1">
                    <a:lumMod val="95000"/>
                  </a:schemeClr>
                </a:solidFill>
                <a:latin typeface="+mn-ea"/>
              </a:rPr>
              <a:t>曲线</a:t>
            </a:r>
            <a:r>
              <a:rPr lang="zh-CN" altLang="zh-CN" sz="1200" spc="100" dirty="0">
                <a:solidFill>
                  <a:schemeClr val="bg1">
                    <a:lumMod val="95000"/>
                  </a:schemeClr>
                </a:solidFill>
                <a:latin typeface="+mn-ea"/>
              </a:rPr>
              <a:t>的分析</a:t>
            </a:r>
            <a:endParaRPr lang="zh-CN" altLang="en-US" sz="1200" spc="100" dirty="0">
              <a:solidFill>
                <a:schemeClr val="bg1">
                  <a:lumMod val="95000"/>
                </a:schemeClr>
              </a:solidFill>
              <a:latin typeface="+mn-ea"/>
            </a:endParaRPr>
          </a:p>
        </p:txBody>
      </p:sp>
      <p:sp>
        <p:nvSpPr>
          <p:cNvPr id="25" name="矩形 24">
            <a:hlinkClick r:id="rId6" action="ppaction://hlinksldjump"/>
          </p:cNvPr>
          <p:cNvSpPr/>
          <p:nvPr/>
        </p:nvSpPr>
        <p:spPr>
          <a:xfrm>
            <a:off x="3548704" y="3500952"/>
            <a:ext cx="1534059" cy="461665"/>
          </a:xfrm>
          <a:prstGeom prst="rect">
            <a:avLst/>
          </a:prstGeom>
        </p:spPr>
        <p:txBody>
          <a:bodyPr wrap="square">
            <a:spAutoFit/>
          </a:bodyPr>
          <a:lstStyle/>
          <a:p>
            <a:r>
              <a:rPr lang="zh-CN" altLang="zh-CN" sz="1200" spc="100" dirty="0">
                <a:solidFill>
                  <a:schemeClr val="bg1">
                    <a:lumMod val="95000"/>
                  </a:schemeClr>
                </a:solidFill>
                <a:latin typeface="+mn-ea"/>
              </a:rPr>
              <a:t>有关沉淀溶解平衡对数图像分析</a:t>
            </a:r>
            <a:endParaRPr lang="zh-CN" altLang="en-US" sz="1200" spc="100" dirty="0">
              <a:solidFill>
                <a:schemeClr val="bg1">
                  <a:lumMod val="95000"/>
                </a:schemeClr>
              </a:solidFill>
              <a:latin typeface="+mn-ea"/>
            </a:endParaRPr>
          </a:p>
        </p:txBody>
      </p:sp>
      <p:sp>
        <p:nvSpPr>
          <p:cNvPr id="26" name="文本框 25">
            <a:hlinkClick r:id="rId6" action="ppaction://hlinksldjump"/>
            <a:extLst>
              <a:ext uri="{FF2B5EF4-FFF2-40B4-BE49-F238E27FC236}">
                <a16:creationId xmlns:a16="http://schemas.microsoft.com/office/drawing/2014/main" xmlns="" id="{6AC70600-4115-C54C-ACAE-9E5A30E27804}"/>
              </a:ext>
            </a:extLst>
          </p:cNvPr>
          <p:cNvSpPr txBox="1"/>
          <p:nvPr/>
        </p:nvSpPr>
        <p:spPr>
          <a:xfrm>
            <a:off x="3775338" y="2996952"/>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类型二</a:t>
            </a:r>
            <a:endParaRPr lang="en-US" altLang="zh-CN" sz="2400" b="1" kern="0" dirty="0">
              <a:solidFill>
                <a:schemeClr val="bg1"/>
              </a:solidFill>
              <a:latin typeface="Verdana" panose="020B0604030504040204"/>
              <a:ea typeface="微软雅黑" panose="020B0503020204020204" pitchFamily="34" charset="-122"/>
            </a:endParaRPr>
          </a:p>
        </p:txBody>
      </p:sp>
      <p:sp>
        <p:nvSpPr>
          <p:cNvPr id="28" name="文本框 27">
            <a:hlinkClick r:id="rId5" action="ppaction://hlinksldjump"/>
            <a:extLst>
              <a:ext uri="{FF2B5EF4-FFF2-40B4-BE49-F238E27FC236}">
                <a16:creationId xmlns:a16="http://schemas.microsoft.com/office/drawing/2014/main" xmlns="" id="{6AC70600-4115-C54C-ACAE-9E5A30E27804}"/>
              </a:ext>
            </a:extLst>
          </p:cNvPr>
          <p:cNvSpPr txBox="1"/>
          <p:nvPr/>
        </p:nvSpPr>
        <p:spPr>
          <a:xfrm>
            <a:off x="5690697" y="2996952"/>
            <a:ext cx="1125383" cy="461665"/>
          </a:xfrm>
          <a:prstGeom prst="rect">
            <a:avLst/>
          </a:prstGeom>
          <a:noFill/>
        </p:spPr>
        <p:txBody>
          <a:bodyPr wrap="square" rtlCol="0" anchor="ctr">
            <a:spAutoFit/>
          </a:bodyPr>
          <a:lstStyle/>
          <a:p>
            <a:pPr lvl="0" algn="dist">
              <a:spcBef>
                <a:spcPts val="1200"/>
              </a:spcBef>
              <a:defRPr/>
            </a:pPr>
            <a:r>
              <a:rPr lang="zh-CN" altLang="en-US" sz="2400" b="1" kern="0" dirty="0" smtClean="0">
                <a:solidFill>
                  <a:schemeClr val="bg1"/>
                </a:solidFill>
                <a:latin typeface="Verdana" panose="020B0604030504040204"/>
                <a:ea typeface="微软雅黑" panose="020B0503020204020204" pitchFamily="34" charset="-122"/>
              </a:rPr>
              <a:t>类型三</a:t>
            </a:r>
            <a:endParaRPr lang="en-US" altLang="zh-CN" sz="2400" b="1" kern="0" dirty="0">
              <a:solidFill>
                <a:schemeClr val="bg1"/>
              </a:solidFill>
              <a:latin typeface="Verdana" panose="020B0604030504040204"/>
              <a:ea typeface="微软雅黑" panose="020B0503020204020204" pitchFamily="34" charset="-122"/>
            </a:endParaRPr>
          </a:p>
        </p:txBody>
      </p:sp>
      <p:sp>
        <p:nvSpPr>
          <p:cNvPr id="32" name="文本框 31">
            <a:hlinkClick r:id="rId5" action="ppaction://hlinksldjump"/>
            <a:extLst>
              <a:ext uri="{FF2B5EF4-FFF2-40B4-BE49-F238E27FC236}">
                <a16:creationId xmlns:a16="http://schemas.microsoft.com/office/drawing/2014/main" xmlns="" id="{6AC70600-4115-C54C-ACAE-9E5A30E27804}"/>
              </a:ext>
            </a:extLst>
          </p:cNvPr>
          <p:cNvSpPr txBox="1"/>
          <p:nvPr/>
        </p:nvSpPr>
        <p:spPr>
          <a:xfrm>
            <a:off x="5523950" y="3500952"/>
            <a:ext cx="1427679" cy="276999"/>
          </a:xfrm>
          <a:prstGeom prst="rect">
            <a:avLst/>
          </a:prstGeom>
          <a:noFill/>
        </p:spPr>
        <p:txBody>
          <a:bodyPr wrap="square" rtlCol="0" anchor="ctr">
            <a:spAutoFit/>
          </a:bodyPr>
          <a:lstStyle/>
          <a:p>
            <a:pPr algn="ctr">
              <a:spcBef>
                <a:spcPts val="1200"/>
              </a:spcBef>
              <a:defRPr/>
            </a:pPr>
            <a:r>
              <a:rPr lang="zh-CN" altLang="zh-CN" sz="1200" kern="0" dirty="0">
                <a:solidFill>
                  <a:schemeClr val="bg1">
                    <a:lumMod val="95000"/>
                  </a:schemeClr>
                </a:solidFill>
                <a:latin typeface="Verdana" panose="020B0604030504040204"/>
                <a:ea typeface="微软雅黑" panose="020B0503020204020204" pitchFamily="34" charset="-122"/>
              </a:rPr>
              <a:t>沉淀滴定曲线</a:t>
            </a:r>
          </a:p>
        </p:txBody>
      </p:sp>
    </p:spTree>
    <p:extLst>
      <p:ext uri="{BB962C8B-B14F-4D97-AF65-F5344CB8AC3E}">
        <p14:creationId xmlns:p14="http://schemas.microsoft.com/office/powerpoint/2010/main" val="2986193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390000" y="580057"/>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spc="-200" dirty="0">
                <a:latin typeface="Times New Roman" panose="02020603050405020304" pitchFamily="18" charset="0"/>
                <a:ea typeface="微软雅黑" panose="020B0503020204020204" pitchFamily="34" charset="-122"/>
                <a:cs typeface="Courier New" panose="02070309020205020404" pitchFamily="49" charset="0"/>
              </a:rPr>
              <a:t>2.25 </a:t>
            </a:r>
            <a:r>
              <a:rPr lang="en-US" altLang="zh-CN" kern="100" spc="-2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spc="-200" dirty="0">
                <a:latin typeface="Times New Roman" panose="02020603050405020304" pitchFamily="18" charset="0"/>
                <a:ea typeface="微软雅黑" panose="020B0503020204020204" pitchFamily="34" charset="-122"/>
                <a:cs typeface="Times New Roman" panose="02020603050405020304" pitchFamily="18" charset="0"/>
              </a:rPr>
              <a:t>时，用</a:t>
            </a:r>
            <a:r>
              <a:rPr lang="en-US" altLang="zh-CN" kern="100" spc="-200" dirty="0">
                <a:latin typeface="Times New Roman" panose="02020603050405020304" pitchFamily="18" charset="0"/>
                <a:ea typeface="微软雅黑" panose="020B0503020204020204" pitchFamily="34" charset="-122"/>
                <a:cs typeface="Courier New" panose="02070309020205020404" pitchFamily="49" charset="0"/>
              </a:rPr>
              <a:t>0.100 0 </a:t>
            </a:r>
            <a:r>
              <a:rPr lang="en-US" altLang="zh-CN" kern="100" spc="-2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spc="-2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2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spc="-2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kern="100" spc="-2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pc="-200" dirty="0">
                <a:latin typeface="Times New Roman" panose="02020603050405020304" pitchFamily="18" charset="0"/>
                <a:ea typeface="微软雅黑" panose="020B0503020204020204" pitchFamily="34" charset="-122"/>
                <a:cs typeface="Times New Roman" panose="02020603050405020304" pitchFamily="18" charset="0"/>
              </a:rPr>
              <a:t>溶液分别滴定体积均</a:t>
            </a:r>
            <a:r>
              <a:rPr lang="zh-CN" altLang="zh-CN" kern="100" spc="-2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i="1" kern="100" spc="-200" dirty="0" smtClean="0">
                <a:latin typeface="Times New Roman" panose="02020603050405020304" pitchFamily="18" charset="0"/>
                <a:ea typeface="Times New Roman" panose="02020603050405020304" pitchFamily="18" charset="0"/>
                <a:cs typeface="Courier New" panose="02070309020205020404" pitchFamily="49" charset="0"/>
              </a:rPr>
              <a:t>V</a:t>
            </a:r>
            <a:r>
              <a:rPr lang="en-US" altLang="zh-CN" kern="100" spc="-200" baseline="-25000" dirty="0" smtClean="0">
                <a:latin typeface="Times New Roman" panose="02020603050405020304" pitchFamily="18" charset="0"/>
                <a:ea typeface="Times New Roman" panose="02020603050405020304" pitchFamily="18" charset="0"/>
                <a:cs typeface="Courier New" panose="02070309020205020404" pitchFamily="49" charset="0"/>
              </a:rPr>
              <a:t>0</a:t>
            </a:r>
            <a:r>
              <a:rPr lang="en-US" altLang="zh-CN" kern="100" spc="-200" dirty="0" smtClean="0">
                <a:latin typeface="Times New Roman" panose="02020603050405020304" pitchFamily="18" charset="0"/>
                <a:ea typeface="Times New Roman" panose="02020603050405020304" pitchFamily="18" charset="0"/>
                <a:cs typeface="Courier New" panose="02070309020205020404" pitchFamily="49" charset="0"/>
              </a:rPr>
              <a:t> </a:t>
            </a:r>
            <a:r>
              <a:rPr lang="en-US" altLang="zh-CN" kern="100" spc="-200" dirty="0">
                <a:latin typeface="Times New Roman" panose="02020603050405020304" pitchFamily="18" charset="0"/>
                <a:ea typeface="Times New Roman" panose="02020603050405020304" pitchFamily="18" charset="0"/>
                <a:cs typeface="Courier New" panose="02070309020205020404" pitchFamily="49" charset="0"/>
              </a:rPr>
              <a:t>mL</a:t>
            </a:r>
            <a:r>
              <a:rPr lang="zh-CN" altLang="zh-CN" kern="100" spc="-200" dirty="0">
                <a:latin typeface="Times New Roman" panose="02020603050405020304" pitchFamily="18" charset="0"/>
                <a:ea typeface="微软雅黑" panose="020B0503020204020204" pitchFamily="34" charset="-122"/>
                <a:cs typeface="Times New Roman" panose="02020603050405020304" pitchFamily="18" charset="0"/>
              </a:rPr>
              <a:t>且浓度均为</a:t>
            </a:r>
            <a:r>
              <a:rPr lang="en-US" altLang="zh-CN" kern="100" spc="-200" dirty="0">
                <a:latin typeface="Times New Roman" panose="02020603050405020304" pitchFamily="18" charset="0"/>
                <a:ea typeface="微软雅黑" panose="020B0503020204020204" pitchFamily="34" charset="-122"/>
                <a:cs typeface="Courier New" panose="02070309020205020404" pitchFamily="49" charset="0"/>
              </a:rPr>
              <a:t> </a:t>
            </a:r>
            <a:endParaRPr lang="en-US" altLang="zh-CN" kern="100" spc="-200" dirty="0" smtClean="0">
              <a:latin typeface="Times New Roman" panose="02020603050405020304" pitchFamily="18" charset="0"/>
              <a:ea typeface="微软雅黑" panose="020B0503020204020204" pitchFamily="34"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0.100 </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Br</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及</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其滴定曲线如图。</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Br</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及</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度积常数依次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8</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3</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7</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5.0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滴定曲线</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表示</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滴定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滴定</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K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可加入少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作指示剂</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滴定至</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60.00 m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溶液</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r</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64539" name="Picture 27" descr="8-13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2564904"/>
            <a:ext cx="3806878" cy="26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Box 9"/>
          <p:cNvSpPr txBox="1"/>
          <p:nvPr/>
        </p:nvSpPr>
        <p:spPr>
          <a:xfrm>
            <a:off x="263352" y="432918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8080701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linds(horizontal)">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xmlns="" id="{E5E46BBC-7C8F-4F49-8364-3C89F7A4ABC3}"/>
              </a:ext>
            </a:extLst>
          </p:cNvPr>
          <p:cNvSpPr/>
          <p:nvPr/>
        </p:nvSpPr>
        <p:spPr>
          <a:xfrm>
            <a:off x="768000" y="661759"/>
            <a:ext cx="10656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25 </a:t>
            </a:r>
            <a:r>
              <a:rPr lang="en-US" altLang="zh-CN" kern="100" dirty="0">
                <a:latin typeface="宋体" panose="02010600030101010101" pitchFamily="2" charset="-122"/>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C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B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及</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的溶度积及图像</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可</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知</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kern="100" baseline="-25000" dirty="0">
                <a:latin typeface="Times New Roman" panose="02020603050405020304" pitchFamily="18" charset="0"/>
                <a:ea typeface="宋体" panose="02010600030101010101" pitchFamily="2" charset="-122"/>
                <a:cs typeface="Courier New" panose="02070309020205020404" pitchFamily="49" charset="0"/>
              </a:rPr>
              <a:t>0</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50.00</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由大到小依次是</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C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B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所</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spc="-100" dirty="0" smtClean="0">
                <a:latin typeface="Times New Roman" panose="02020603050405020304" pitchFamily="18" charset="0"/>
                <a:ea typeface="宋体" panose="02010600030101010101" pitchFamily="2" charset="-122"/>
                <a:cs typeface="Times New Roman" panose="02020603050405020304" pitchFamily="18" charset="0"/>
              </a:rPr>
              <a:t>以</a:t>
            </a:r>
            <a:r>
              <a:rPr lang="zh-CN" altLang="zh-CN"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spc="-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spc="-100" dirty="0">
                <a:latin typeface="Times New Roman" panose="02020603050405020304" pitchFamily="18" charset="0"/>
                <a:ea typeface="宋体" panose="02010600030101010101" pitchFamily="2" charset="-122"/>
                <a:cs typeface="Times New Roman" panose="02020603050405020304" pitchFamily="18" charset="0"/>
              </a:rPr>
              <a:t>从小到大依次为</a:t>
            </a:r>
            <a:r>
              <a:rPr lang="en-US" altLang="zh-CN" kern="100" spc="-100" dirty="0" err="1">
                <a:latin typeface="Times New Roman" panose="02020603050405020304" pitchFamily="18" charset="0"/>
                <a:ea typeface="宋体" panose="02010600030101010101" pitchFamily="2" charset="-122"/>
                <a:cs typeface="Courier New" panose="02070309020205020404" pitchFamily="49" charset="0"/>
              </a:rPr>
              <a:t>AgCl</a:t>
            </a:r>
            <a:r>
              <a:rPr lang="zh-CN" altLang="zh-CN"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err="1">
                <a:latin typeface="Times New Roman" panose="02020603050405020304" pitchFamily="18" charset="0"/>
                <a:ea typeface="宋体" panose="02010600030101010101" pitchFamily="2" charset="-122"/>
                <a:cs typeface="Courier New" panose="02070309020205020404" pitchFamily="49" charset="0"/>
              </a:rPr>
              <a:t>AgBr</a:t>
            </a:r>
            <a:r>
              <a:rPr lang="zh-CN" altLang="zh-CN"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err="1">
                <a:latin typeface="Times New Roman" panose="02020603050405020304" pitchFamily="18" charset="0"/>
                <a:ea typeface="宋体" panose="02010600030101010101" pitchFamily="2" charset="-122"/>
                <a:cs typeface="Courier New" panose="02070309020205020404" pitchFamily="49" charset="0"/>
              </a:rPr>
              <a:t>AgI</a:t>
            </a:r>
            <a:r>
              <a:rPr lang="zh-CN" altLang="zh-CN" kern="100" spc="-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spc="-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所以</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曲线</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③</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②</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依次为</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KC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KBr</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及</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KI</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溶液</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滴定曲线</a:t>
            </a: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滴定</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KC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时，不能用</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KI</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作指示剂，因为</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AgI</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溶度积更小，更容易沉淀</a:t>
            </a:r>
            <a:r>
              <a:rPr lang="zh-CN" altLang="zh-CN"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kern="100" spc="-20" dirty="0" smtClean="0">
                <a:latin typeface="Times New Roman" panose="02020603050405020304" pitchFamily="18" charset="0"/>
                <a:ea typeface="宋体" panose="02010600030101010101" pitchFamily="2" charset="-122"/>
                <a:cs typeface="Times New Roman" panose="02020603050405020304" pitchFamily="18" charset="0"/>
              </a:rPr>
              <a:t>同理</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kern="100" spc="-2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溶液滴定至</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60.00 mL</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kern="100" spc="-2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kern="100" spc="-20" dirty="0">
                <a:latin typeface="Times New Roman" panose="02020603050405020304" pitchFamily="18" charset="0"/>
                <a:ea typeface="宋体" panose="02010600030101010101" pitchFamily="2" charset="-122"/>
                <a:cs typeface="Times New Roman" panose="02020603050405020304" pitchFamily="18" charset="0"/>
              </a:rPr>
              <a:t>溶液过量</a:t>
            </a:r>
            <a:r>
              <a:rPr lang="en-US" altLang="zh-CN" kern="100" spc="-20" dirty="0">
                <a:latin typeface="Times New Roman" panose="02020603050405020304" pitchFamily="18" charset="0"/>
                <a:ea typeface="宋体" panose="02010600030101010101" pitchFamily="2" charset="-122"/>
                <a:cs typeface="Courier New" panose="02070309020205020404" pitchFamily="49" charset="0"/>
              </a:rPr>
              <a:t>10.00 mL</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溶液中的</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相同，所以溶液中</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Br</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grpSp>
        <p:nvGrpSpPr>
          <p:cNvPr id="7" name="组合 6">
            <a:extLst>
              <a:ext uri="{FF2B5EF4-FFF2-40B4-BE49-F238E27FC236}">
                <a16:creationId xmlns:a16="http://schemas.microsoft.com/office/drawing/2014/main" xmlns="" id="{8E2DE2DB-9635-7343-9324-24E879D1A803}"/>
              </a:ext>
            </a:extLst>
          </p:cNvPr>
          <p:cNvGrpSpPr/>
          <p:nvPr/>
        </p:nvGrpSpPr>
        <p:grpSpPr>
          <a:xfrm>
            <a:off x="516000" y="332656"/>
            <a:ext cx="11160000" cy="5688632"/>
            <a:chOff x="631969" y="3925222"/>
            <a:chExt cx="11160000" cy="5688632"/>
          </a:xfrm>
        </p:grpSpPr>
        <p:sp>
          <p:nvSpPr>
            <p:cNvPr id="11" name="圆角矩形 10">
              <a:extLst>
                <a:ext uri="{FF2B5EF4-FFF2-40B4-BE49-F238E27FC236}">
                  <a16:creationId xmlns:a16="http://schemas.microsoft.com/office/drawing/2014/main" xmlns="" id="{E595429C-FC91-844C-93CF-CDF13B79A00E}"/>
                </a:ext>
              </a:extLst>
            </p:cNvPr>
            <p:cNvSpPr/>
            <p:nvPr/>
          </p:nvSpPr>
          <p:spPr>
            <a:xfrm>
              <a:off x="631969" y="4038111"/>
              <a:ext cx="11160000" cy="5575743"/>
            </a:xfrm>
            <a:prstGeom prst="roundRect">
              <a:avLst>
                <a:gd name="adj" fmla="val 18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12" name="矩形 11">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文本框 12">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pic>
        <p:nvPicPr>
          <p:cNvPr id="10" name="Picture 27" descr="8-13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1124744"/>
            <a:ext cx="3806878" cy="268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13">
            <a:hlinkClick r:id="rId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extLst>
      <p:ext uri="{BB962C8B-B14F-4D97-AF65-F5344CB8AC3E}">
        <p14:creationId xmlns:p14="http://schemas.microsoft.com/office/powerpoint/2010/main" val="18966958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矩形 9"/>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a:extLst>
              <a:ext uri="{FF2B5EF4-FFF2-40B4-BE49-F238E27FC236}">
                <a16:creationId xmlns:a16="http://schemas.microsoft.com/office/drawing/2014/main" xmlns=""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pitchFamily="34" charset="-122"/>
                <a:ea typeface="微软雅黑" panose="020B0503020204020204" pitchFamily="34" charset="-122"/>
              </a:rPr>
              <a:t>真题演练  明确考向</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6" name="文本框 5">
            <a:extLst>
              <a:ext uri="{FF2B5EF4-FFF2-40B4-BE49-F238E27FC236}">
                <a16:creationId xmlns:a16="http://schemas.microsoft.com/office/drawing/2014/main" xmlns="" id="{8C829374-D590-8149-8BB5-B124E3F9341E}"/>
              </a:ext>
            </a:extLst>
          </p:cNvPr>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a16="http://schemas.microsoft.com/office/drawing/2014/main" xmlns="" id="{72467164-16F2-4A4D-B46C-22BE743484D1}"/>
              </a:ext>
            </a:extLst>
          </p:cNvPr>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sp>
        <p:nvSpPr>
          <p:cNvPr id="11" name="文本框 10">
            <a:extLst>
              <a:ext uri="{FF2B5EF4-FFF2-40B4-BE49-F238E27FC236}">
                <a16:creationId xmlns:a16="http://schemas.microsoft.com/office/drawing/2014/main" xmlns="" id="{B872AB8A-14DD-9C40-A732-56BC6020FD9F}"/>
              </a:ext>
            </a:extLst>
          </p:cNvPr>
          <p:cNvSpPr txBox="1"/>
          <p:nvPr/>
        </p:nvSpPr>
        <p:spPr>
          <a:xfrm>
            <a:off x="4965024" y="2353753"/>
            <a:ext cx="1172946" cy="215570"/>
          </a:xfrm>
          <a:custGeom>
            <a:avLst/>
            <a:gdLst/>
            <a:ahLst/>
            <a:cxnLst/>
            <a:rect l="l" t="t" r="r" b="b"/>
            <a:pathLst>
              <a:path w="1172946" h="215570">
                <a:moveTo>
                  <a:pt x="32918" y="162992"/>
                </a:moveTo>
                <a:lnTo>
                  <a:pt x="73152" y="162992"/>
                </a:lnTo>
                <a:lnTo>
                  <a:pt x="54178" y="199339"/>
                </a:lnTo>
                <a:cubicBezTo>
                  <a:pt x="47777" y="210160"/>
                  <a:pt x="39547" y="215570"/>
                  <a:pt x="29489" y="215570"/>
                </a:cubicBezTo>
                <a:lnTo>
                  <a:pt x="0" y="215570"/>
                </a:lnTo>
                <a:lnTo>
                  <a:pt x="25603" y="167793"/>
                </a:lnTo>
                <a:cubicBezTo>
                  <a:pt x="27584" y="164592"/>
                  <a:pt x="30022" y="162992"/>
                  <a:pt x="32918" y="162992"/>
                </a:cubicBezTo>
                <a:close/>
                <a:moveTo>
                  <a:pt x="59893" y="114300"/>
                </a:moveTo>
                <a:lnTo>
                  <a:pt x="57150" y="133960"/>
                </a:lnTo>
                <a:cubicBezTo>
                  <a:pt x="56997" y="135484"/>
                  <a:pt x="57378" y="136779"/>
                  <a:pt x="58293" y="137846"/>
                </a:cubicBezTo>
                <a:cubicBezTo>
                  <a:pt x="59207" y="138760"/>
                  <a:pt x="60350" y="139218"/>
                  <a:pt x="61722" y="139218"/>
                </a:cubicBezTo>
                <a:lnTo>
                  <a:pt x="117957" y="139218"/>
                </a:lnTo>
                <a:lnTo>
                  <a:pt x="121386" y="114300"/>
                </a:lnTo>
                <a:close/>
                <a:moveTo>
                  <a:pt x="603580" y="96012"/>
                </a:moveTo>
                <a:lnTo>
                  <a:pt x="650214" y="96012"/>
                </a:lnTo>
                <a:lnTo>
                  <a:pt x="637641" y="189738"/>
                </a:lnTo>
                <a:cubicBezTo>
                  <a:pt x="637336" y="191872"/>
                  <a:pt x="637794" y="193701"/>
                  <a:pt x="639013" y="195225"/>
                </a:cubicBezTo>
                <a:cubicBezTo>
                  <a:pt x="640080" y="196749"/>
                  <a:pt x="641756" y="197511"/>
                  <a:pt x="644042" y="197511"/>
                </a:cubicBezTo>
                <a:lnTo>
                  <a:pt x="674903" y="197511"/>
                </a:lnTo>
                <a:cubicBezTo>
                  <a:pt x="677037" y="197511"/>
                  <a:pt x="679018" y="196749"/>
                  <a:pt x="680847" y="195225"/>
                </a:cubicBezTo>
                <a:cubicBezTo>
                  <a:pt x="682828" y="193701"/>
                  <a:pt x="683971" y="191872"/>
                  <a:pt x="684276" y="189738"/>
                </a:cubicBezTo>
                <a:lnTo>
                  <a:pt x="694563" y="114072"/>
                </a:lnTo>
                <a:lnTo>
                  <a:pt x="654786" y="114072"/>
                </a:lnTo>
                <a:lnTo>
                  <a:pt x="657301" y="96012"/>
                </a:lnTo>
                <a:lnTo>
                  <a:pt x="741883" y="96012"/>
                </a:lnTo>
                <a:lnTo>
                  <a:pt x="728853" y="191338"/>
                </a:lnTo>
                <a:cubicBezTo>
                  <a:pt x="728091" y="198044"/>
                  <a:pt x="725043" y="203759"/>
                  <a:pt x="719709" y="208483"/>
                </a:cubicBezTo>
                <a:cubicBezTo>
                  <a:pt x="714527" y="213208"/>
                  <a:pt x="708583" y="215570"/>
                  <a:pt x="701878" y="215570"/>
                </a:cubicBezTo>
                <a:lnTo>
                  <a:pt x="612495" y="215570"/>
                </a:lnTo>
                <a:cubicBezTo>
                  <a:pt x="605790" y="215570"/>
                  <a:pt x="600303" y="213208"/>
                  <a:pt x="596036" y="208483"/>
                </a:cubicBezTo>
                <a:cubicBezTo>
                  <a:pt x="591769" y="203759"/>
                  <a:pt x="590016" y="198044"/>
                  <a:pt x="590778" y="191338"/>
                </a:cubicBezTo>
                <a:close/>
                <a:moveTo>
                  <a:pt x="913257" y="77038"/>
                </a:moveTo>
                <a:lnTo>
                  <a:pt x="1148714" y="77038"/>
                </a:lnTo>
                <a:cubicBezTo>
                  <a:pt x="1150696" y="77038"/>
                  <a:pt x="1152296" y="77762"/>
                  <a:pt x="1153515" y="79210"/>
                </a:cubicBezTo>
                <a:cubicBezTo>
                  <a:pt x="1154734" y="80658"/>
                  <a:pt x="1155191" y="82372"/>
                  <a:pt x="1154887" y="84354"/>
                </a:cubicBezTo>
                <a:lnTo>
                  <a:pt x="1140256" y="190424"/>
                </a:lnTo>
                <a:cubicBezTo>
                  <a:pt x="1139342" y="197282"/>
                  <a:pt x="1136142" y="203149"/>
                  <a:pt x="1130655" y="208026"/>
                </a:cubicBezTo>
                <a:cubicBezTo>
                  <a:pt x="1125321" y="213055"/>
                  <a:pt x="1119149" y="215570"/>
                  <a:pt x="1112138" y="215570"/>
                </a:cubicBezTo>
                <a:lnTo>
                  <a:pt x="1035786" y="215570"/>
                </a:lnTo>
                <a:lnTo>
                  <a:pt x="1036472" y="210541"/>
                </a:lnTo>
                <a:cubicBezTo>
                  <a:pt x="1037386" y="205664"/>
                  <a:pt x="1039672" y="201549"/>
                  <a:pt x="1043330" y="198196"/>
                </a:cubicBezTo>
                <a:cubicBezTo>
                  <a:pt x="1046987" y="194844"/>
                  <a:pt x="1051178" y="193167"/>
                  <a:pt x="1055903" y="193167"/>
                </a:cubicBezTo>
                <a:lnTo>
                  <a:pt x="1085392" y="193167"/>
                </a:lnTo>
                <a:cubicBezTo>
                  <a:pt x="1087526" y="193167"/>
                  <a:pt x="1089507" y="192405"/>
                  <a:pt x="1091336" y="190881"/>
                </a:cubicBezTo>
                <a:cubicBezTo>
                  <a:pt x="1093165" y="189357"/>
                  <a:pt x="1094308" y="187376"/>
                  <a:pt x="1094765" y="184938"/>
                </a:cubicBezTo>
                <a:lnTo>
                  <a:pt x="1106423" y="99441"/>
                </a:lnTo>
                <a:lnTo>
                  <a:pt x="1005839" y="99441"/>
                </a:lnTo>
                <a:lnTo>
                  <a:pt x="962863" y="172822"/>
                </a:lnTo>
                <a:cubicBezTo>
                  <a:pt x="943965" y="201321"/>
                  <a:pt x="920572" y="215570"/>
                  <a:pt x="892683" y="215570"/>
                </a:cubicBezTo>
                <a:lnTo>
                  <a:pt x="889025" y="215570"/>
                </a:lnTo>
                <a:lnTo>
                  <a:pt x="957148" y="99441"/>
                </a:lnTo>
                <a:lnTo>
                  <a:pt x="905256" y="99441"/>
                </a:lnTo>
                <a:lnTo>
                  <a:pt x="907770" y="82068"/>
                </a:lnTo>
                <a:cubicBezTo>
                  <a:pt x="907923" y="80696"/>
                  <a:pt x="908532" y="79515"/>
                  <a:pt x="909599" y="78524"/>
                </a:cubicBezTo>
                <a:cubicBezTo>
                  <a:pt x="910666" y="77534"/>
                  <a:pt x="911885" y="77038"/>
                  <a:pt x="913257" y="77038"/>
                </a:cubicBezTo>
                <a:close/>
                <a:moveTo>
                  <a:pt x="173050" y="68809"/>
                </a:moveTo>
                <a:lnTo>
                  <a:pt x="169392" y="96012"/>
                </a:lnTo>
                <a:lnTo>
                  <a:pt x="226771" y="96012"/>
                </a:lnTo>
                <a:cubicBezTo>
                  <a:pt x="227990" y="96012"/>
                  <a:pt x="229209" y="95479"/>
                  <a:pt x="230428" y="94412"/>
                </a:cubicBezTo>
                <a:cubicBezTo>
                  <a:pt x="231648" y="93193"/>
                  <a:pt x="232333" y="91897"/>
                  <a:pt x="232486" y="90526"/>
                </a:cubicBezTo>
                <a:lnTo>
                  <a:pt x="235458" y="68809"/>
                </a:lnTo>
                <a:close/>
                <a:moveTo>
                  <a:pt x="29946" y="50292"/>
                </a:moveTo>
                <a:lnTo>
                  <a:pt x="283464" y="50292"/>
                </a:lnTo>
                <a:lnTo>
                  <a:pt x="277520" y="94412"/>
                </a:lnTo>
                <a:cubicBezTo>
                  <a:pt x="276758" y="99898"/>
                  <a:pt x="274243" y="104623"/>
                  <a:pt x="269976" y="108585"/>
                </a:cubicBezTo>
                <a:cubicBezTo>
                  <a:pt x="266014" y="112395"/>
                  <a:pt x="261442" y="114300"/>
                  <a:pt x="256260" y="114300"/>
                </a:cubicBezTo>
                <a:lnTo>
                  <a:pt x="166878" y="114300"/>
                </a:lnTo>
                <a:lnTo>
                  <a:pt x="163449" y="139218"/>
                </a:lnTo>
                <a:lnTo>
                  <a:pt x="271348" y="139218"/>
                </a:lnTo>
                <a:lnTo>
                  <a:pt x="264947" y="189281"/>
                </a:lnTo>
                <a:cubicBezTo>
                  <a:pt x="264033" y="196444"/>
                  <a:pt x="260832" y="202387"/>
                  <a:pt x="255346" y="207112"/>
                </a:cubicBezTo>
                <a:cubicBezTo>
                  <a:pt x="250012" y="211989"/>
                  <a:pt x="243992" y="214427"/>
                  <a:pt x="237286" y="214427"/>
                </a:cubicBezTo>
                <a:lnTo>
                  <a:pt x="182194" y="214427"/>
                </a:lnTo>
                <a:lnTo>
                  <a:pt x="183108" y="208026"/>
                </a:lnTo>
                <a:cubicBezTo>
                  <a:pt x="183565" y="204673"/>
                  <a:pt x="185013" y="201892"/>
                  <a:pt x="187452" y="199682"/>
                </a:cubicBezTo>
                <a:cubicBezTo>
                  <a:pt x="189890" y="197473"/>
                  <a:pt x="192633" y="196368"/>
                  <a:pt x="195681" y="196368"/>
                </a:cubicBezTo>
                <a:lnTo>
                  <a:pt x="207797" y="196368"/>
                </a:lnTo>
                <a:cubicBezTo>
                  <a:pt x="210845" y="196368"/>
                  <a:pt x="213512" y="195225"/>
                  <a:pt x="215798" y="192939"/>
                </a:cubicBezTo>
                <a:cubicBezTo>
                  <a:pt x="218236" y="190805"/>
                  <a:pt x="219684" y="188214"/>
                  <a:pt x="220141" y="185166"/>
                </a:cubicBezTo>
                <a:lnTo>
                  <a:pt x="223799" y="157506"/>
                </a:lnTo>
                <a:lnTo>
                  <a:pt x="161163" y="157506"/>
                </a:lnTo>
                <a:lnTo>
                  <a:pt x="153847" y="210998"/>
                </a:lnTo>
                <a:cubicBezTo>
                  <a:pt x="153695" y="212370"/>
                  <a:pt x="153124" y="213475"/>
                  <a:pt x="152133" y="214313"/>
                </a:cubicBezTo>
                <a:cubicBezTo>
                  <a:pt x="151142" y="215151"/>
                  <a:pt x="150037" y="215570"/>
                  <a:pt x="148818" y="215570"/>
                </a:cubicBezTo>
                <a:lnTo>
                  <a:pt x="107899" y="215570"/>
                </a:lnTo>
                <a:lnTo>
                  <a:pt x="115671" y="157506"/>
                </a:lnTo>
                <a:lnTo>
                  <a:pt x="27203" y="157506"/>
                </a:lnTo>
                <a:cubicBezTo>
                  <a:pt x="22021" y="157506"/>
                  <a:pt x="17907" y="155601"/>
                  <a:pt x="14859" y="151791"/>
                </a:cubicBezTo>
                <a:cubicBezTo>
                  <a:pt x="11658" y="147981"/>
                  <a:pt x="10439" y="143332"/>
                  <a:pt x="11201" y="137846"/>
                </a:cubicBezTo>
                <a:lnTo>
                  <a:pt x="16687" y="96012"/>
                </a:lnTo>
                <a:lnTo>
                  <a:pt x="123901" y="96012"/>
                </a:lnTo>
                <a:lnTo>
                  <a:pt x="127558" y="68809"/>
                </a:lnTo>
                <a:lnTo>
                  <a:pt x="20345" y="68809"/>
                </a:lnTo>
                <a:lnTo>
                  <a:pt x="21717" y="58065"/>
                </a:lnTo>
                <a:cubicBezTo>
                  <a:pt x="22021" y="55931"/>
                  <a:pt x="22974" y="54102"/>
                  <a:pt x="24574" y="52578"/>
                </a:cubicBezTo>
                <a:cubicBezTo>
                  <a:pt x="26174" y="51054"/>
                  <a:pt x="27965" y="50292"/>
                  <a:pt x="29946" y="50292"/>
                </a:cubicBezTo>
                <a:close/>
                <a:moveTo>
                  <a:pt x="616381" y="34290"/>
                </a:moveTo>
                <a:lnTo>
                  <a:pt x="649757" y="34290"/>
                </a:lnTo>
                <a:cubicBezTo>
                  <a:pt x="652348" y="34290"/>
                  <a:pt x="654481" y="35128"/>
                  <a:pt x="656158" y="36805"/>
                </a:cubicBezTo>
                <a:cubicBezTo>
                  <a:pt x="657834" y="38481"/>
                  <a:pt x="658749" y="40615"/>
                  <a:pt x="658901" y="43206"/>
                </a:cubicBezTo>
                <a:lnTo>
                  <a:pt x="659358" y="70638"/>
                </a:lnTo>
                <a:lnTo>
                  <a:pt x="692277" y="70638"/>
                </a:lnTo>
                <a:lnTo>
                  <a:pt x="700506" y="44349"/>
                </a:lnTo>
                <a:cubicBezTo>
                  <a:pt x="701421" y="41453"/>
                  <a:pt x="703097" y="39053"/>
                  <a:pt x="705535" y="37148"/>
                </a:cubicBezTo>
                <a:cubicBezTo>
                  <a:pt x="707974" y="35243"/>
                  <a:pt x="710565" y="34290"/>
                  <a:pt x="713308" y="34290"/>
                </a:cubicBezTo>
                <a:lnTo>
                  <a:pt x="745540" y="34290"/>
                </a:lnTo>
                <a:lnTo>
                  <a:pt x="734339" y="70638"/>
                </a:lnTo>
                <a:lnTo>
                  <a:pt x="750798" y="70638"/>
                </a:lnTo>
                <a:lnTo>
                  <a:pt x="749198" y="82753"/>
                </a:lnTo>
                <a:cubicBezTo>
                  <a:pt x="748893" y="84430"/>
                  <a:pt x="748055" y="85840"/>
                  <a:pt x="746683" y="86983"/>
                </a:cubicBezTo>
                <a:cubicBezTo>
                  <a:pt x="745312" y="88126"/>
                  <a:pt x="743864" y="88697"/>
                  <a:pt x="742340" y="88697"/>
                </a:cubicBezTo>
                <a:lnTo>
                  <a:pt x="601522" y="88697"/>
                </a:lnTo>
                <a:lnTo>
                  <a:pt x="603123" y="76353"/>
                </a:lnTo>
                <a:cubicBezTo>
                  <a:pt x="603427" y="74676"/>
                  <a:pt x="604151" y="73305"/>
                  <a:pt x="605294" y="72238"/>
                </a:cubicBezTo>
                <a:cubicBezTo>
                  <a:pt x="606437" y="71171"/>
                  <a:pt x="607771" y="70638"/>
                  <a:pt x="609295" y="70638"/>
                </a:cubicBezTo>
                <a:lnTo>
                  <a:pt x="617753" y="70638"/>
                </a:lnTo>
                <a:close/>
                <a:moveTo>
                  <a:pt x="786917" y="30633"/>
                </a:moveTo>
                <a:lnTo>
                  <a:pt x="812292" y="30633"/>
                </a:lnTo>
                <a:lnTo>
                  <a:pt x="785774" y="215570"/>
                </a:lnTo>
                <a:lnTo>
                  <a:pt x="742569" y="215570"/>
                </a:lnTo>
                <a:lnTo>
                  <a:pt x="766572" y="48692"/>
                </a:lnTo>
                <a:cubicBezTo>
                  <a:pt x="767486" y="43510"/>
                  <a:pt x="769772" y="39243"/>
                  <a:pt x="773430" y="35890"/>
                </a:cubicBezTo>
                <a:cubicBezTo>
                  <a:pt x="777392" y="32385"/>
                  <a:pt x="781888" y="30633"/>
                  <a:pt x="786917" y="30633"/>
                </a:cubicBezTo>
                <a:close/>
                <a:moveTo>
                  <a:pt x="780516" y="1829"/>
                </a:moveTo>
                <a:lnTo>
                  <a:pt x="879271" y="1829"/>
                </a:lnTo>
                <a:lnTo>
                  <a:pt x="876300" y="21489"/>
                </a:lnTo>
                <a:lnTo>
                  <a:pt x="857783" y="77953"/>
                </a:lnTo>
                <a:lnTo>
                  <a:pt x="868070" y="77953"/>
                </a:lnTo>
                <a:lnTo>
                  <a:pt x="852982" y="184023"/>
                </a:lnTo>
                <a:cubicBezTo>
                  <a:pt x="851915" y="192405"/>
                  <a:pt x="849630" y="198273"/>
                  <a:pt x="846124" y="201625"/>
                </a:cubicBezTo>
                <a:cubicBezTo>
                  <a:pt x="842467" y="204826"/>
                  <a:pt x="836523" y="206426"/>
                  <a:pt x="828294" y="206426"/>
                </a:cubicBezTo>
                <a:lnTo>
                  <a:pt x="802690" y="206426"/>
                </a:lnTo>
                <a:lnTo>
                  <a:pt x="820978" y="77953"/>
                </a:lnTo>
                <a:lnTo>
                  <a:pt x="810463" y="77953"/>
                </a:lnTo>
                <a:lnTo>
                  <a:pt x="828979" y="21717"/>
                </a:lnTo>
                <a:lnTo>
                  <a:pt x="816635" y="21717"/>
                </a:lnTo>
                <a:lnTo>
                  <a:pt x="816406" y="21717"/>
                </a:lnTo>
                <a:lnTo>
                  <a:pt x="812977" y="21717"/>
                </a:lnTo>
                <a:lnTo>
                  <a:pt x="769543" y="21717"/>
                </a:lnTo>
                <a:lnTo>
                  <a:pt x="771601" y="9601"/>
                </a:lnTo>
                <a:cubicBezTo>
                  <a:pt x="772058" y="7315"/>
                  <a:pt x="773049" y="5487"/>
                  <a:pt x="774573" y="4115"/>
                </a:cubicBezTo>
                <a:cubicBezTo>
                  <a:pt x="776401" y="2591"/>
                  <a:pt x="778383" y="1829"/>
                  <a:pt x="780516" y="1829"/>
                </a:cubicBezTo>
                <a:close/>
                <a:moveTo>
                  <a:pt x="1101394" y="686"/>
                </a:moveTo>
                <a:lnTo>
                  <a:pt x="1140714" y="686"/>
                </a:lnTo>
                <a:cubicBezTo>
                  <a:pt x="1146962" y="686"/>
                  <a:pt x="1151534" y="3658"/>
                  <a:pt x="1154430" y="9601"/>
                </a:cubicBezTo>
                <a:lnTo>
                  <a:pt x="1172946" y="66751"/>
                </a:lnTo>
                <a:lnTo>
                  <a:pt x="1131569" y="66751"/>
                </a:lnTo>
                <a:cubicBezTo>
                  <a:pt x="1126693" y="66751"/>
                  <a:pt x="1123111" y="64465"/>
                  <a:pt x="1120825" y="59893"/>
                </a:cubicBezTo>
                <a:close/>
                <a:moveTo>
                  <a:pt x="956005" y="686"/>
                </a:moveTo>
                <a:lnTo>
                  <a:pt x="997839" y="686"/>
                </a:lnTo>
                <a:lnTo>
                  <a:pt x="978408" y="32461"/>
                </a:lnTo>
                <a:cubicBezTo>
                  <a:pt x="962253" y="55321"/>
                  <a:pt x="942670" y="66751"/>
                  <a:pt x="919657" y="66751"/>
                </a:cubicBezTo>
                <a:lnTo>
                  <a:pt x="907999" y="66751"/>
                </a:lnTo>
                <a:lnTo>
                  <a:pt x="943889" y="7315"/>
                </a:lnTo>
                <a:cubicBezTo>
                  <a:pt x="947242" y="2896"/>
                  <a:pt x="951280" y="686"/>
                  <a:pt x="956005" y="686"/>
                </a:cubicBezTo>
                <a:close/>
                <a:moveTo>
                  <a:pt x="663244" y="0"/>
                </a:moveTo>
                <a:lnTo>
                  <a:pt x="701649" y="0"/>
                </a:lnTo>
                <a:cubicBezTo>
                  <a:pt x="703478" y="0"/>
                  <a:pt x="704888" y="838"/>
                  <a:pt x="705878" y="2515"/>
                </a:cubicBezTo>
                <a:cubicBezTo>
                  <a:pt x="706869" y="4191"/>
                  <a:pt x="707212" y="6096"/>
                  <a:pt x="706907" y="8230"/>
                </a:cubicBezTo>
                <a:lnTo>
                  <a:pt x="706907" y="8916"/>
                </a:lnTo>
                <a:lnTo>
                  <a:pt x="755142" y="8916"/>
                </a:lnTo>
                <a:lnTo>
                  <a:pt x="753541" y="20346"/>
                </a:lnTo>
                <a:cubicBezTo>
                  <a:pt x="753237" y="22327"/>
                  <a:pt x="752398" y="23927"/>
                  <a:pt x="751027" y="25146"/>
                </a:cubicBezTo>
                <a:cubicBezTo>
                  <a:pt x="749655" y="26365"/>
                  <a:pt x="748055" y="26975"/>
                  <a:pt x="746226" y="26975"/>
                </a:cubicBezTo>
                <a:lnTo>
                  <a:pt x="610895" y="26975"/>
                </a:lnTo>
                <a:lnTo>
                  <a:pt x="612724" y="15774"/>
                </a:lnTo>
                <a:cubicBezTo>
                  <a:pt x="613029" y="13945"/>
                  <a:pt x="613943" y="12345"/>
                  <a:pt x="615467" y="10973"/>
                </a:cubicBezTo>
                <a:cubicBezTo>
                  <a:pt x="616991" y="9601"/>
                  <a:pt x="618591" y="8916"/>
                  <a:pt x="620268" y="8916"/>
                </a:cubicBezTo>
                <a:lnTo>
                  <a:pt x="661873" y="8916"/>
                </a:lnTo>
                <a:close/>
                <a:moveTo>
                  <a:pt x="321564" y="0"/>
                </a:moveTo>
                <a:lnTo>
                  <a:pt x="369570" y="0"/>
                </a:lnTo>
                <a:lnTo>
                  <a:pt x="344881" y="182652"/>
                </a:lnTo>
                <a:cubicBezTo>
                  <a:pt x="344728" y="183109"/>
                  <a:pt x="344652" y="183490"/>
                  <a:pt x="344652" y="183795"/>
                </a:cubicBezTo>
                <a:cubicBezTo>
                  <a:pt x="344652" y="185928"/>
                  <a:pt x="345262" y="187681"/>
                  <a:pt x="346481" y="189052"/>
                </a:cubicBezTo>
                <a:cubicBezTo>
                  <a:pt x="348005" y="190729"/>
                  <a:pt x="349834" y="191567"/>
                  <a:pt x="351967" y="191567"/>
                </a:cubicBezTo>
                <a:lnTo>
                  <a:pt x="503529" y="191567"/>
                </a:lnTo>
                <a:cubicBezTo>
                  <a:pt x="505815" y="191567"/>
                  <a:pt x="507796" y="190729"/>
                  <a:pt x="509473" y="189052"/>
                </a:cubicBezTo>
                <a:cubicBezTo>
                  <a:pt x="510082" y="188443"/>
                  <a:pt x="510616" y="187757"/>
                  <a:pt x="511073" y="186995"/>
                </a:cubicBezTo>
                <a:cubicBezTo>
                  <a:pt x="511835" y="185776"/>
                  <a:pt x="512292" y="184328"/>
                  <a:pt x="512445" y="182652"/>
                </a:cubicBezTo>
                <a:lnTo>
                  <a:pt x="532790" y="25146"/>
                </a:lnTo>
                <a:lnTo>
                  <a:pt x="507644" y="25146"/>
                </a:lnTo>
                <a:lnTo>
                  <a:pt x="493242" y="141961"/>
                </a:lnTo>
                <a:cubicBezTo>
                  <a:pt x="492937" y="143942"/>
                  <a:pt x="493395" y="145618"/>
                  <a:pt x="494614" y="146990"/>
                </a:cubicBezTo>
                <a:cubicBezTo>
                  <a:pt x="495833" y="148362"/>
                  <a:pt x="497509" y="149047"/>
                  <a:pt x="499643" y="149047"/>
                </a:cubicBezTo>
                <a:lnTo>
                  <a:pt x="511073" y="149047"/>
                </a:lnTo>
                <a:lnTo>
                  <a:pt x="507187" y="174422"/>
                </a:lnTo>
                <a:lnTo>
                  <a:pt x="470839" y="174422"/>
                </a:lnTo>
                <a:cubicBezTo>
                  <a:pt x="464591" y="174422"/>
                  <a:pt x="459562" y="172212"/>
                  <a:pt x="455752" y="167793"/>
                </a:cubicBezTo>
                <a:cubicBezTo>
                  <a:pt x="453618" y="164897"/>
                  <a:pt x="452247" y="161773"/>
                  <a:pt x="451637" y="158420"/>
                </a:cubicBezTo>
                <a:cubicBezTo>
                  <a:pt x="451485" y="157506"/>
                  <a:pt x="451408" y="156667"/>
                  <a:pt x="451408" y="155905"/>
                </a:cubicBezTo>
                <a:cubicBezTo>
                  <a:pt x="451408" y="154534"/>
                  <a:pt x="451485" y="153010"/>
                  <a:pt x="451637" y="151333"/>
                </a:cubicBezTo>
                <a:lnTo>
                  <a:pt x="467639" y="25146"/>
                </a:lnTo>
                <a:lnTo>
                  <a:pt x="436778" y="25146"/>
                </a:lnTo>
                <a:lnTo>
                  <a:pt x="419862" y="151333"/>
                </a:lnTo>
                <a:cubicBezTo>
                  <a:pt x="419557" y="153772"/>
                  <a:pt x="418947" y="156134"/>
                  <a:pt x="418033" y="158420"/>
                </a:cubicBezTo>
                <a:cubicBezTo>
                  <a:pt x="416661" y="161773"/>
                  <a:pt x="414528" y="164897"/>
                  <a:pt x="411632" y="167793"/>
                </a:cubicBezTo>
                <a:cubicBezTo>
                  <a:pt x="406755" y="172212"/>
                  <a:pt x="401269" y="174422"/>
                  <a:pt x="395173" y="174422"/>
                </a:cubicBezTo>
                <a:lnTo>
                  <a:pt x="351510" y="174422"/>
                </a:lnTo>
                <a:lnTo>
                  <a:pt x="355168" y="149047"/>
                </a:lnTo>
                <a:lnTo>
                  <a:pt x="369798" y="149047"/>
                </a:lnTo>
                <a:cubicBezTo>
                  <a:pt x="371932" y="149047"/>
                  <a:pt x="373684" y="148362"/>
                  <a:pt x="375056" y="146990"/>
                </a:cubicBezTo>
                <a:cubicBezTo>
                  <a:pt x="376428" y="145771"/>
                  <a:pt x="377266" y="144094"/>
                  <a:pt x="377571" y="141961"/>
                </a:cubicBezTo>
                <a:lnTo>
                  <a:pt x="394487" y="25146"/>
                </a:lnTo>
                <a:lnTo>
                  <a:pt x="372313" y="25146"/>
                </a:lnTo>
                <a:lnTo>
                  <a:pt x="375742" y="0"/>
                </a:lnTo>
                <a:lnTo>
                  <a:pt x="583996" y="0"/>
                </a:lnTo>
                <a:lnTo>
                  <a:pt x="559079" y="191567"/>
                </a:lnTo>
                <a:cubicBezTo>
                  <a:pt x="558317" y="198120"/>
                  <a:pt x="555421" y="203683"/>
                  <a:pt x="550392" y="208255"/>
                </a:cubicBezTo>
                <a:cubicBezTo>
                  <a:pt x="545515" y="213132"/>
                  <a:pt x="540029" y="215570"/>
                  <a:pt x="533933" y="215570"/>
                </a:cubicBezTo>
                <a:lnTo>
                  <a:pt x="315163" y="215570"/>
                </a:lnTo>
                <a:cubicBezTo>
                  <a:pt x="309067" y="215570"/>
                  <a:pt x="304114" y="213132"/>
                  <a:pt x="300304" y="208255"/>
                </a:cubicBezTo>
                <a:cubicBezTo>
                  <a:pt x="296494" y="203683"/>
                  <a:pt x="294970" y="198120"/>
                  <a:pt x="295732" y="191567"/>
                </a:cubicBezTo>
                <a:close/>
                <a:moveTo>
                  <a:pt x="175793" y="0"/>
                </a:moveTo>
                <a:lnTo>
                  <a:pt x="218313" y="0"/>
                </a:lnTo>
                <a:lnTo>
                  <a:pt x="215341" y="5487"/>
                </a:lnTo>
                <a:lnTo>
                  <a:pt x="288721" y="5487"/>
                </a:lnTo>
                <a:lnTo>
                  <a:pt x="286664" y="20803"/>
                </a:lnTo>
                <a:cubicBezTo>
                  <a:pt x="286359" y="22022"/>
                  <a:pt x="285711" y="23089"/>
                  <a:pt x="284721" y="24003"/>
                </a:cubicBezTo>
                <a:cubicBezTo>
                  <a:pt x="283730" y="24918"/>
                  <a:pt x="282625" y="25375"/>
                  <a:pt x="281406" y="25375"/>
                </a:cubicBezTo>
                <a:lnTo>
                  <a:pt x="270662" y="25375"/>
                </a:lnTo>
                <a:lnTo>
                  <a:pt x="273177" y="44806"/>
                </a:lnTo>
                <a:lnTo>
                  <a:pt x="236143" y="44806"/>
                </a:lnTo>
                <a:cubicBezTo>
                  <a:pt x="234010" y="44806"/>
                  <a:pt x="232638" y="43587"/>
                  <a:pt x="232029" y="41148"/>
                </a:cubicBezTo>
                <a:lnTo>
                  <a:pt x="229971" y="25375"/>
                </a:lnTo>
                <a:lnTo>
                  <a:pt x="205511" y="25375"/>
                </a:lnTo>
                <a:lnTo>
                  <a:pt x="204139" y="28575"/>
                </a:lnTo>
                <a:cubicBezTo>
                  <a:pt x="198043" y="39396"/>
                  <a:pt x="190195" y="44806"/>
                  <a:pt x="180594" y="44806"/>
                </a:cubicBezTo>
                <a:lnTo>
                  <a:pt x="151333" y="44806"/>
                </a:lnTo>
                <a:lnTo>
                  <a:pt x="171450" y="2972"/>
                </a:lnTo>
                <a:cubicBezTo>
                  <a:pt x="172516" y="991"/>
                  <a:pt x="173964" y="0"/>
                  <a:pt x="175793" y="0"/>
                </a:cubicBezTo>
                <a:close/>
                <a:moveTo>
                  <a:pt x="44348" y="0"/>
                </a:moveTo>
                <a:lnTo>
                  <a:pt x="86182" y="0"/>
                </a:lnTo>
                <a:lnTo>
                  <a:pt x="83439" y="5487"/>
                </a:lnTo>
                <a:lnTo>
                  <a:pt x="156591" y="5487"/>
                </a:lnTo>
                <a:lnTo>
                  <a:pt x="154533" y="21031"/>
                </a:lnTo>
                <a:cubicBezTo>
                  <a:pt x="154228" y="22251"/>
                  <a:pt x="153619" y="23279"/>
                  <a:pt x="152704" y="24118"/>
                </a:cubicBezTo>
                <a:cubicBezTo>
                  <a:pt x="151790" y="24956"/>
                  <a:pt x="150799" y="25375"/>
                  <a:pt x="149733" y="25375"/>
                </a:cubicBezTo>
                <a:lnTo>
                  <a:pt x="135559" y="25375"/>
                </a:lnTo>
                <a:lnTo>
                  <a:pt x="138074" y="44806"/>
                </a:lnTo>
                <a:lnTo>
                  <a:pt x="100355" y="44806"/>
                </a:lnTo>
                <a:cubicBezTo>
                  <a:pt x="97612" y="44806"/>
                  <a:pt x="95859" y="43282"/>
                  <a:pt x="95097" y="40234"/>
                </a:cubicBezTo>
                <a:lnTo>
                  <a:pt x="93268" y="25375"/>
                </a:lnTo>
                <a:lnTo>
                  <a:pt x="73380" y="25375"/>
                </a:lnTo>
                <a:cubicBezTo>
                  <a:pt x="66217" y="38329"/>
                  <a:pt x="56845" y="44806"/>
                  <a:pt x="45262" y="44806"/>
                </a:cubicBezTo>
                <a:lnTo>
                  <a:pt x="19431" y="44806"/>
                </a:lnTo>
                <a:lnTo>
                  <a:pt x="39090" y="3658"/>
                </a:lnTo>
                <a:cubicBezTo>
                  <a:pt x="40462" y="1219"/>
                  <a:pt x="42214" y="0"/>
                  <a:pt x="44348"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dirty="0">
              <a:solidFill>
                <a:schemeClr val="bg1">
                  <a:lumMod val="65000"/>
                </a:schemeClr>
              </a:solidFill>
              <a:latin typeface="DOUYU Font" pitchFamily="2" charset="-122"/>
              <a:ea typeface="DOUYU Font" pitchFamily="2" charset="-122"/>
            </a:endParaRPr>
          </a:p>
        </p:txBody>
      </p:sp>
    </p:spTree>
    <p:extLst>
      <p:ext uri="{BB962C8B-B14F-4D97-AF65-F5344CB8AC3E}">
        <p14:creationId xmlns:p14="http://schemas.microsoft.com/office/powerpoint/2010/main" val="470202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矩形 38">
            <a:extLst>
              <a:ext uri="{FF2B5EF4-FFF2-40B4-BE49-F238E27FC236}">
                <a16:creationId xmlns:a16="http://schemas.microsoft.com/office/drawing/2014/main" xmlns="" id="{B9872406-72F5-594F-A16E-02C2617B58AB}"/>
              </a:ext>
            </a:extLst>
          </p:cNvPr>
          <p:cNvSpPr/>
          <p:nvPr/>
        </p:nvSpPr>
        <p:spPr>
          <a:xfrm>
            <a:off x="390000" y="1124744"/>
            <a:ext cx="11412000" cy="418573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全国甲卷，</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1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相同温度下，</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温度下，饱和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系如图所示。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①</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代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沉淀溶解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值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适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可使溶液由</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变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两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pic>
        <p:nvPicPr>
          <p:cNvPr id="124930" name="Picture 2" descr="8-140"/>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2184" y="1916832"/>
            <a:ext cx="3539065" cy="336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142262130"/>
              </p:ext>
            </p:extLst>
          </p:nvPr>
        </p:nvGraphicFramePr>
        <p:xfrm>
          <a:off x="1448894" y="1711271"/>
          <a:ext cx="4192588" cy="617538"/>
        </p:xfrm>
        <a:graphic>
          <a:graphicData uri="http://schemas.openxmlformats.org/presentationml/2006/ole">
            <mc:AlternateContent xmlns:mc="http://schemas.openxmlformats.org/markup-compatibility/2006">
              <mc:Choice xmlns:v="urn:schemas-microsoft-com:vml" Requires="v">
                <p:oleObj spid="_x0000_s125018" name="文档" r:id="rId7" imgW="4193251" imgH="618132" progId="Word.Document.12">
                  <p:embed/>
                </p:oleObj>
              </mc:Choice>
              <mc:Fallback>
                <p:oleObj name="文档" r:id="rId7" imgW="4193251" imgH="618132" progId="Word.Document.12">
                  <p:embed/>
                  <p:pic>
                    <p:nvPicPr>
                      <p:cNvPr id="0" name=""/>
                      <p:cNvPicPr/>
                      <p:nvPr/>
                    </p:nvPicPr>
                    <p:blipFill>
                      <a:blip r:embed="rId8"/>
                      <a:stretch>
                        <a:fillRect/>
                      </a:stretch>
                    </p:blipFill>
                    <p:spPr>
                      <a:xfrm>
                        <a:off x="1448894" y="1711271"/>
                        <a:ext cx="4192588" cy="6175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54660752"/>
              </p:ext>
            </p:extLst>
          </p:nvPr>
        </p:nvGraphicFramePr>
        <p:xfrm>
          <a:off x="4424827" y="4391480"/>
          <a:ext cx="1239838" cy="1016000"/>
        </p:xfrm>
        <a:graphic>
          <a:graphicData uri="http://schemas.openxmlformats.org/presentationml/2006/ole">
            <mc:AlternateContent xmlns:mc="http://schemas.openxmlformats.org/markup-compatibility/2006">
              <mc:Choice xmlns:v="urn:schemas-microsoft-com:vml" Requires="v">
                <p:oleObj spid="_x0000_s125019" name="文档" r:id="rId10" imgW="1239261" imgH="1015246" progId="Word.Document.12">
                  <p:embed/>
                </p:oleObj>
              </mc:Choice>
              <mc:Fallback>
                <p:oleObj name="文档" r:id="rId10" imgW="1239261" imgH="1015246" progId="Word.Document.12">
                  <p:embed/>
                  <p:pic>
                    <p:nvPicPr>
                      <p:cNvPr id="0" name=""/>
                      <p:cNvPicPr/>
                      <p:nvPr/>
                    </p:nvPicPr>
                    <p:blipFill>
                      <a:blip r:embed="rId11"/>
                      <a:stretch>
                        <a:fillRect/>
                      </a:stretch>
                    </p:blipFill>
                    <p:spPr>
                      <a:xfrm>
                        <a:off x="4424827" y="4391480"/>
                        <a:ext cx="1239838" cy="1016000"/>
                      </a:xfrm>
                      <a:prstGeom prst="rect">
                        <a:avLst/>
                      </a:prstGeom>
                    </p:spPr>
                  </p:pic>
                </p:oleObj>
              </mc:Fallback>
            </mc:AlternateContent>
          </a:graphicData>
        </a:graphic>
      </p:graphicFrame>
      <p:sp>
        <p:nvSpPr>
          <p:cNvPr id="8" name="TextBox 9"/>
          <p:cNvSpPr txBox="1"/>
          <p:nvPr/>
        </p:nvSpPr>
        <p:spPr>
          <a:xfrm>
            <a:off x="253827" y="323056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graphicFrame>
        <p:nvGraphicFramePr>
          <p:cNvPr id="12" name="对象 11"/>
          <p:cNvGraphicFramePr>
            <a:graphicFrameLocks noChangeAspect="1"/>
          </p:cNvGraphicFramePr>
          <p:nvPr>
            <p:extLst>
              <p:ext uri="{D42A27DB-BD31-4B8C-83A1-F6EECF244321}">
                <p14:modId xmlns:p14="http://schemas.microsoft.com/office/powerpoint/2010/main" val="2363168661"/>
              </p:ext>
            </p:extLst>
          </p:nvPr>
        </p:nvGraphicFramePr>
        <p:xfrm>
          <a:off x="5701669" y="4685094"/>
          <a:ext cx="898377" cy="428772"/>
        </p:xfrm>
        <a:graphic>
          <a:graphicData uri="http://schemas.openxmlformats.org/presentationml/2006/ole">
            <mc:AlternateContent xmlns:mc="http://schemas.openxmlformats.org/markup-compatibility/2006">
              <mc:Choice xmlns:v="urn:schemas-microsoft-com:vml" Requires="v">
                <p:oleObj spid="_x0000_s125020" name="Equation" r:id="rId12" imgW="418918" imgH="203112" progId="Equation.DSMT4">
                  <p:embed/>
                </p:oleObj>
              </mc:Choice>
              <mc:Fallback>
                <p:oleObj name="Equation" r:id="rId12" imgW="418918" imgH="203112" progId="Equation.DSMT4">
                  <p:embed/>
                  <p:pic>
                    <p:nvPicPr>
                      <p:cNvPr id="0" name="Object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01669" y="4685094"/>
                        <a:ext cx="898377" cy="428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600190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grpSp>
        <p:nvGrpSpPr>
          <p:cNvPr id="7" name="组合 6">
            <a:extLst>
              <a:ext uri="{FF2B5EF4-FFF2-40B4-BE49-F238E27FC236}">
                <a16:creationId xmlns:a16="http://schemas.microsoft.com/office/drawing/2014/main" xmlns="" id="{574E7DD6-E482-894D-9E46-D2B62C9ED9EC}"/>
              </a:ext>
            </a:extLst>
          </p:cNvPr>
          <p:cNvGrpSpPr/>
          <p:nvPr/>
        </p:nvGrpSpPr>
        <p:grpSpPr>
          <a:xfrm>
            <a:off x="516000" y="980728"/>
            <a:ext cx="11160000" cy="4608512"/>
            <a:chOff x="792914" y="3925222"/>
            <a:chExt cx="11160000" cy="4608512"/>
          </a:xfrm>
        </p:grpSpPr>
        <p:sp>
          <p:nvSpPr>
            <p:cNvPr id="12" name="圆角矩形 11">
              <a:extLst>
                <a:ext uri="{FF2B5EF4-FFF2-40B4-BE49-F238E27FC236}">
                  <a16:creationId xmlns:a16="http://schemas.microsoft.com/office/drawing/2014/main" xmlns="" id="{E0791A29-2CB4-2744-96C1-EA2037B165CE}"/>
                </a:ext>
              </a:extLst>
            </p:cNvPr>
            <p:cNvSpPr/>
            <p:nvPr/>
          </p:nvSpPr>
          <p:spPr>
            <a:xfrm>
              <a:off x="792914" y="4038112"/>
              <a:ext cx="11160000" cy="4495622"/>
            </a:xfrm>
            <a:prstGeom prst="roundRect">
              <a:avLst>
                <a:gd name="adj" fmla="val 193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3" name="矩形 1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5" name="文本框 14">
              <a:extLst>
                <a:ext uri="{FF2B5EF4-FFF2-40B4-BE49-F238E27FC236}">
                  <a16:creationId xmlns:a16="http://schemas.microsoft.com/office/drawing/2014/main" xmlns="" id="{E38EBCDC-ABCA-E945-AC9F-C9807C462968}"/>
                </a:ext>
              </a:extLst>
            </p:cNvPr>
            <p:cNvSpPr txBox="1"/>
            <p:nvPr/>
          </p:nvSpPr>
          <p:spPr>
            <a:xfrm>
              <a:off x="971152" y="4275737"/>
              <a:ext cx="10730353" cy="397031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可知，曲线上的点均为饱和溶液中微粒浓度</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关</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系</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题及图像分析可知，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沉淀</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溶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①</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中－</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关系，由图可知，当溶液中－</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因此</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17" name="Picture 2" descr="8-140"/>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85526" y="1556792"/>
            <a:ext cx="3539065" cy="336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885530775"/>
              </p:ext>
            </p:extLst>
          </p:nvPr>
        </p:nvGraphicFramePr>
        <p:xfrm>
          <a:off x="6807288" y="3167344"/>
          <a:ext cx="890587" cy="498475"/>
        </p:xfrm>
        <a:graphic>
          <a:graphicData uri="http://schemas.openxmlformats.org/presentationml/2006/ole">
            <mc:AlternateContent xmlns:mc="http://schemas.openxmlformats.org/markup-compatibility/2006">
              <mc:Choice xmlns:v="urn:schemas-microsoft-com:vml" Requires="v">
                <p:oleObj spid="_x0000_s126020" name="文档" r:id="rId7" imgW="891268" imgH="498100" progId="Word.Document.12">
                  <p:embed/>
                </p:oleObj>
              </mc:Choice>
              <mc:Fallback>
                <p:oleObj name="文档" r:id="rId7" imgW="891268" imgH="498100" progId="Word.Document.12">
                  <p:embed/>
                  <p:pic>
                    <p:nvPicPr>
                      <p:cNvPr id="0" name=""/>
                      <p:cNvPicPr/>
                      <p:nvPr/>
                    </p:nvPicPr>
                    <p:blipFill>
                      <a:blip r:embed="rId8"/>
                      <a:stretch>
                        <a:fillRect/>
                      </a:stretch>
                    </p:blipFill>
                    <p:spPr>
                      <a:xfrm>
                        <a:off x="6807288" y="3167344"/>
                        <a:ext cx="890587" cy="498475"/>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827141431"/>
              </p:ext>
            </p:extLst>
          </p:nvPr>
        </p:nvGraphicFramePr>
        <p:xfrm>
          <a:off x="1727058" y="4266720"/>
          <a:ext cx="890587" cy="498475"/>
        </p:xfrm>
        <a:graphic>
          <a:graphicData uri="http://schemas.openxmlformats.org/presentationml/2006/ole">
            <mc:AlternateContent xmlns:mc="http://schemas.openxmlformats.org/markup-compatibility/2006">
              <mc:Choice xmlns:v="urn:schemas-microsoft-com:vml" Requires="v">
                <p:oleObj spid="_x0000_s126021" name="文档" r:id="rId10" imgW="891268" imgH="498100" progId="Word.Document.12">
                  <p:embed/>
                </p:oleObj>
              </mc:Choice>
              <mc:Fallback>
                <p:oleObj name="文档" r:id="rId10" imgW="891268" imgH="498100" progId="Word.Document.12">
                  <p:embed/>
                  <p:pic>
                    <p:nvPicPr>
                      <p:cNvPr id="0" name=""/>
                      <p:cNvPicPr/>
                      <p:nvPr/>
                    </p:nvPicPr>
                    <p:blipFill>
                      <a:blip r:embed="rId11"/>
                      <a:stretch>
                        <a:fillRect/>
                      </a:stretch>
                    </p:blipFill>
                    <p:spPr>
                      <a:xfrm>
                        <a:off x="1727058" y="4266720"/>
                        <a:ext cx="890587" cy="498475"/>
                      </a:xfrm>
                      <a:prstGeom prst="rect">
                        <a:avLst/>
                      </a:prstGeom>
                    </p:spPr>
                  </p:pic>
                </p:oleObj>
              </mc:Fallback>
            </mc:AlternateContent>
          </a:graphicData>
        </a:graphic>
      </p:graphicFrame>
    </p:spTree>
    <p:extLst>
      <p:ext uri="{BB962C8B-B14F-4D97-AF65-F5344CB8AC3E}">
        <p14:creationId xmlns:p14="http://schemas.microsoft.com/office/powerpoint/2010/main" val="32229286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圆角矩形 8">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10" name="圆角矩形 9">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grpSp>
        <p:nvGrpSpPr>
          <p:cNvPr id="7" name="组合 6">
            <a:extLst>
              <a:ext uri="{FF2B5EF4-FFF2-40B4-BE49-F238E27FC236}">
                <a16:creationId xmlns:a16="http://schemas.microsoft.com/office/drawing/2014/main" xmlns="" id="{574E7DD6-E482-894D-9E46-D2B62C9ED9EC}"/>
              </a:ext>
            </a:extLst>
          </p:cNvPr>
          <p:cNvGrpSpPr/>
          <p:nvPr/>
        </p:nvGrpSpPr>
        <p:grpSpPr>
          <a:xfrm>
            <a:off x="516000" y="980728"/>
            <a:ext cx="11160000" cy="4320480"/>
            <a:chOff x="792914" y="3925222"/>
            <a:chExt cx="11160000" cy="4320480"/>
          </a:xfrm>
        </p:grpSpPr>
        <p:sp>
          <p:nvSpPr>
            <p:cNvPr id="12" name="圆角矩形 11">
              <a:extLst>
                <a:ext uri="{FF2B5EF4-FFF2-40B4-BE49-F238E27FC236}">
                  <a16:creationId xmlns:a16="http://schemas.microsoft.com/office/drawing/2014/main" xmlns="" id="{E0791A29-2CB4-2744-96C1-EA2037B165CE}"/>
                </a:ext>
              </a:extLst>
            </p:cNvPr>
            <p:cNvSpPr/>
            <p:nvPr/>
          </p:nvSpPr>
          <p:spPr>
            <a:xfrm>
              <a:off x="792914" y="4038112"/>
              <a:ext cx="11160000" cy="4207590"/>
            </a:xfrm>
            <a:prstGeom prst="roundRect">
              <a:avLst>
                <a:gd name="adj" fmla="val 193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13" name="矩形 12">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文本框 13">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15" name="文本框 14">
              <a:extLst>
                <a:ext uri="{FF2B5EF4-FFF2-40B4-BE49-F238E27FC236}">
                  <a16:creationId xmlns:a16="http://schemas.microsoft.com/office/drawing/2014/main" xmlns="" id="{E38EBCDC-ABCA-E945-AC9F-C9807C462968}"/>
                </a:ext>
              </a:extLst>
            </p:cNvPr>
            <p:cNvSpPr txBox="1"/>
            <p:nvPr/>
          </p:nvSpPr>
          <p:spPr>
            <a:xfrm>
              <a:off x="971153" y="4275737"/>
              <a:ext cx="7057946" cy="3600986"/>
            </a:xfrm>
            <a:prstGeom prst="rect">
              <a:avLst/>
            </a:prstGeom>
            <a:noFill/>
          </p:spPr>
          <p:txBody>
            <a:bodyPr wrap="square">
              <a:spAutoFit/>
            </a:bodyPr>
            <a:lstStyle/>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向</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饱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中加入适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固体后，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根据温度不变则</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可知，溶液中</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将减小，</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因此</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点将沿曲线</a:t>
              </a:r>
              <a:r>
                <a:rPr lang="en-US" altLang="zh-CN" sz="2400" kern="100" spc="-20" dirty="0">
                  <a:latin typeface="宋体" panose="02010600030101010101" pitchFamily="2" charset="-122"/>
                  <a:ea typeface="宋体" panose="02010600030101010101" pitchFamily="2" charset="-122"/>
                  <a:cs typeface="Times New Roman" panose="02020603050405020304" pitchFamily="18" charset="0"/>
                </a:rPr>
                <a:t>②</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向左上方移动，选项</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由</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图可知，当溶液中</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5.1</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两</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溶液中</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选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17" name="Picture 2" descr="8-140"/>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85526" y="1556792"/>
            <a:ext cx="3539065" cy="3362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541575584"/>
              </p:ext>
            </p:extLst>
          </p:nvPr>
        </p:nvGraphicFramePr>
        <p:xfrm>
          <a:off x="1920112" y="2623599"/>
          <a:ext cx="915988" cy="433388"/>
        </p:xfrm>
        <a:graphic>
          <a:graphicData uri="http://schemas.openxmlformats.org/presentationml/2006/ole">
            <mc:AlternateContent xmlns:mc="http://schemas.openxmlformats.org/markup-compatibility/2006">
              <mc:Choice xmlns:v="urn:schemas-microsoft-com:vml" Requires="v">
                <p:oleObj spid="_x0000_s127068" name="文档" r:id="rId7" imgW="916721" imgH="433411" progId="Word.Document.12">
                  <p:embed/>
                </p:oleObj>
              </mc:Choice>
              <mc:Fallback>
                <p:oleObj name="文档" r:id="rId7" imgW="916721" imgH="433411" progId="Word.Document.12">
                  <p:embed/>
                  <p:pic>
                    <p:nvPicPr>
                      <p:cNvPr id="0" name=""/>
                      <p:cNvPicPr/>
                      <p:nvPr/>
                    </p:nvPicPr>
                    <p:blipFill>
                      <a:blip r:embed="rId8"/>
                      <a:stretch>
                        <a:fillRect/>
                      </a:stretch>
                    </p:blipFill>
                    <p:spPr>
                      <a:xfrm>
                        <a:off x="1920112" y="2623599"/>
                        <a:ext cx="915988" cy="43338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097811536"/>
              </p:ext>
            </p:extLst>
          </p:nvPr>
        </p:nvGraphicFramePr>
        <p:xfrm>
          <a:off x="1763713" y="4044950"/>
          <a:ext cx="1765300" cy="1025525"/>
        </p:xfrm>
        <a:graphic>
          <a:graphicData uri="http://schemas.openxmlformats.org/presentationml/2006/ole">
            <mc:AlternateContent xmlns:mc="http://schemas.openxmlformats.org/markup-compatibility/2006">
              <mc:Choice xmlns:v="urn:schemas-microsoft-com:vml" Requires="v">
                <p:oleObj spid="_x0000_s127069" name="文档" r:id="rId10" imgW="1775387" imgH="1024231" progId="Word.Document.12">
                  <p:embed/>
                </p:oleObj>
              </mc:Choice>
              <mc:Fallback>
                <p:oleObj name="文档" r:id="rId10" imgW="1775387" imgH="1024231" progId="Word.Document.12">
                  <p:embed/>
                  <p:pic>
                    <p:nvPicPr>
                      <p:cNvPr id="0" name=""/>
                      <p:cNvPicPr/>
                      <p:nvPr/>
                    </p:nvPicPr>
                    <p:blipFill>
                      <a:blip r:embed="rId11"/>
                      <a:stretch>
                        <a:fillRect/>
                      </a:stretch>
                    </p:blipFill>
                    <p:spPr>
                      <a:xfrm>
                        <a:off x="1763713" y="4044950"/>
                        <a:ext cx="1765300" cy="1025525"/>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3775189645"/>
              </p:ext>
            </p:extLst>
          </p:nvPr>
        </p:nvGraphicFramePr>
        <p:xfrm>
          <a:off x="3017074" y="4062368"/>
          <a:ext cx="796291" cy="980049"/>
        </p:xfrm>
        <a:graphic>
          <a:graphicData uri="http://schemas.openxmlformats.org/presentationml/2006/ole">
            <mc:AlternateContent xmlns:mc="http://schemas.openxmlformats.org/markup-compatibility/2006">
              <mc:Choice xmlns:v="urn:schemas-microsoft-com:vml" Requires="v">
                <p:oleObj spid="_x0000_s127070" name="Equation" r:id="rId12" imgW="368300" imgH="457200" progId="Equation.DSMT4">
                  <p:embed/>
                </p:oleObj>
              </mc:Choice>
              <mc:Fallback>
                <p:oleObj name="Equation" r:id="rId12" imgW="3683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7074" y="4062368"/>
                        <a:ext cx="796291" cy="980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754389555"/>
              </p:ext>
            </p:extLst>
          </p:nvPr>
        </p:nvGraphicFramePr>
        <p:xfrm>
          <a:off x="4061019" y="4309631"/>
          <a:ext cx="898377" cy="428772"/>
        </p:xfrm>
        <a:graphic>
          <a:graphicData uri="http://schemas.openxmlformats.org/presentationml/2006/ole">
            <mc:AlternateContent xmlns:mc="http://schemas.openxmlformats.org/markup-compatibility/2006">
              <mc:Choice xmlns:v="urn:schemas-microsoft-com:vml" Requires="v">
                <p:oleObj spid="_x0000_s127071" name="Equation" r:id="rId14" imgW="418918" imgH="203112" progId="Equation.DSMT4">
                  <p:embed/>
                </p:oleObj>
              </mc:Choice>
              <mc:Fallback>
                <p:oleObj name="Equation" r:id="rId14" imgW="418918"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61019" y="4309631"/>
                        <a:ext cx="898377" cy="428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8081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horizontal)">
                                      <p:cBhvr>
                                        <p:cTn id="16" dur="500"/>
                                        <p:tgtEl>
                                          <p:spTgt spid="3"/>
                                        </p:tgtEl>
                                      </p:cBhvr>
                                    </p:animEffect>
                                  </p:childTnLst>
                                </p:cTn>
                              </p:par>
                              <p:par>
                                <p:cTn id="17" presetID="3" presetClass="entr" presetSubtype="1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blinds(horizontal)">
                                      <p:cBhvr>
                                        <p:cTn id="19" dur="500"/>
                                        <p:tgtEl>
                                          <p:spTgt spid="16"/>
                                        </p:tgtEl>
                                      </p:cBhvr>
                                    </p:animEffect>
                                  </p:childTnLst>
                                </p:cTn>
                              </p:par>
                              <p:par>
                                <p:cTn id="20" presetID="3" presetClass="entr" presetSubtype="1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圆角矩形 13">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5" name="矩形 4"/>
          <p:cNvSpPr/>
          <p:nvPr/>
        </p:nvSpPr>
        <p:spPr>
          <a:xfrm>
            <a:off x="390000" y="992917"/>
            <a:ext cx="11412000" cy="4524315"/>
          </a:xfrm>
          <a:prstGeom prst="rect">
            <a:avLst/>
          </a:prstGeom>
        </p:spPr>
        <p:txBody>
          <a:bodyPr>
            <a:spAutoFit/>
          </a:bodyPr>
          <a:lstStyle/>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2021·</a:t>
            </a:r>
            <a:r>
              <a:rPr lang="zh-CN" altLang="zh-CN" sz="2400" kern="100" dirty="0">
                <a:latin typeface="Times New Roman" panose="02020603050405020304" pitchFamily="18" charset="0"/>
                <a:ea typeface="楷体_GB2312" panose="02010609030101010101" pitchFamily="49" charset="-122"/>
                <a:cs typeface="Times New Roman" panose="02020603050405020304" pitchFamily="18" charset="0"/>
              </a:rPr>
              <a:t>全国乙卷，</a:t>
            </a:r>
            <a:r>
              <a:rPr lang="en-US" altLang="zh-CN" sz="2400" kern="100" dirty="0">
                <a:latin typeface="Times New Roman" panose="02020603050405020304" pitchFamily="18" charset="0"/>
                <a:ea typeface="楷体_GB2312" panose="02010609030101010101" pitchFamily="49" charset="-122"/>
                <a:cs typeface="Courier New" panose="02070309020205020404" pitchFamily="49" charset="0"/>
              </a:rPr>
              <a:t>1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是一元弱酸，难溶盐</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饱和溶液中</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随</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而变化，</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不发生水解。实验发现，</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98 K</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为线性关系，如下图中实线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叙述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lt;3.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smtClean="0">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M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溶度积</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5.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8</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7</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H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电离常数</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H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2.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smtClean="0">
                <a:latin typeface="Times New Roman" panose="02020603050405020304" pitchFamily="18" charset="0"/>
                <a:ea typeface="微软雅黑" panose="020B0503020204020204" pitchFamily="34" charset="-122"/>
                <a:cs typeface="Courier New" panose="02070309020205020404" pitchFamily="49" charset="0"/>
              </a:rPr>
              <a:t>4</a:t>
            </a:r>
          </a:p>
        </p:txBody>
      </p:sp>
      <p:sp>
        <p:nvSpPr>
          <p:cNvPr id="13" name="TextBox 9"/>
          <p:cNvSpPr txBox="1"/>
          <p:nvPr/>
        </p:nvSpPr>
        <p:spPr>
          <a:xfrm>
            <a:off x="227432" y="417545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pic>
        <p:nvPicPr>
          <p:cNvPr id="73775" name="Picture 47" descr="8-14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41607" y="2420888"/>
            <a:ext cx="4460393" cy="281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2306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908720"/>
            <a:ext cx="11160000" cy="5760639"/>
            <a:chOff x="792914" y="3925222"/>
            <a:chExt cx="11160000" cy="5760639"/>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2"/>
              <a:ext cx="11160000" cy="5647749"/>
            </a:xfrm>
            <a:prstGeom prst="roundRect">
              <a:avLst>
                <a:gd name="adj" fmla="val 23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7" name="文本框 26">
              <a:extLst>
                <a:ext uri="{FF2B5EF4-FFF2-40B4-BE49-F238E27FC236}">
                  <a16:creationId xmlns:a16="http://schemas.microsoft.com/office/drawing/2014/main" xmlns="" id="{E38EBCDC-ABCA-E945-AC9F-C9807C462968}"/>
                </a:ext>
              </a:extLst>
            </p:cNvPr>
            <p:cNvSpPr txBox="1"/>
            <p:nvPr/>
          </p:nvSpPr>
          <p:spPr>
            <a:xfrm>
              <a:off x="1044914" y="4357087"/>
              <a:ext cx="10656000" cy="5078313"/>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由图可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即</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1</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时</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7.5</a:t>
              </a:r>
              <a:r>
                <a:rPr lang="en-US" altLang="zh-CN" sz="2400" kern="100" dirty="0">
                  <a:latin typeface="宋体" panose="02010600030101010101" pitchFamily="2" charset="-122"/>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mol</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smtClean="0">
                  <a:latin typeface="宋体" panose="02010600030101010101" pitchFamily="2" charset="-122"/>
                  <a:ea typeface="微软雅黑" panose="020B0503020204020204" pitchFamily="34" charset="-122"/>
                  <a:cs typeface="Courier New" panose="02070309020205020404" pitchFamily="49" charset="0"/>
                </a:rPr>
                <a:t>                       ×</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l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3.0</a:t>
              </a:r>
              <a:r>
                <a:rPr lang="en-US" altLang="zh-CN" sz="2400" kern="100" dirty="0" smtClean="0">
                  <a:latin typeface="宋体" panose="02010600030101010101" pitchFamily="2" charset="-122"/>
                  <a:ea typeface="微软雅黑" panose="020B0503020204020204" pitchFamily="34" charset="-122"/>
                  <a:cs typeface="Courier New" panose="02070309020205020404" pitchFamily="49"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由图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时，可看作溶液中有</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较</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大</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浓度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此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的水解极大地</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被抑制，</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溶液</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则</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0</a:t>
              </a:r>
              <a:r>
                <a:rPr lang="en-US" altLang="zh-CN" sz="2400" kern="100" dirty="0">
                  <a:latin typeface="宋体" panose="02010600030101010101" pitchFamily="2" charset="-122"/>
                  <a:ea typeface="微软雅黑" panose="020B0503020204020204" pitchFamily="34"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饱和溶液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不发生水解，</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Courier New" panose="02070309020205020404" pitchFamily="49" charset="0"/>
                </a:rPr>
                <a:t>水解使溶液呈碱性，若使</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7</a:t>
              </a:r>
              <a:r>
                <a:rPr lang="zh-CN" altLang="zh-CN" sz="2400" kern="100" spc="-20" dirty="0">
                  <a:latin typeface="Times New Roman" panose="02020603050405020304" pitchFamily="18" charset="0"/>
                  <a:ea typeface="宋体" panose="02010600030101010101" pitchFamily="2" charset="-122"/>
                  <a:cs typeface="Courier New" panose="02070309020205020404" pitchFamily="49" charset="0"/>
                </a:rPr>
                <a:t>，需加入酸，会引入其他阴离子，此时</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M</a:t>
              </a:r>
              <a:r>
                <a:rPr lang="zh-CN"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宋体" panose="02010600030101010101" pitchFamily="2" charset="-122"/>
                  <a:ea typeface="宋体" panose="02010600030101010101" pitchFamily="2" charset="-122"/>
                  <a:cs typeface="Courier New" panose="02070309020205020404" pitchFamily="49"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错误</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14" name="圆角矩形 13">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pic>
        <p:nvPicPr>
          <p:cNvPr id="12" name="Picture 47" descr="8-14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9607" y="1484785"/>
            <a:ext cx="4460393" cy="281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99500765"/>
              </p:ext>
            </p:extLst>
          </p:nvPr>
        </p:nvGraphicFramePr>
        <p:xfrm>
          <a:off x="889404" y="2475187"/>
          <a:ext cx="3614738" cy="673100"/>
        </p:xfrm>
        <a:graphic>
          <a:graphicData uri="http://schemas.openxmlformats.org/presentationml/2006/ole">
            <mc:AlternateContent xmlns:mc="http://schemas.openxmlformats.org/markup-compatibility/2006">
              <mc:Choice xmlns:v="urn:schemas-microsoft-com:vml" Requires="v">
                <p:oleObj spid="_x0000_s74807" name="文档" r:id="rId7" imgW="3614863" imgH="673477" progId="Word.Document.12">
                  <p:embed/>
                </p:oleObj>
              </mc:Choice>
              <mc:Fallback>
                <p:oleObj name="文档" r:id="rId7" imgW="3614863" imgH="673477" progId="Word.Document.12">
                  <p:embed/>
                  <p:pic>
                    <p:nvPicPr>
                      <p:cNvPr id="0" name=""/>
                      <p:cNvPicPr/>
                      <p:nvPr/>
                    </p:nvPicPr>
                    <p:blipFill>
                      <a:blip r:embed="rId8"/>
                      <a:stretch>
                        <a:fillRect/>
                      </a:stretch>
                    </p:blipFill>
                    <p:spPr>
                      <a:xfrm>
                        <a:off x="889404" y="2475187"/>
                        <a:ext cx="3614738" cy="673100"/>
                      </a:xfrm>
                      <a:prstGeom prst="rect">
                        <a:avLst/>
                      </a:prstGeom>
                    </p:spPr>
                  </p:pic>
                </p:oleObj>
              </mc:Fallback>
            </mc:AlternateContent>
          </a:graphicData>
        </a:graphic>
      </p:graphicFrame>
    </p:spTree>
    <p:extLst>
      <p:ext uri="{BB962C8B-B14F-4D97-AF65-F5344CB8AC3E}">
        <p14:creationId xmlns:p14="http://schemas.microsoft.com/office/powerpoint/2010/main" val="16496594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组合 22">
            <a:extLst>
              <a:ext uri="{FF2B5EF4-FFF2-40B4-BE49-F238E27FC236}">
                <a16:creationId xmlns:a16="http://schemas.microsoft.com/office/drawing/2014/main" xmlns="" id="{574E7DD6-E482-894D-9E46-D2B62C9ED9EC}"/>
              </a:ext>
            </a:extLst>
          </p:cNvPr>
          <p:cNvGrpSpPr/>
          <p:nvPr/>
        </p:nvGrpSpPr>
        <p:grpSpPr>
          <a:xfrm>
            <a:off x="516000" y="1196751"/>
            <a:ext cx="11160000" cy="4824537"/>
            <a:chOff x="792914" y="3925222"/>
            <a:chExt cx="11160000" cy="4824537"/>
          </a:xfrm>
        </p:grpSpPr>
        <p:sp>
          <p:nvSpPr>
            <p:cNvPr id="24" name="圆角矩形 23">
              <a:extLst>
                <a:ext uri="{FF2B5EF4-FFF2-40B4-BE49-F238E27FC236}">
                  <a16:creationId xmlns:a16="http://schemas.microsoft.com/office/drawing/2014/main" xmlns="" id="{E0791A29-2CB4-2744-96C1-EA2037B165CE}"/>
                </a:ext>
              </a:extLst>
            </p:cNvPr>
            <p:cNvSpPr/>
            <p:nvPr/>
          </p:nvSpPr>
          <p:spPr>
            <a:xfrm>
              <a:off x="792914" y="4038113"/>
              <a:ext cx="11160000" cy="4711646"/>
            </a:xfrm>
            <a:prstGeom prst="roundRect">
              <a:avLst>
                <a:gd name="adj" fmla="val 23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5" name="矩形 24">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6" name="文本框 25">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14" name="圆角矩形 13">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15" name="圆角矩形 14">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15699396"/>
              </p:ext>
            </p:extLst>
          </p:nvPr>
        </p:nvGraphicFramePr>
        <p:xfrm>
          <a:off x="839416" y="1646584"/>
          <a:ext cx="6096000" cy="4230688"/>
        </p:xfrm>
        <a:graphic>
          <a:graphicData uri="http://schemas.openxmlformats.org/presentationml/2006/ole">
            <mc:AlternateContent xmlns:mc="http://schemas.openxmlformats.org/markup-compatibility/2006">
              <mc:Choice xmlns:v="urn:schemas-microsoft-com:vml" Requires="v">
                <p:oleObj spid="_x0000_s75829" name="文档" r:id="rId6" imgW="6170175" imgH="4269066" progId="Word.Document.12">
                  <p:embed/>
                </p:oleObj>
              </mc:Choice>
              <mc:Fallback>
                <p:oleObj name="文档" r:id="rId6" imgW="6170175" imgH="4269066" progId="Word.Document.12">
                  <p:embed/>
                  <p:pic>
                    <p:nvPicPr>
                      <p:cNvPr id="0" name=""/>
                      <p:cNvPicPr/>
                      <p:nvPr/>
                    </p:nvPicPr>
                    <p:blipFill>
                      <a:blip r:embed="rId7"/>
                      <a:stretch>
                        <a:fillRect/>
                      </a:stretch>
                    </p:blipFill>
                    <p:spPr>
                      <a:xfrm>
                        <a:off x="839416" y="1646584"/>
                        <a:ext cx="6096000" cy="4230688"/>
                      </a:xfrm>
                      <a:prstGeom prst="rect">
                        <a:avLst/>
                      </a:prstGeom>
                    </p:spPr>
                  </p:pic>
                </p:oleObj>
              </mc:Fallback>
            </mc:AlternateContent>
          </a:graphicData>
        </a:graphic>
      </p:graphicFrame>
      <p:pic>
        <p:nvPicPr>
          <p:cNvPr id="13" name="Picture 47" descr="8-141"/>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9607" y="1835157"/>
            <a:ext cx="4460393" cy="2817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矩形 17">
            <a:hlinkClick r:id="rId9"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Tree>
    <p:extLst>
      <p:ext uri="{BB962C8B-B14F-4D97-AF65-F5344CB8AC3E}">
        <p14:creationId xmlns:p14="http://schemas.microsoft.com/office/powerpoint/2010/main" val="35770271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矩形 5"/>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7" name="文本框 6">
            <a:extLst>
              <a:ext uri="{FF2B5EF4-FFF2-40B4-BE49-F238E27FC236}">
                <a16:creationId xmlns:a16="http://schemas.microsoft.com/office/drawing/2014/main" xmlns="" id="{C267AA83-D616-ED4E-81C0-545EB4398E09}"/>
              </a:ext>
            </a:extLst>
          </p:cNvPr>
          <p:cNvSpPr txBox="1"/>
          <p:nvPr/>
        </p:nvSpPr>
        <p:spPr>
          <a:xfrm>
            <a:off x="1703512" y="2753052"/>
            <a:ext cx="7848872" cy="1107996"/>
          </a:xfrm>
          <a:prstGeom prst="rect">
            <a:avLst/>
          </a:prstGeom>
          <a:noFill/>
        </p:spPr>
        <p:txBody>
          <a:bodyPr wrap="square" rtlCol="0" anchor="ctr">
            <a:spAutoFit/>
          </a:bodyPr>
          <a:lstStyle/>
          <a:p>
            <a:pPr algn="ctr"/>
            <a:r>
              <a:rPr lang="zh-CN" altLang="en-US" sz="6600" b="1" dirty="0" smtClean="0">
                <a:solidFill>
                  <a:schemeClr val="tx1">
                    <a:lumMod val="75000"/>
                    <a:lumOff val="25000"/>
                  </a:schemeClr>
                </a:solidFill>
                <a:latin typeface="微软雅黑" panose="020B0503020204020204" pitchFamily="34" charset="-122"/>
                <a:ea typeface="微软雅黑" panose="020B0503020204020204" pitchFamily="34" charset="-122"/>
              </a:rPr>
              <a:t>课时精练</a:t>
            </a:r>
            <a:endParaRPr lang="zh-CN" altLang="zh-CN" sz="6600" b="1" dirty="0">
              <a:solidFill>
                <a:schemeClr val="tx1">
                  <a:lumMod val="75000"/>
                  <a:lumOff val="25000"/>
                </a:schemeClr>
              </a:solidFill>
              <a:latin typeface="微软雅黑" panose="020B0503020204020204" pitchFamily="34" charset="-122"/>
              <a:ea typeface="微软雅黑" panose="020B0503020204020204" pitchFamily="34" charset="-122"/>
            </a:endParaRPr>
          </a:p>
        </p:txBody>
      </p:sp>
      <p:sp>
        <p:nvSpPr>
          <p:cNvPr id="9" name="文本框 8">
            <a:extLst>
              <a:ext uri="{FF2B5EF4-FFF2-40B4-BE49-F238E27FC236}">
                <a16:creationId xmlns:a16="http://schemas.microsoft.com/office/drawing/2014/main" xmlns="" id="{8C829374-D590-8149-8BB5-B124E3F9341E}"/>
              </a:ext>
            </a:extLst>
          </p:cNvPr>
          <p:cNvSpPr txBox="1"/>
          <p:nvPr/>
        </p:nvSpPr>
        <p:spPr>
          <a:xfrm>
            <a:off x="6199844" y="2276872"/>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10" name="文本框 9">
            <a:extLst>
              <a:ext uri="{FF2B5EF4-FFF2-40B4-BE49-F238E27FC236}">
                <a16:creationId xmlns:a16="http://schemas.microsoft.com/office/drawing/2014/main" xmlns="" id="{72467164-16F2-4A4D-B46C-22BE743484D1}"/>
              </a:ext>
            </a:extLst>
          </p:cNvPr>
          <p:cNvSpPr txBox="1"/>
          <p:nvPr/>
        </p:nvSpPr>
        <p:spPr>
          <a:xfrm>
            <a:off x="4583832" y="2276872"/>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11" name="图片 10"/>
          <p:cNvPicPr>
            <a:picLocks noChangeAspect="1"/>
          </p:cNvPicPr>
          <p:nvPr/>
        </p:nvPicPr>
        <p:blipFill rotWithShape="1">
          <a:blip r:embed="rId3"/>
          <a:srcRect b="27983"/>
          <a:stretch/>
        </p:blipFill>
        <p:spPr>
          <a:xfrm>
            <a:off x="4806985" y="2277684"/>
            <a:ext cx="1481456" cy="355633"/>
          </a:xfrm>
          <a:prstGeom prst="rect">
            <a:avLst/>
          </a:prstGeom>
        </p:spPr>
      </p:pic>
    </p:spTree>
    <p:extLst>
      <p:ext uri="{BB962C8B-B14F-4D97-AF65-F5344CB8AC3E}">
        <p14:creationId xmlns:p14="http://schemas.microsoft.com/office/powerpoint/2010/main" val="19739196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1" name="矩形 10"/>
          <p:cNvSpPr/>
          <p:nvPr/>
        </p:nvSpPr>
        <p:spPr>
          <a:xfrm>
            <a:off x="0" y="1772816"/>
            <a:ext cx="10771200" cy="2952328"/>
          </a:xfrm>
          <a:prstGeom prst="rect">
            <a:avLst/>
          </a:prstGeom>
          <a:solidFill>
            <a:schemeClr val="bg1">
              <a:alpha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文本框 1">
            <a:extLst>
              <a:ext uri="{FF2B5EF4-FFF2-40B4-BE49-F238E27FC236}">
                <a16:creationId xmlns:a16="http://schemas.microsoft.com/office/drawing/2014/main" xmlns="" id="{C267AA83-D616-ED4E-81C0-545EB4398E09}"/>
              </a:ext>
            </a:extLst>
          </p:cNvPr>
          <p:cNvSpPr txBox="1"/>
          <p:nvPr/>
        </p:nvSpPr>
        <p:spPr>
          <a:xfrm>
            <a:off x="201024" y="2864791"/>
            <a:ext cx="10369152" cy="923330"/>
          </a:xfrm>
          <a:prstGeom prst="rect">
            <a:avLst/>
          </a:prstGeom>
          <a:noFill/>
        </p:spPr>
        <p:txBody>
          <a:bodyPr wrap="square" rtlCol="0" anchor="ctr">
            <a:spAutoFit/>
          </a:bodyPr>
          <a:lstStyle/>
          <a:p>
            <a:pPr algn="ctr"/>
            <a:r>
              <a:rPr lang="zh-CN" altLang="zh-CN" sz="5400" b="1" dirty="0">
                <a:solidFill>
                  <a:schemeClr val="tx1">
                    <a:lumMod val="75000"/>
                    <a:lumOff val="25000"/>
                  </a:schemeClr>
                </a:solidFill>
                <a:latin typeface="微软雅黑" panose="020B0503020204020204" pitchFamily="34" charset="-122"/>
                <a:ea typeface="微软雅黑" panose="020B0503020204020204" pitchFamily="34" charset="-122"/>
              </a:rPr>
              <a:t>有关沉淀溶解平衡</a:t>
            </a:r>
            <a:r>
              <a:rPr lang="en-US" altLang="zh-CN" sz="5400" b="1" i="1" dirty="0" err="1">
                <a:solidFill>
                  <a:srgbClr val="404040"/>
                </a:solidFill>
                <a:latin typeface="Times New Roman" panose="02020603050405020304" pitchFamily="18" charset="0"/>
                <a:ea typeface="Times New Roman" panose="02020603050405020304" pitchFamily="18" charset="0"/>
                <a:cs typeface="Times New Roman" panose="02020603050405020304" pitchFamily="18" charset="0"/>
              </a:rPr>
              <a:t>K</a:t>
            </a:r>
            <a:r>
              <a:rPr lang="en-US" altLang="zh-CN" sz="5400" b="1" baseline="-25000" dirty="0" err="1">
                <a:solidFill>
                  <a:srgbClr val="404040"/>
                </a:solidFill>
                <a:latin typeface="Times New Roman" panose="02020603050405020304" pitchFamily="18" charset="0"/>
                <a:ea typeface="Times New Roman" panose="02020603050405020304" pitchFamily="18" charset="0"/>
                <a:cs typeface="Times New Roman" panose="02020603050405020304" pitchFamily="18" charset="0"/>
              </a:rPr>
              <a:t>sp</a:t>
            </a:r>
            <a:r>
              <a:rPr lang="zh-CN" altLang="zh-CN" sz="5400" b="1" dirty="0">
                <a:solidFill>
                  <a:schemeClr val="tx1">
                    <a:lumMod val="75000"/>
                    <a:lumOff val="25000"/>
                  </a:schemeClr>
                </a:solidFill>
                <a:latin typeface="微软雅黑" panose="020B0503020204020204" pitchFamily="34" charset="-122"/>
                <a:ea typeface="微软雅黑" panose="020B0503020204020204" pitchFamily="34" charset="-122"/>
              </a:rPr>
              <a:t>曲线的分析</a:t>
            </a:r>
          </a:p>
        </p:txBody>
      </p:sp>
      <p:sp>
        <p:nvSpPr>
          <p:cNvPr id="6" name="文本框 5">
            <a:extLst>
              <a:ext uri="{FF2B5EF4-FFF2-40B4-BE49-F238E27FC236}">
                <a16:creationId xmlns:a16="http://schemas.microsoft.com/office/drawing/2014/main" xmlns="" id="{8C829374-D590-8149-8BB5-B124E3F9341E}"/>
              </a:ext>
            </a:extLst>
          </p:cNvPr>
          <p:cNvSpPr txBox="1"/>
          <p:nvPr/>
        </p:nvSpPr>
        <p:spPr>
          <a:xfrm>
            <a:off x="5807968" y="2204864"/>
            <a:ext cx="319318" cy="369332"/>
          </a:xfrm>
          <a:prstGeom prst="rect">
            <a:avLst/>
          </a:prstGeom>
          <a:noFill/>
        </p:spPr>
        <p:txBody>
          <a:bodyPr wrap="none" rtlCol="0">
            <a:spAutoFit/>
          </a:bodyPr>
          <a:lstStyle/>
          <a:p>
            <a:r>
              <a:rPr kumimoji="1" lang="en-US" altLang="zh-CN" dirty="0">
                <a:solidFill>
                  <a:schemeClr val="bg1">
                    <a:lumMod val="75000"/>
                  </a:schemeClr>
                </a:solidFill>
              </a:rPr>
              <a:t>&gt;</a:t>
            </a:r>
            <a:endParaRPr kumimoji="1" lang="zh-CN" altLang="en-US" dirty="0">
              <a:solidFill>
                <a:schemeClr val="bg1">
                  <a:lumMod val="75000"/>
                </a:schemeClr>
              </a:solidFill>
            </a:endParaRPr>
          </a:p>
        </p:txBody>
      </p:sp>
      <p:sp>
        <p:nvSpPr>
          <p:cNvPr id="7" name="文本框 6">
            <a:extLst>
              <a:ext uri="{FF2B5EF4-FFF2-40B4-BE49-F238E27FC236}">
                <a16:creationId xmlns:a16="http://schemas.microsoft.com/office/drawing/2014/main" xmlns="" id="{72467164-16F2-4A4D-B46C-22BE743484D1}"/>
              </a:ext>
            </a:extLst>
          </p:cNvPr>
          <p:cNvSpPr txBox="1"/>
          <p:nvPr/>
        </p:nvSpPr>
        <p:spPr>
          <a:xfrm>
            <a:off x="4523746" y="2204864"/>
            <a:ext cx="319318" cy="369332"/>
          </a:xfrm>
          <a:prstGeom prst="rect">
            <a:avLst/>
          </a:prstGeom>
          <a:noFill/>
        </p:spPr>
        <p:txBody>
          <a:bodyPr wrap="none" rtlCol="0">
            <a:spAutoFit/>
          </a:bodyPr>
          <a:lstStyle/>
          <a:p>
            <a:r>
              <a:rPr kumimoji="1" lang="en-US" altLang="zh-CN" dirty="0">
                <a:solidFill>
                  <a:schemeClr val="bg1">
                    <a:lumMod val="75000"/>
                  </a:schemeClr>
                </a:solidFill>
              </a:rPr>
              <a:t>&lt;</a:t>
            </a:r>
            <a:endParaRPr kumimoji="1" lang="zh-CN" altLang="en-US" dirty="0">
              <a:solidFill>
                <a:schemeClr val="bg1">
                  <a:lumMod val="75000"/>
                </a:schemeClr>
              </a:solidFill>
            </a:endParaRPr>
          </a:p>
        </p:txBody>
      </p:sp>
      <p:pic>
        <p:nvPicPr>
          <p:cNvPr id="8" name="图片 7"/>
          <p:cNvPicPr>
            <a:picLocks noChangeAspect="1"/>
          </p:cNvPicPr>
          <p:nvPr/>
        </p:nvPicPr>
        <p:blipFill rotWithShape="1">
          <a:blip r:embed="rId3"/>
          <a:srcRect l="5524" t="6254" r="9239" b="35418"/>
          <a:stretch/>
        </p:blipFill>
        <p:spPr>
          <a:xfrm>
            <a:off x="4793624" y="2250496"/>
            <a:ext cx="1008112" cy="288032"/>
          </a:xfrm>
          <a:prstGeom prst="rect">
            <a:avLst/>
          </a:prstGeom>
        </p:spPr>
      </p:pic>
    </p:spTree>
    <p:extLst>
      <p:ext uri="{BB962C8B-B14F-4D97-AF65-F5344CB8AC3E}">
        <p14:creationId xmlns:p14="http://schemas.microsoft.com/office/powerpoint/2010/main" val="17611765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4" name="圆角矩形 3">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5" name="圆角矩形 4">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6" name="圆角矩形 5">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7" name="圆角矩形 6">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8" name="圆角矩形 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9" name="圆角矩形 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10" name="圆角矩形 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11" name="圆角矩形 1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9" name="矩形 38">
            <a:extLst>
              <a:ext uri="{FF2B5EF4-FFF2-40B4-BE49-F238E27FC236}">
                <a16:creationId xmlns:a16="http://schemas.microsoft.com/office/drawing/2014/main" xmlns="" id="{F3C0D54F-E471-254D-996C-2FBC9553FFE9}"/>
              </a:ext>
            </a:extLst>
          </p:cNvPr>
          <p:cNvSpPr/>
          <p:nvPr/>
        </p:nvSpPr>
        <p:spPr>
          <a:xfrm>
            <a:off x="390000" y="1052736"/>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北京清华附中质检</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溶解度也可用物质的量浓度表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不同</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浓度</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的溶解度如图所示。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点</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把</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溶液加热蒸发掉一部分水，恢复到</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室</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温</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得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溶液</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度积的数量级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5</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溶液中加入少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变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7" name="圆角矩形 36">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0" name="圆角矩形 39">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78941" name="Picture 93" descr="8-14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48128" y="2636912"/>
            <a:ext cx="4199239" cy="249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120232842"/>
              </p:ext>
            </p:extLst>
          </p:nvPr>
        </p:nvGraphicFramePr>
        <p:xfrm>
          <a:off x="2095563" y="1781608"/>
          <a:ext cx="954087" cy="433388"/>
        </p:xfrm>
        <a:graphic>
          <a:graphicData uri="http://schemas.openxmlformats.org/presentationml/2006/ole">
            <mc:AlternateContent xmlns:mc="http://schemas.openxmlformats.org/markup-compatibility/2006">
              <mc:Choice xmlns:v="urn:schemas-microsoft-com:vml" Requires="v">
                <p:oleObj spid="_x0000_s78969" name="文档" r:id="rId17" imgW="953863" imgH="433411" progId="Word.Document.12">
                  <p:embed/>
                </p:oleObj>
              </mc:Choice>
              <mc:Fallback>
                <p:oleObj name="文档" r:id="rId17" imgW="953863" imgH="433411" progId="Word.Document.12">
                  <p:embed/>
                  <p:pic>
                    <p:nvPicPr>
                      <p:cNvPr id="0" name=""/>
                      <p:cNvPicPr/>
                      <p:nvPr/>
                    </p:nvPicPr>
                    <p:blipFill>
                      <a:blip r:embed="rId18"/>
                      <a:stretch>
                        <a:fillRect/>
                      </a:stretch>
                    </p:blipFill>
                    <p:spPr>
                      <a:xfrm>
                        <a:off x="2095563" y="1781608"/>
                        <a:ext cx="954087" cy="433388"/>
                      </a:xfrm>
                      <a:prstGeom prst="rect">
                        <a:avLst/>
                      </a:prstGeom>
                    </p:spPr>
                  </p:pic>
                </p:oleObj>
              </mc:Fallback>
            </mc:AlternateContent>
          </a:graphicData>
        </a:graphic>
      </p:graphicFrame>
      <p:sp>
        <p:nvSpPr>
          <p:cNvPr id="36" name="TextBox 9"/>
          <p:cNvSpPr txBox="1"/>
          <p:nvPr/>
        </p:nvSpPr>
        <p:spPr>
          <a:xfrm>
            <a:off x="263352" y="372582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3942821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a:extLst>
              <a:ext uri="{FF2B5EF4-FFF2-40B4-BE49-F238E27FC236}">
                <a16:creationId xmlns:a16="http://schemas.microsoft.com/office/drawing/2014/main" xmlns="" id="{574E7DD6-E482-894D-9E46-D2B62C9ED9EC}"/>
              </a:ext>
            </a:extLst>
          </p:cNvPr>
          <p:cNvGrpSpPr/>
          <p:nvPr/>
        </p:nvGrpSpPr>
        <p:grpSpPr>
          <a:xfrm>
            <a:off x="516000" y="893033"/>
            <a:ext cx="11160000" cy="5848334"/>
            <a:chOff x="792914" y="3925222"/>
            <a:chExt cx="11160000" cy="5848334"/>
          </a:xfrm>
        </p:grpSpPr>
        <p:sp>
          <p:nvSpPr>
            <p:cNvPr id="46" name="圆角矩形 45">
              <a:extLst>
                <a:ext uri="{FF2B5EF4-FFF2-40B4-BE49-F238E27FC236}">
                  <a16:creationId xmlns:a16="http://schemas.microsoft.com/office/drawing/2014/main" xmlns="" id="{E0791A29-2CB4-2744-96C1-EA2037B165CE}"/>
                </a:ext>
              </a:extLst>
            </p:cNvPr>
            <p:cNvSpPr/>
            <p:nvPr/>
          </p:nvSpPr>
          <p:spPr>
            <a:xfrm>
              <a:off x="792914" y="4038111"/>
              <a:ext cx="11160000" cy="5735445"/>
            </a:xfrm>
            <a:prstGeom prst="roundRect">
              <a:avLst>
                <a:gd name="adj" fmla="val 20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7" name="矩形 46">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8" name="文本框 47">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圆角矩形 23">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1</a:t>
            </a:r>
            <a:endParaRPr kumimoji="1" lang="zh-CN" altLang="en-US" sz="1600" dirty="0">
              <a:solidFill>
                <a:schemeClr val="bg1"/>
              </a:solidFill>
            </a:endParaRPr>
          </a:p>
        </p:txBody>
      </p:sp>
      <p:sp>
        <p:nvSpPr>
          <p:cNvPr id="25" name="圆角矩形 24">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0" name="圆角矩形 29">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1" name="圆角矩形 30">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2" name="圆角矩形 31">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3" name="圆角矩形 32">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4" name="圆角矩形 33">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 name="矩形 3"/>
          <p:cNvSpPr/>
          <p:nvPr/>
        </p:nvSpPr>
        <p:spPr>
          <a:xfrm>
            <a:off x="768000" y="1124744"/>
            <a:ext cx="10656000" cy="563231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曲线为达到沉淀溶解平衡时的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点</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一样，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相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把</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溶液加热蒸发掉一部分水，恢复到</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室</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温</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仍为饱和溶液，各种微粒的浓度</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不变，</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不</a:t>
            </a:r>
            <a:endParaRPr lang="en-US"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能</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使溶液由</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点变到</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kern="100" spc="-3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30" dirty="0" smtClean="0">
                <a:latin typeface="Times New Roman" panose="02020603050405020304" pitchFamily="18" charset="0"/>
                <a:ea typeface="宋体" panose="02010600030101010101" pitchFamily="2" charset="-122"/>
                <a:cs typeface="Times New Roman" panose="02020603050405020304" pitchFamily="18" charset="0"/>
              </a:rPr>
              <a:t>硫酸</a:t>
            </a:r>
            <a:r>
              <a:rPr lang="zh-CN" altLang="zh-CN" sz="2400" kern="100" spc="-30" dirty="0">
                <a:latin typeface="Times New Roman" panose="02020603050405020304" pitchFamily="18" charset="0"/>
                <a:ea typeface="宋体" panose="02010600030101010101" pitchFamily="2" charset="-122"/>
                <a:cs typeface="Times New Roman" panose="02020603050405020304" pitchFamily="18" charset="0"/>
              </a:rPr>
              <a:t>银饱和溶液中存在平衡：</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Ag</a:t>
            </a:r>
            <a:r>
              <a:rPr lang="en-US" altLang="zh-CN" sz="2400" kern="100" spc="-3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spc="-3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s) </a:t>
            </a:r>
            <a:r>
              <a:rPr lang="en-US" altLang="zh-CN" sz="2400" kern="100" spc="-3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spc="-30" dirty="0" smtClean="0">
                <a:latin typeface="Times New Roman" panose="02020603050405020304" pitchFamily="18" charset="0"/>
                <a:ea typeface="宋体" panose="02010600030101010101" pitchFamily="2" charset="-122"/>
                <a:cs typeface="Courier New" panose="02070309020205020404" pitchFamily="49" charset="0"/>
              </a:rPr>
              <a:t>2Ag</a:t>
            </a:r>
            <a:r>
              <a:rPr lang="zh-CN" altLang="zh-CN" sz="2400" kern="100" spc="-3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spcAft>
                <a:spcPts val="0"/>
              </a:spcAft>
            </a:pPr>
            <a:r>
              <a:rPr lang="en-US" altLang="zh-CN" sz="2400" kern="100" spc="40" dirty="0" smtClean="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时，溶液中</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spc="4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4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4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数量级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的溶液中加入少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固体，溶液中</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不能使溶液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点</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变</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3" name="Picture 93" descr="8-14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224761" y="1340768"/>
            <a:ext cx="4199239" cy="249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对象 34"/>
          <p:cNvGraphicFramePr>
            <a:graphicFrameLocks noChangeAspect="1"/>
          </p:cNvGraphicFramePr>
          <p:nvPr>
            <p:extLst>
              <p:ext uri="{D42A27DB-BD31-4B8C-83A1-F6EECF244321}">
                <p14:modId xmlns:p14="http://schemas.microsoft.com/office/powerpoint/2010/main" val="3695066792"/>
              </p:ext>
            </p:extLst>
          </p:nvPr>
        </p:nvGraphicFramePr>
        <p:xfrm>
          <a:off x="1082078" y="1853616"/>
          <a:ext cx="954087" cy="433388"/>
        </p:xfrm>
        <a:graphic>
          <a:graphicData uri="http://schemas.openxmlformats.org/presentationml/2006/ole">
            <mc:AlternateContent xmlns:mc="http://schemas.openxmlformats.org/markup-compatibility/2006">
              <mc:Choice xmlns:v="urn:schemas-microsoft-com:vml" Requires="v">
                <p:oleObj spid="_x0000_s80064" name="文档" r:id="rId17" imgW="953863" imgH="433411" progId="Word.Document.12">
                  <p:embed/>
                </p:oleObj>
              </mc:Choice>
              <mc:Fallback>
                <p:oleObj name="文档" r:id="rId17" imgW="953863" imgH="433411" progId="Word.Document.12">
                  <p:embed/>
                  <p:pic>
                    <p:nvPicPr>
                      <p:cNvPr id="0" name=""/>
                      <p:cNvPicPr/>
                      <p:nvPr/>
                    </p:nvPicPr>
                    <p:blipFill>
                      <a:blip r:embed="rId18"/>
                      <a:stretch>
                        <a:fillRect/>
                      </a:stretch>
                    </p:blipFill>
                    <p:spPr>
                      <a:xfrm>
                        <a:off x="1082078" y="1853616"/>
                        <a:ext cx="954087" cy="433388"/>
                      </a:xfrm>
                      <a:prstGeom prst="rect">
                        <a:avLst/>
                      </a:prstGeom>
                    </p:spPr>
                  </p:pic>
                </p:oleObj>
              </mc:Fallback>
            </mc:AlternateContent>
          </a:graphicData>
        </a:graphic>
      </p:graphicFrame>
      <p:graphicFrame>
        <p:nvGraphicFramePr>
          <p:cNvPr id="36" name="对象 35"/>
          <p:cNvGraphicFramePr>
            <a:graphicFrameLocks noChangeAspect="1"/>
          </p:cNvGraphicFramePr>
          <p:nvPr>
            <p:extLst>
              <p:ext uri="{D42A27DB-BD31-4B8C-83A1-F6EECF244321}">
                <p14:modId xmlns:p14="http://schemas.microsoft.com/office/powerpoint/2010/main" val="543838050"/>
              </p:ext>
            </p:extLst>
          </p:nvPr>
        </p:nvGraphicFramePr>
        <p:xfrm>
          <a:off x="7590584" y="4026740"/>
          <a:ext cx="954087" cy="433388"/>
        </p:xfrm>
        <a:graphic>
          <a:graphicData uri="http://schemas.openxmlformats.org/presentationml/2006/ole">
            <mc:AlternateContent xmlns:mc="http://schemas.openxmlformats.org/markup-compatibility/2006">
              <mc:Choice xmlns:v="urn:schemas-microsoft-com:vml" Requires="v">
                <p:oleObj spid="_x0000_s80065" name="文档" r:id="rId20" imgW="953863" imgH="433411" progId="Word.Document.12">
                  <p:embed/>
                </p:oleObj>
              </mc:Choice>
              <mc:Fallback>
                <p:oleObj name="文档" r:id="rId20" imgW="953863" imgH="433411" progId="Word.Document.12">
                  <p:embed/>
                  <p:pic>
                    <p:nvPicPr>
                      <p:cNvPr id="0" name=""/>
                      <p:cNvPicPr/>
                      <p:nvPr/>
                    </p:nvPicPr>
                    <p:blipFill>
                      <a:blip r:embed="rId18"/>
                      <a:stretch>
                        <a:fillRect/>
                      </a:stretch>
                    </p:blipFill>
                    <p:spPr>
                      <a:xfrm>
                        <a:off x="7590584" y="4026740"/>
                        <a:ext cx="954087" cy="433388"/>
                      </a:xfrm>
                      <a:prstGeom prst="rect">
                        <a:avLst/>
                      </a:prstGeom>
                    </p:spPr>
                  </p:pic>
                </p:oleObj>
              </mc:Fallback>
            </mc:AlternateContent>
          </a:graphicData>
        </a:graphic>
      </p:graphicFrame>
      <p:graphicFrame>
        <p:nvGraphicFramePr>
          <p:cNvPr id="37" name="对象 36"/>
          <p:cNvGraphicFramePr>
            <a:graphicFrameLocks noChangeAspect="1"/>
          </p:cNvGraphicFramePr>
          <p:nvPr>
            <p:extLst>
              <p:ext uri="{D42A27DB-BD31-4B8C-83A1-F6EECF244321}">
                <p14:modId xmlns:p14="http://schemas.microsoft.com/office/powerpoint/2010/main" val="3978380924"/>
              </p:ext>
            </p:extLst>
          </p:nvPr>
        </p:nvGraphicFramePr>
        <p:xfrm>
          <a:off x="9912424" y="4051153"/>
          <a:ext cx="954087" cy="433388"/>
        </p:xfrm>
        <a:graphic>
          <a:graphicData uri="http://schemas.openxmlformats.org/presentationml/2006/ole">
            <mc:AlternateContent xmlns:mc="http://schemas.openxmlformats.org/markup-compatibility/2006">
              <mc:Choice xmlns:v="urn:schemas-microsoft-com:vml" Requires="v">
                <p:oleObj spid="_x0000_s80066" name="文档" r:id="rId22" imgW="953863" imgH="433411" progId="Word.Document.12">
                  <p:embed/>
                </p:oleObj>
              </mc:Choice>
              <mc:Fallback>
                <p:oleObj name="文档" r:id="rId22" imgW="953863" imgH="433411" progId="Word.Document.12">
                  <p:embed/>
                  <p:pic>
                    <p:nvPicPr>
                      <p:cNvPr id="0" name=""/>
                      <p:cNvPicPr/>
                      <p:nvPr/>
                    </p:nvPicPr>
                    <p:blipFill>
                      <a:blip r:embed="rId18"/>
                      <a:stretch>
                        <a:fillRect/>
                      </a:stretch>
                    </p:blipFill>
                    <p:spPr>
                      <a:xfrm>
                        <a:off x="9912424" y="4051153"/>
                        <a:ext cx="954087" cy="433388"/>
                      </a:xfrm>
                      <a:prstGeom prst="rect">
                        <a:avLst/>
                      </a:prstGeom>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2844586222"/>
              </p:ext>
            </p:extLst>
          </p:nvPr>
        </p:nvGraphicFramePr>
        <p:xfrm>
          <a:off x="6035225" y="4037913"/>
          <a:ext cx="966788" cy="428625"/>
        </p:xfrm>
        <a:graphic>
          <a:graphicData uri="http://schemas.openxmlformats.org/presentationml/2006/ole">
            <mc:AlternateContent xmlns:mc="http://schemas.openxmlformats.org/markup-compatibility/2006">
              <mc:Choice xmlns:v="urn:schemas-microsoft-com:vml" Requires="v">
                <p:oleObj spid="_x0000_s80067" name="文档" r:id="rId24" imgW="967513" imgH="429383" progId="Word.Document.12">
                  <p:embed/>
                </p:oleObj>
              </mc:Choice>
              <mc:Fallback>
                <p:oleObj name="文档" r:id="rId24" imgW="967513" imgH="429383" progId="Word.Document.12">
                  <p:embed/>
                  <p:pic>
                    <p:nvPicPr>
                      <p:cNvPr id="0" name=""/>
                      <p:cNvPicPr/>
                      <p:nvPr/>
                    </p:nvPicPr>
                    <p:blipFill>
                      <a:blip r:embed="rId25"/>
                      <a:stretch>
                        <a:fillRect/>
                      </a:stretch>
                    </p:blipFill>
                    <p:spPr>
                      <a:xfrm>
                        <a:off x="6035225" y="4037913"/>
                        <a:ext cx="966788" cy="428625"/>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3050524964"/>
              </p:ext>
            </p:extLst>
          </p:nvPr>
        </p:nvGraphicFramePr>
        <p:xfrm>
          <a:off x="9776801" y="4598158"/>
          <a:ext cx="954087" cy="433388"/>
        </p:xfrm>
        <a:graphic>
          <a:graphicData uri="http://schemas.openxmlformats.org/presentationml/2006/ole">
            <mc:AlternateContent xmlns:mc="http://schemas.openxmlformats.org/markup-compatibility/2006">
              <mc:Choice xmlns:v="urn:schemas-microsoft-com:vml" Requires="v">
                <p:oleObj spid="_x0000_s80068" name="文档" r:id="rId27" imgW="953863" imgH="433411" progId="Word.Document.12">
                  <p:embed/>
                </p:oleObj>
              </mc:Choice>
              <mc:Fallback>
                <p:oleObj name="文档" r:id="rId27" imgW="953863" imgH="433411" progId="Word.Document.12">
                  <p:embed/>
                  <p:pic>
                    <p:nvPicPr>
                      <p:cNvPr id="0" name=""/>
                      <p:cNvPicPr/>
                      <p:nvPr/>
                    </p:nvPicPr>
                    <p:blipFill>
                      <a:blip r:embed="rId18"/>
                      <a:stretch>
                        <a:fillRect/>
                      </a:stretch>
                    </p:blipFill>
                    <p:spPr>
                      <a:xfrm>
                        <a:off x="9776801" y="4598158"/>
                        <a:ext cx="954087" cy="433388"/>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3498454140"/>
              </p:ext>
            </p:extLst>
          </p:nvPr>
        </p:nvGraphicFramePr>
        <p:xfrm>
          <a:off x="7087164" y="5684708"/>
          <a:ext cx="954087" cy="433388"/>
        </p:xfrm>
        <a:graphic>
          <a:graphicData uri="http://schemas.openxmlformats.org/presentationml/2006/ole">
            <mc:AlternateContent xmlns:mc="http://schemas.openxmlformats.org/markup-compatibility/2006">
              <mc:Choice xmlns:v="urn:schemas-microsoft-com:vml" Requires="v">
                <p:oleObj spid="_x0000_s80069" name="文档" r:id="rId29" imgW="953863" imgH="433411" progId="Word.Document.12">
                  <p:embed/>
                </p:oleObj>
              </mc:Choice>
              <mc:Fallback>
                <p:oleObj name="文档" r:id="rId29" imgW="953863" imgH="433411" progId="Word.Document.12">
                  <p:embed/>
                  <p:pic>
                    <p:nvPicPr>
                      <p:cNvPr id="0" name=""/>
                      <p:cNvPicPr/>
                      <p:nvPr/>
                    </p:nvPicPr>
                    <p:blipFill>
                      <a:blip r:embed="rId18"/>
                      <a:stretch>
                        <a:fillRect/>
                      </a:stretch>
                    </p:blipFill>
                    <p:spPr>
                      <a:xfrm>
                        <a:off x="7087164" y="5684708"/>
                        <a:ext cx="954087" cy="433388"/>
                      </a:xfrm>
                      <a:prstGeom prst="rect">
                        <a:avLst/>
                      </a:prstGeom>
                    </p:spPr>
                  </p:pic>
                </p:oleObj>
              </mc:Fallback>
            </mc:AlternateContent>
          </a:graphicData>
        </a:graphic>
      </p:graphicFrame>
    </p:spTree>
    <p:extLst>
      <p:ext uri="{BB962C8B-B14F-4D97-AF65-F5344CB8AC3E}">
        <p14:creationId xmlns:p14="http://schemas.microsoft.com/office/powerpoint/2010/main" val="206400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linds(horizontal)">
                                      <p:cBhvr>
                                        <p:cTn id="7" dur="500"/>
                                        <p:tgtEl>
                                          <p:spTgt spid="3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blinds(horizontal)">
                                      <p:cBhvr>
                                        <p:cTn id="16" dur="500"/>
                                        <p:tgtEl>
                                          <p:spTgt spid="35"/>
                                        </p:tgtEl>
                                      </p:cBhvr>
                                    </p:animEffect>
                                  </p:childTnLst>
                                </p:cTn>
                              </p:par>
                              <p:par>
                                <p:cTn id="17" presetID="3" presetClass="entr" presetSubtype="1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blinds(horizontal)">
                                      <p:cBhvr>
                                        <p:cTn id="19" dur="500"/>
                                        <p:tgtEl>
                                          <p:spTgt spid="36"/>
                                        </p:tgtEl>
                                      </p:cBhvr>
                                    </p:animEffect>
                                  </p:childTnLst>
                                </p:cTn>
                              </p:par>
                              <p:par>
                                <p:cTn id="20" presetID="3" presetClass="entr" presetSubtype="10" fill="hold" nodeType="withEffect">
                                  <p:stCondLst>
                                    <p:cond delay="0"/>
                                  </p:stCondLst>
                                  <p:childTnLst>
                                    <p:set>
                                      <p:cBhvr>
                                        <p:cTn id="21" dur="1" fill="hold">
                                          <p:stCondLst>
                                            <p:cond delay="0"/>
                                          </p:stCondLst>
                                        </p:cTn>
                                        <p:tgtEl>
                                          <p:spTgt spid="37"/>
                                        </p:tgtEl>
                                        <p:attrNameLst>
                                          <p:attrName>style.visibility</p:attrName>
                                        </p:attrNameLst>
                                      </p:cBhvr>
                                      <p:to>
                                        <p:strVal val="visible"/>
                                      </p:to>
                                    </p:set>
                                    <p:animEffect transition="in" filter="blinds(horizontal)">
                                      <p:cBhvr>
                                        <p:cTn id="22" dur="500"/>
                                        <p:tgtEl>
                                          <p:spTgt spid="37"/>
                                        </p:tgtEl>
                                      </p:cBhvr>
                                    </p:animEffect>
                                  </p:childTnLst>
                                </p:cTn>
                              </p:par>
                              <p:par>
                                <p:cTn id="23" presetID="3" presetClass="entr" presetSubtype="10" fill="hold" nodeType="withEffect">
                                  <p:stCondLst>
                                    <p:cond delay="0"/>
                                  </p:stCondLst>
                                  <p:childTnLst>
                                    <p:set>
                                      <p:cBhvr>
                                        <p:cTn id="24" dur="1" fill="hold">
                                          <p:stCondLst>
                                            <p:cond delay="0"/>
                                          </p:stCondLst>
                                        </p:cTn>
                                        <p:tgtEl>
                                          <p:spTgt spid="39"/>
                                        </p:tgtEl>
                                        <p:attrNameLst>
                                          <p:attrName>style.visibility</p:attrName>
                                        </p:attrNameLst>
                                      </p:cBhvr>
                                      <p:to>
                                        <p:strVal val="visible"/>
                                      </p:to>
                                    </p:set>
                                    <p:animEffect transition="in" filter="blinds(horizontal)">
                                      <p:cBhvr>
                                        <p:cTn id="25" dur="500"/>
                                        <p:tgtEl>
                                          <p:spTgt spid="39"/>
                                        </p:tgtEl>
                                      </p:cBhvr>
                                    </p:animEffect>
                                  </p:childTnLst>
                                </p:cTn>
                              </p:par>
                              <p:par>
                                <p:cTn id="26" presetID="3" presetClass="entr" presetSubtype="10" fill="hold" nodeType="with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blinds(horizontal)">
                                      <p:cBhvr>
                                        <p:cTn id="28" dur="500"/>
                                        <p:tgtEl>
                                          <p:spTgt spid="40"/>
                                        </p:tgtEl>
                                      </p:cBhvr>
                                    </p:animEffect>
                                  </p:childTnLst>
                                </p:cTn>
                              </p:par>
                              <p:par>
                                <p:cTn id="29" presetID="3" presetClass="entr" presetSubtype="10" fill="hold" nodeType="with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blinds(horizontal)">
                                      <p:cBhvr>
                                        <p:cTn id="3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390000" y="908720"/>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di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山东潍坊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向含少量盐酸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r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逐滴滴加</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所加</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的体积与溶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变化如图所示。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r(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灰</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绿色的沉淀，当</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Cr</a:t>
            </a:r>
            <a:r>
              <a:rPr lang="en-US" altLang="zh-CN" kern="100" spc="-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浓度为</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baseline="300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时，可认为沉淀完全，碱过量时生成</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Cr(OH)</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下列</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段发生反应的离子方程式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r</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O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8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Cr(OH)</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过程中，溶液中水的电离程度先减小后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当溶液</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r</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8</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溶液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O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81965" name="Picture 45" descr="8-14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2184" y="3212976"/>
            <a:ext cx="3947420" cy="251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651774561"/>
              </p:ext>
            </p:extLst>
          </p:nvPr>
        </p:nvGraphicFramePr>
        <p:xfrm>
          <a:off x="5135035" y="5492117"/>
          <a:ext cx="1301750" cy="442913"/>
        </p:xfrm>
        <a:graphic>
          <a:graphicData uri="http://schemas.openxmlformats.org/presentationml/2006/ole">
            <mc:AlternateContent xmlns:mc="http://schemas.openxmlformats.org/markup-compatibility/2006">
              <mc:Choice xmlns:v="urn:schemas-microsoft-com:vml" Requires="v">
                <p:oleObj spid="_x0000_s81992" name="文档" r:id="rId17" imgW="1301408" imgH="443115" progId="Word.Document.12">
                  <p:embed/>
                </p:oleObj>
              </mc:Choice>
              <mc:Fallback>
                <p:oleObj name="文档" r:id="rId17" imgW="1301408" imgH="443115" progId="Word.Document.12">
                  <p:embed/>
                  <p:pic>
                    <p:nvPicPr>
                      <p:cNvPr id="0" name=""/>
                      <p:cNvPicPr/>
                      <p:nvPr/>
                    </p:nvPicPr>
                    <p:blipFill>
                      <a:blip r:embed="rId18"/>
                      <a:stretch>
                        <a:fillRect/>
                      </a:stretch>
                    </p:blipFill>
                    <p:spPr>
                      <a:xfrm>
                        <a:off x="5135035" y="5492117"/>
                        <a:ext cx="1301750" cy="442913"/>
                      </a:xfrm>
                      <a:prstGeom prst="rect">
                        <a:avLst/>
                      </a:prstGeom>
                    </p:spPr>
                  </p:pic>
                </p:oleObj>
              </mc:Fallback>
            </mc:AlternateContent>
          </a:graphicData>
        </a:graphic>
      </p:graphicFrame>
      <p:sp>
        <p:nvSpPr>
          <p:cNvPr id="31" name="TextBox 9"/>
          <p:cNvSpPr txBox="1"/>
          <p:nvPr/>
        </p:nvSpPr>
        <p:spPr>
          <a:xfrm>
            <a:off x="253827" y="4664520"/>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2356052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grpSp>
        <p:nvGrpSpPr>
          <p:cNvPr id="24" name="组合 23">
            <a:extLst>
              <a:ext uri="{FF2B5EF4-FFF2-40B4-BE49-F238E27FC236}">
                <a16:creationId xmlns:a16="http://schemas.microsoft.com/office/drawing/2014/main" xmlns="" id="{574E7DD6-E482-894D-9E46-D2B62C9ED9EC}"/>
              </a:ext>
            </a:extLst>
          </p:cNvPr>
          <p:cNvGrpSpPr/>
          <p:nvPr/>
        </p:nvGrpSpPr>
        <p:grpSpPr>
          <a:xfrm>
            <a:off x="516000" y="908720"/>
            <a:ext cx="11160000" cy="5688632"/>
            <a:chOff x="792914" y="3925222"/>
            <a:chExt cx="11160000" cy="5688632"/>
          </a:xfrm>
        </p:grpSpPr>
        <p:sp>
          <p:nvSpPr>
            <p:cNvPr id="25" name="圆角矩形 24">
              <a:extLst>
                <a:ext uri="{FF2B5EF4-FFF2-40B4-BE49-F238E27FC236}">
                  <a16:creationId xmlns:a16="http://schemas.microsoft.com/office/drawing/2014/main" xmlns="" id="{E0791A29-2CB4-2744-96C1-EA2037B165CE}"/>
                </a:ext>
              </a:extLst>
            </p:cNvPr>
            <p:cNvSpPr/>
            <p:nvPr/>
          </p:nvSpPr>
          <p:spPr>
            <a:xfrm>
              <a:off x="792914" y="4038112"/>
              <a:ext cx="11160000" cy="5575742"/>
            </a:xfrm>
            <a:prstGeom prst="roundRect">
              <a:avLst>
                <a:gd name="adj" fmla="val 206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6" name="矩形 25">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8" name="文本框 27">
              <a:extLst>
                <a:ext uri="{FF2B5EF4-FFF2-40B4-BE49-F238E27FC236}">
                  <a16:creationId xmlns:a16="http://schemas.microsoft.com/office/drawing/2014/main" xmlns="" id="{E38EBCDC-ABCA-E945-AC9F-C9807C462968}"/>
                </a:ext>
              </a:extLst>
            </p:cNvPr>
            <p:cNvSpPr txBox="1"/>
            <p:nvPr/>
          </p:nvSpPr>
          <p:spPr>
            <a:xfrm>
              <a:off x="971152" y="4206003"/>
              <a:ext cx="10802361" cy="5262979"/>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中含少量盐酸，</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段肯定发生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8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段发生</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反应，</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电离抑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水</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电离，所以该阶段水的电离程度逐渐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项</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错误；</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点之后</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发生突变，则该点应为</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r</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完全沉淀的点，此时</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r</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H</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5.4</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8.6</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spc="-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r(OH)</a:t>
              </a:r>
              <a:r>
                <a:rPr lang="en-US" altLang="zh-CN" sz="2400" kern="100" spc="-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r</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20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0.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9</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r</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8</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22" name="圆角矩形 21">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3" name="Picture 45" descr="8-14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49179" y="1308706"/>
            <a:ext cx="3947420" cy="251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2554689372"/>
              </p:ext>
            </p:extLst>
          </p:nvPr>
        </p:nvGraphicFramePr>
        <p:xfrm>
          <a:off x="8957064" y="4961328"/>
          <a:ext cx="1077913" cy="1016000"/>
        </p:xfrm>
        <a:graphic>
          <a:graphicData uri="http://schemas.openxmlformats.org/presentationml/2006/ole">
            <mc:AlternateContent xmlns:mc="http://schemas.openxmlformats.org/markup-compatibility/2006">
              <mc:Choice xmlns:v="urn:schemas-microsoft-com:vml" Requires="v">
                <p:oleObj spid="_x0000_s128028" name="文档" r:id="rId17" imgW="1077194" imgH="1015246" progId="Word.Document.12">
                  <p:embed/>
                </p:oleObj>
              </mc:Choice>
              <mc:Fallback>
                <p:oleObj name="文档" r:id="rId17" imgW="1077194" imgH="1015246" progId="Word.Document.12">
                  <p:embed/>
                  <p:pic>
                    <p:nvPicPr>
                      <p:cNvPr id="0" name=""/>
                      <p:cNvPicPr/>
                      <p:nvPr/>
                    </p:nvPicPr>
                    <p:blipFill>
                      <a:blip r:embed="rId18"/>
                      <a:stretch>
                        <a:fillRect/>
                      </a:stretch>
                    </p:blipFill>
                    <p:spPr>
                      <a:xfrm>
                        <a:off x="8957064" y="4961328"/>
                        <a:ext cx="1077913" cy="1016000"/>
                      </a:xfrm>
                      <a:prstGeom prst="rect">
                        <a:avLst/>
                      </a:prstGeom>
                    </p:spPr>
                  </p:pic>
                </p:oleObj>
              </mc:Fallback>
            </mc:AlternateContent>
          </a:graphicData>
        </a:graphic>
      </p:graphicFrame>
    </p:spTree>
    <p:extLst>
      <p:ext uri="{BB962C8B-B14F-4D97-AF65-F5344CB8AC3E}">
        <p14:creationId xmlns:p14="http://schemas.microsoft.com/office/powerpoint/2010/main" val="2531175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2</a:t>
            </a:r>
            <a:endParaRPr kumimoji="1" lang="zh-CN" altLang="en-US" sz="1600" dirty="0">
              <a:solidFill>
                <a:schemeClr val="bg1"/>
              </a:solidFill>
            </a:endParaRPr>
          </a:p>
        </p:txBody>
      </p:sp>
      <p:sp>
        <p:nvSpPr>
          <p:cNvPr id="34" name="圆角矩形 3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grpSp>
        <p:nvGrpSpPr>
          <p:cNvPr id="24" name="组合 23">
            <a:extLst>
              <a:ext uri="{FF2B5EF4-FFF2-40B4-BE49-F238E27FC236}">
                <a16:creationId xmlns:a16="http://schemas.microsoft.com/office/drawing/2014/main" xmlns="" id="{574E7DD6-E482-894D-9E46-D2B62C9ED9EC}"/>
              </a:ext>
            </a:extLst>
          </p:cNvPr>
          <p:cNvGrpSpPr/>
          <p:nvPr/>
        </p:nvGrpSpPr>
        <p:grpSpPr>
          <a:xfrm>
            <a:off x="516000" y="1916832"/>
            <a:ext cx="11160000" cy="3240360"/>
            <a:chOff x="792914" y="3925222"/>
            <a:chExt cx="11160000" cy="3240360"/>
          </a:xfrm>
        </p:grpSpPr>
        <p:sp>
          <p:nvSpPr>
            <p:cNvPr id="25" name="圆角矩形 24">
              <a:extLst>
                <a:ext uri="{FF2B5EF4-FFF2-40B4-BE49-F238E27FC236}">
                  <a16:creationId xmlns:a16="http://schemas.microsoft.com/office/drawing/2014/main" xmlns="" id="{E0791A29-2CB4-2744-96C1-EA2037B165CE}"/>
                </a:ext>
              </a:extLst>
            </p:cNvPr>
            <p:cNvSpPr/>
            <p:nvPr/>
          </p:nvSpPr>
          <p:spPr>
            <a:xfrm>
              <a:off x="792914" y="4038112"/>
              <a:ext cx="11160000" cy="3127470"/>
            </a:xfrm>
            <a:prstGeom prst="roundRect">
              <a:avLst>
                <a:gd name="adj" fmla="val 3190"/>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6" name="矩形 25">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7" name="文本框 26">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8" name="文本框 27">
              <a:extLst>
                <a:ext uri="{FF2B5EF4-FFF2-40B4-BE49-F238E27FC236}">
                  <a16:creationId xmlns:a16="http://schemas.microsoft.com/office/drawing/2014/main" xmlns="" id="{E38EBCDC-ABCA-E945-AC9F-C9807C462968}"/>
                </a:ext>
              </a:extLst>
            </p:cNvPr>
            <p:cNvSpPr txBox="1"/>
            <p:nvPr/>
          </p:nvSpPr>
          <p:spPr>
            <a:xfrm>
              <a:off x="971153" y="4403144"/>
              <a:ext cx="6625898" cy="1754326"/>
            </a:xfrm>
            <a:prstGeom prst="rect">
              <a:avLst/>
            </a:prstGeom>
            <a:noFill/>
          </p:spPr>
          <p:txBody>
            <a:bodyPr wrap="square">
              <a:spAutoFit/>
            </a:bodyPr>
            <a:lstStyle/>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溶液显碱性，所以</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量，溶液中存在</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Cr(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22" name="圆角矩形 21">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3" name="Picture 45" descr="8-144"/>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38880" y="2238621"/>
            <a:ext cx="3947420" cy="251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10746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390000" y="880145"/>
            <a:ext cx="11412000" cy="566306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取一定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配成饱和溶液，</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改变某一条件，离子浓度变化如图所示。下列有关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6</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不变，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饱和溶液中加入少量</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硝酸</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铅</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浓</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向左移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浓度减小</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不变，</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刻改变的条件可能是向溶液中</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加入</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K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b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悬浊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反应</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PbS</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I</a:t>
            </a:r>
            <a:r>
              <a:rPr lang="zh-CN" altLang="zh-CN" kern="100" baseline="300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baseline="300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kern="100" baseline="300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kern="100" baseline="300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平衡常数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8</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6" name="圆角矩形 15">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29026" name="Picture 2" descr="8-14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2564904"/>
            <a:ext cx="4061416" cy="249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 name="对象 17"/>
          <p:cNvGraphicFramePr>
            <a:graphicFrameLocks noChangeAspect="1"/>
          </p:cNvGraphicFramePr>
          <p:nvPr>
            <p:extLst>
              <p:ext uri="{D42A27DB-BD31-4B8C-83A1-F6EECF244321}">
                <p14:modId xmlns:p14="http://schemas.microsoft.com/office/powerpoint/2010/main" val="2291626865"/>
              </p:ext>
            </p:extLst>
          </p:nvPr>
        </p:nvGraphicFramePr>
        <p:xfrm>
          <a:off x="5235933" y="5445224"/>
          <a:ext cx="966788" cy="428625"/>
        </p:xfrm>
        <a:graphic>
          <a:graphicData uri="http://schemas.openxmlformats.org/presentationml/2006/ole">
            <mc:AlternateContent xmlns:mc="http://schemas.openxmlformats.org/markup-compatibility/2006">
              <mc:Choice xmlns:v="urn:schemas-microsoft-com:vml" Requires="v">
                <p:oleObj spid="_x0000_s129053" name="文档" r:id="rId17" imgW="967513" imgH="429383" progId="Word.Document.12">
                  <p:embed/>
                </p:oleObj>
              </mc:Choice>
              <mc:Fallback>
                <p:oleObj name="文档" r:id="rId17" imgW="967513" imgH="429383" progId="Word.Document.12">
                  <p:embed/>
                  <p:pic>
                    <p:nvPicPr>
                      <p:cNvPr id="0" name=""/>
                      <p:cNvPicPr/>
                      <p:nvPr/>
                    </p:nvPicPr>
                    <p:blipFill>
                      <a:blip r:embed="rId18"/>
                      <a:stretch>
                        <a:fillRect/>
                      </a:stretch>
                    </p:blipFill>
                    <p:spPr>
                      <a:xfrm>
                        <a:off x="5235933" y="5445224"/>
                        <a:ext cx="966788" cy="428625"/>
                      </a:xfrm>
                      <a:prstGeom prst="rect">
                        <a:avLst/>
                      </a:prstGeom>
                    </p:spPr>
                  </p:pic>
                </p:oleObj>
              </mc:Fallback>
            </mc:AlternateContent>
          </a:graphicData>
        </a:graphic>
      </p:graphicFrame>
      <p:sp>
        <p:nvSpPr>
          <p:cNvPr id="36" name="TextBox 9"/>
          <p:cNvSpPr txBox="1"/>
          <p:nvPr/>
        </p:nvSpPr>
        <p:spPr>
          <a:xfrm>
            <a:off x="253809" y="464526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241298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xmlns="" id="{574E7DD6-E482-894D-9E46-D2B62C9ED9EC}"/>
              </a:ext>
            </a:extLst>
          </p:cNvPr>
          <p:cNvGrpSpPr/>
          <p:nvPr/>
        </p:nvGrpSpPr>
        <p:grpSpPr>
          <a:xfrm>
            <a:off x="516000" y="1124744"/>
            <a:ext cx="11160000" cy="4536504"/>
            <a:chOff x="792914" y="3925222"/>
            <a:chExt cx="11160000" cy="4536504"/>
          </a:xfrm>
        </p:grpSpPr>
        <p:sp>
          <p:nvSpPr>
            <p:cNvPr id="47" name="圆角矩形 46">
              <a:extLst>
                <a:ext uri="{FF2B5EF4-FFF2-40B4-BE49-F238E27FC236}">
                  <a16:creationId xmlns:a16="http://schemas.microsoft.com/office/drawing/2014/main" xmlns="" id="{E0791A29-2CB4-2744-96C1-EA2037B165CE}"/>
                </a:ext>
              </a:extLst>
            </p:cNvPr>
            <p:cNvSpPr/>
            <p:nvPr/>
          </p:nvSpPr>
          <p:spPr>
            <a:xfrm>
              <a:off x="792914" y="4038112"/>
              <a:ext cx="11160000" cy="4423614"/>
            </a:xfrm>
            <a:prstGeom prst="roundRect">
              <a:avLst>
                <a:gd name="adj" fmla="val 283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8" name="矩形 47">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文本框 48">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50" name="文本框 49">
              <a:extLst>
                <a:ext uri="{FF2B5EF4-FFF2-40B4-BE49-F238E27FC236}">
                  <a16:creationId xmlns:a16="http://schemas.microsoft.com/office/drawing/2014/main" xmlns="" id="{E38EBCDC-ABCA-E945-AC9F-C9807C462968}"/>
                </a:ext>
              </a:extLst>
            </p:cNvPr>
            <p:cNvSpPr txBox="1"/>
            <p:nvPr/>
          </p:nvSpPr>
          <p:spPr>
            <a:xfrm>
              <a:off x="971152" y="4235489"/>
              <a:ext cx="10802361" cy="3970318"/>
            </a:xfrm>
            <a:prstGeom prst="rect">
              <a:avLst/>
            </a:prstGeom>
            <a:noFill/>
          </p:spPr>
          <p:txBody>
            <a:bodyPr wrap="square">
              <a:spAutoFit/>
            </a:bodyPr>
            <a:lstStyle/>
            <a:p>
              <a:pPr algn="just">
                <a:lnSpc>
                  <a:spcPct val="150000"/>
                </a:lnSpc>
                <a:spcAft>
                  <a:spcPts val="0"/>
                </a:spcAft>
              </a:pP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根据图像知，常温下平衡时溶液中</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分</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别是</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a:t>
              </a:r>
              <a:r>
                <a:rPr lang="en-US" altLang="zh-CN" sz="2400"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因此</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spc="-20" baseline="-25000" dirty="0" smtClean="0">
                  <a:latin typeface="Times New Roman" panose="02020603050405020304" pitchFamily="18" charset="0"/>
                  <a:ea typeface="宋体" panose="02010600030101010101" pitchFamily="2" charset="-122"/>
                  <a:cs typeface="Courier New" panose="02070309020205020404" pitchFamily="49" charset="0"/>
                </a:rPr>
                <a:t>2</a:t>
              </a: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i="1" kern="100" spc="-2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2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9</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spc="-2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饱和溶液中存在平衡：</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spc="-2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spc="-2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spc="-2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I</a:t>
              </a:r>
              <a:r>
                <a:rPr lang="zh-CN" altLang="zh-CN" sz="2400" kern="10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温度</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向</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饱和溶液中加入少量硝酸铅浓</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溶</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液</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增大，平衡逆向移动，最终平衡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仍然比原平衡时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0" name="Picture 2" descr="8-14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5320" y="1628800"/>
            <a:ext cx="4061416" cy="249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 name="对象 20"/>
          <p:cNvGraphicFramePr>
            <a:graphicFrameLocks noChangeAspect="1"/>
          </p:cNvGraphicFramePr>
          <p:nvPr>
            <p:extLst>
              <p:ext uri="{D42A27DB-BD31-4B8C-83A1-F6EECF244321}">
                <p14:modId xmlns:p14="http://schemas.microsoft.com/office/powerpoint/2010/main" val="3708263010"/>
              </p:ext>
            </p:extLst>
          </p:nvPr>
        </p:nvGraphicFramePr>
        <p:xfrm>
          <a:off x="5225000" y="3235128"/>
          <a:ext cx="966788" cy="428625"/>
        </p:xfrm>
        <a:graphic>
          <a:graphicData uri="http://schemas.openxmlformats.org/presentationml/2006/ole">
            <mc:AlternateContent xmlns:mc="http://schemas.openxmlformats.org/markup-compatibility/2006">
              <mc:Choice xmlns:v="urn:schemas-microsoft-com:vml" Requires="v">
                <p:oleObj spid="_x0000_s130077" name="文档" r:id="rId17" imgW="967513" imgH="429383" progId="Word.Document.12">
                  <p:embed/>
                </p:oleObj>
              </mc:Choice>
              <mc:Fallback>
                <p:oleObj name="文档" r:id="rId17" imgW="967513" imgH="429383" progId="Word.Document.12">
                  <p:embed/>
                  <p:pic>
                    <p:nvPicPr>
                      <p:cNvPr id="0" name=""/>
                      <p:cNvPicPr/>
                      <p:nvPr/>
                    </p:nvPicPr>
                    <p:blipFill>
                      <a:blip r:embed="rId18"/>
                      <a:stretch>
                        <a:fillRect/>
                      </a:stretch>
                    </p:blipFill>
                    <p:spPr>
                      <a:xfrm>
                        <a:off x="5225000" y="3235128"/>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20766143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linds(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 name="组合 45">
            <a:extLst>
              <a:ext uri="{FF2B5EF4-FFF2-40B4-BE49-F238E27FC236}">
                <a16:creationId xmlns:a16="http://schemas.microsoft.com/office/drawing/2014/main" xmlns="" id="{574E7DD6-E482-894D-9E46-D2B62C9ED9EC}"/>
              </a:ext>
            </a:extLst>
          </p:cNvPr>
          <p:cNvGrpSpPr/>
          <p:nvPr/>
        </p:nvGrpSpPr>
        <p:grpSpPr>
          <a:xfrm>
            <a:off x="516000" y="1772816"/>
            <a:ext cx="11160000" cy="3312368"/>
            <a:chOff x="792914" y="3925222"/>
            <a:chExt cx="11160000" cy="3312368"/>
          </a:xfrm>
        </p:grpSpPr>
        <p:sp>
          <p:nvSpPr>
            <p:cNvPr id="47" name="圆角矩形 46">
              <a:extLst>
                <a:ext uri="{FF2B5EF4-FFF2-40B4-BE49-F238E27FC236}">
                  <a16:creationId xmlns:a16="http://schemas.microsoft.com/office/drawing/2014/main" xmlns="" id="{E0791A29-2CB4-2744-96C1-EA2037B165CE}"/>
                </a:ext>
              </a:extLst>
            </p:cNvPr>
            <p:cNvSpPr/>
            <p:nvPr/>
          </p:nvSpPr>
          <p:spPr>
            <a:xfrm>
              <a:off x="792914" y="4038112"/>
              <a:ext cx="11160000" cy="3199478"/>
            </a:xfrm>
            <a:prstGeom prst="roundRect">
              <a:avLst>
                <a:gd name="adj" fmla="val 283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8" name="矩形 47">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9" name="文本框 48">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50" name="文本框 49">
              <a:extLst>
                <a:ext uri="{FF2B5EF4-FFF2-40B4-BE49-F238E27FC236}">
                  <a16:creationId xmlns:a16="http://schemas.microsoft.com/office/drawing/2014/main" xmlns="" id="{E38EBCDC-ABCA-E945-AC9F-C9807C462968}"/>
                </a:ext>
              </a:extLst>
            </p:cNvPr>
            <p:cNvSpPr txBox="1"/>
            <p:nvPr/>
          </p:nvSpPr>
          <p:spPr>
            <a:xfrm>
              <a:off x="971153" y="4235489"/>
              <a:ext cx="6731082" cy="2492990"/>
            </a:xfrm>
            <a:prstGeom prst="rect">
              <a:avLst/>
            </a:prstGeom>
            <a:noFill/>
          </p:spPr>
          <p:txBody>
            <a:bodyPr wrap="square">
              <a:spAutoFit/>
            </a:bodyPr>
            <a:lstStyle/>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根据</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图像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刻改变的条件是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温度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反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宋体" panose="02010600030101010101" pitchFamily="2" charset="-122"/>
                  <a:ea typeface="Times New Roman" panose="02020603050405020304" pitchFamily="18" charset="0"/>
                  <a:cs typeface="Courier New" panose="02070309020205020404" pitchFamily="49" charset="0"/>
                </a:rPr>
                <a:t> </a:t>
              </a:r>
              <a:r>
                <a:rPr lang="en-US" altLang="zh-CN" sz="2400" kern="100" dirty="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PbS</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I</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平衡常数</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p>
            <a:p>
              <a:pPr algn="just">
                <a:lnSpc>
                  <a:spcPct val="200000"/>
                </a:lnSpc>
                <a:spcAft>
                  <a:spcPts val="0"/>
                </a:spcAft>
              </a:pP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3</a:t>
            </a:r>
            <a:endParaRPr kumimoji="1" lang="zh-CN" altLang="en-US" sz="1600" dirty="0">
              <a:solidFill>
                <a:schemeClr val="bg1"/>
              </a:solidFill>
            </a:endParaRPr>
          </a:p>
        </p:txBody>
      </p:sp>
      <p:sp>
        <p:nvSpPr>
          <p:cNvPr id="41" name="圆角矩形 40">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0" name="Picture 2" descr="8-14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25320" y="2276872"/>
            <a:ext cx="4061416" cy="2492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对象 21"/>
          <p:cNvGraphicFramePr>
            <a:graphicFrameLocks noChangeAspect="1"/>
          </p:cNvGraphicFramePr>
          <p:nvPr>
            <p:extLst>
              <p:ext uri="{D42A27DB-BD31-4B8C-83A1-F6EECF244321}">
                <p14:modId xmlns:p14="http://schemas.microsoft.com/office/powerpoint/2010/main" val="2756501711"/>
              </p:ext>
            </p:extLst>
          </p:nvPr>
        </p:nvGraphicFramePr>
        <p:xfrm>
          <a:off x="3109866" y="3291474"/>
          <a:ext cx="966788" cy="428625"/>
        </p:xfrm>
        <a:graphic>
          <a:graphicData uri="http://schemas.openxmlformats.org/presentationml/2006/ole">
            <mc:AlternateContent xmlns:mc="http://schemas.openxmlformats.org/markup-compatibility/2006">
              <mc:Choice xmlns:v="urn:schemas-microsoft-com:vml" Requires="v">
                <p:oleObj spid="_x0000_s131128" name="文档" r:id="rId17" imgW="967513" imgH="429383" progId="Word.Document.12">
                  <p:embed/>
                </p:oleObj>
              </mc:Choice>
              <mc:Fallback>
                <p:oleObj name="文档" r:id="rId17" imgW="967513" imgH="429383" progId="Word.Document.12">
                  <p:embed/>
                  <p:pic>
                    <p:nvPicPr>
                      <p:cNvPr id="0" name=""/>
                      <p:cNvPicPr/>
                      <p:nvPr/>
                    </p:nvPicPr>
                    <p:blipFill>
                      <a:blip r:embed="rId18"/>
                      <a:stretch>
                        <a:fillRect/>
                      </a:stretch>
                    </p:blipFill>
                    <p:spPr>
                      <a:xfrm>
                        <a:off x="3109866" y="3291474"/>
                        <a:ext cx="966788" cy="428625"/>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2546218254"/>
              </p:ext>
            </p:extLst>
          </p:nvPr>
        </p:nvGraphicFramePr>
        <p:xfrm>
          <a:off x="808357" y="3672379"/>
          <a:ext cx="2343150" cy="1069975"/>
        </p:xfrm>
        <a:graphic>
          <a:graphicData uri="http://schemas.openxmlformats.org/presentationml/2006/ole">
            <mc:AlternateContent xmlns:mc="http://schemas.openxmlformats.org/markup-compatibility/2006">
              <mc:Choice xmlns:v="urn:schemas-microsoft-com:vml" Requires="v">
                <p:oleObj spid="_x0000_s131129" name="Document" r:id="rId20" imgW="2342396" imgH="1070591" progId="Word.Document.8">
                  <p:embed/>
                </p:oleObj>
              </mc:Choice>
              <mc:Fallback>
                <p:oleObj name="Document" r:id="rId20" imgW="2342396" imgH="1070591" progId="Word.Document.8">
                  <p:embed/>
                  <p:pic>
                    <p:nvPicPr>
                      <p:cNvPr id="0" name=""/>
                      <p:cNvPicPr/>
                      <p:nvPr/>
                    </p:nvPicPr>
                    <p:blipFill>
                      <a:blip r:embed="rId21"/>
                      <a:stretch>
                        <a:fillRect/>
                      </a:stretch>
                    </p:blipFill>
                    <p:spPr>
                      <a:xfrm>
                        <a:off x="808357" y="3672379"/>
                        <a:ext cx="2343150" cy="1069975"/>
                      </a:xfrm>
                      <a:prstGeom prst="rect">
                        <a:avLst/>
                      </a:prstGeom>
                    </p:spPr>
                  </p:pic>
                </p:oleObj>
              </mc:Fallback>
            </mc:AlternateContent>
          </a:graphicData>
        </a:graphic>
      </p:graphicFrame>
    </p:spTree>
    <p:extLst>
      <p:ext uri="{BB962C8B-B14F-4D97-AF65-F5344CB8AC3E}">
        <p14:creationId xmlns:p14="http://schemas.microsoft.com/office/powerpoint/2010/main" val="356607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par>
                                <p:cTn id="8" presetID="3"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linds(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F3C0D54F-E471-254D-996C-2FBC9553FFE9}"/>
              </a:ext>
            </a:extLst>
          </p:cNvPr>
          <p:cNvSpPr/>
          <p:nvPr/>
        </p:nvSpPr>
        <p:spPr>
          <a:xfrm>
            <a:off x="390000" y="1541278"/>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20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不同浓盐酸中的最大溶解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单位：</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g·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所示。下列叙述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盐酸浓度越大，</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越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Pb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能与一定浓度的盐酸反应</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点对应的溶液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等</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往含</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溶液中加入过量浓盐酸</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可</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完全转化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8" name="圆角矩形 37">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7" name="圆角矩形 16">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87063" name="Picture 23" descr="8-146"/>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24192" y="2492896"/>
            <a:ext cx="3361432" cy="2912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Box 9"/>
          <p:cNvSpPr txBox="1"/>
          <p:nvPr/>
        </p:nvSpPr>
        <p:spPr>
          <a:xfrm>
            <a:off x="254560" y="308654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809117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0" name="圆角矩形 39">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1" name="圆角矩形 40">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4</a:t>
            </a:r>
            <a:endParaRPr kumimoji="1" lang="zh-CN" altLang="en-US" sz="1600" dirty="0">
              <a:solidFill>
                <a:schemeClr val="bg1"/>
              </a:solidFill>
            </a:endParaRPr>
          </a:p>
        </p:txBody>
      </p:sp>
      <p:sp>
        <p:nvSpPr>
          <p:cNvPr id="42" name="圆角矩形 41">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3" name="圆角矩形 42">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4" name="圆角矩形 43">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5" name="圆角矩形 44">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836712"/>
            <a:ext cx="11160000" cy="5920343"/>
            <a:chOff x="792914" y="3925222"/>
            <a:chExt cx="11160000" cy="5920343"/>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1"/>
              <a:ext cx="11160000" cy="5807453"/>
            </a:xfrm>
            <a:prstGeom prst="roundRect">
              <a:avLst>
                <a:gd name="adj" fmla="val 132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4" name="文本框 23">
              <a:extLst>
                <a:ext uri="{FF2B5EF4-FFF2-40B4-BE49-F238E27FC236}">
                  <a16:creationId xmlns:a16="http://schemas.microsoft.com/office/drawing/2014/main" xmlns="" id="{E38EBCDC-ABCA-E945-AC9F-C9807C462968}"/>
                </a:ext>
              </a:extLst>
            </p:cNvPr>
            <p:cNvSpPr txBox="1"/>
            <p:nvPr/>
          </p:nvSpPr>
          <p:spPr>
            <a:xfrm>
              <a:off x="971152" y="4213254"/>
              <a:ext cx="10802361" cy="5632311"/>
            </a:xfrm>
            <a:prstGeom prst="rect">
              <a:avLst/>
            </a:prstGeom>
            <a:noFill/>
          </p:spPr>
          <p:txBody>
            <a:bodyPr wrap="square">
              <a:spAutoFit/>
            </a:bodyPr>
            <a:lstStyle/>
            <a:p>
              <a:pPr algn="just">
                <a:lnSpc>
                  <a:spcPct val="150000"/>
                </a:lnSpc>
                <a:spcAft>
                  <a:spcPts val="0"/>
                </a:spcAft>
              </a:pP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只与温度有关，盐酸浓度改变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不变</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盐酸浓度，沉淀溶解平衡逆向移动</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溶解</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量</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减小，而</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大于</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HCl</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spc="-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解量增大，</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说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能与一定浓度的盐酸反应，</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B</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项</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两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解量相等，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时</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H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发生了反应，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两点对应的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相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存在溶解平衡，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能与浓盐酸反应，故往含</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液中加入过量浓盐酸，不能将</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完全转化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25" name="圆角矩形 24">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6" name="Picture 23" descr="8-146"/>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28248" y="1412776"/>
            <a:ext cx="3055847" cy="2647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49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矩形 41"/>
          <p:cNvSpPr/>
          <p:nvPr/>
        </p:nvSpPr>
        <p:spPr>
          <a:xfrm>
            <a:off x="390000" y="975735"/>
            <a:ext cx="11412000" cy="577081"/>
          </a:xfrm>
          <a:prstGeom prst="rect">
            <a:avLst/>
          </a:prstGeom>
        </p:spPr>
        <p:txBody>
          <a:bodyPr wrap="square">
            <a:spAutoFit/>
          </a:bodyPr>
          <a:lstStyle/>
          <a:p>
            <a:pPr algn="just">
              <a:lnSpc>
                <a:spcPct val="150000"/>
              </a:lnSpc>
              <a:spcAft>
                <a:spcPts val="0"/>
              </a:spcAft>
            </a:pPr>
            <a:r>
              <a:rPr lang="en-US" altLang="zh-CN" sz="2400" b="1" kern="100" dirty="0">
                <a:latin typeface="+mj-ea"/>
                <a:ea typeface="+mj-ea"/>
                <a:cs typeface="Courier New" panose="02070309020205020404" pitchFamily="49" charset="0"/>
              </a:rPr>
              <a:t>1.</a:t>
            </a:r>
            <a:r>
              <a:rPr lang="zh-CN" altLang="zh-CN" sz="2400" b="1" kern="100" dirty="0">
                <a:latin typeface="Times New Roman" panose="02020603050405020304" pitchFamily="18" charset="0"/>
                <a:ea typeface="微软雅黑" panose="020B0503020204020204" pitchFamily="34" charset="-122"/>
                <a:cs typeface="Times New Roman" panose="02020603050405020304" pitchFamily="18" charset="0"/>
              </a:rPr>
              <a:t>典型示例</a:t>
            </a:r>
            <a:endParaRPr lang="zh-CN" altLang="zh-CN" sz="1050" b="1"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40" name="矩形 3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夯实必备知识</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54" name="矩形 53"/>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归纳整合</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pic>
        <p:nvPicPr>
          <p:cNvPr id="110594" name="Picture 2" descr="8-128"/>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00484" y="1925567"/>
            <a:ext cx="7391033" cy="3252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9079569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a:extLst>
              <a:ext uri="{FF2B5EF4-FFF2-40B4-BE49-F238E27FC236}">
                <a16:creationId xmlns:a16="http://schemas.microsoft.com/office/drawing/2014/main" xmlns="" id="{F3C0D54F-E471-254D-996C-2FBC9553FFE9}"/>
              </a:ext>
            </a:extLst>
          </p:cNvPr>
          <p:cNvSpPr/>
          <p:nvPr/>
        </p:nvSpPr>
        <p:spPr>
          <a:xfrm>
            <a:off x="390000" y="980728"/>
            <a:ext cx="11412000" cy="363173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一定温度下，将足量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溶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0 m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水中，充分搅拌，慢慢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随着</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溶液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变化曲线如图所示。下列说法不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该温度下，</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立即有</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固体生成</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B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9</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段内</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5</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3" name="圆角矩形 32">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8" name="圆角矩形 37">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89157" name="Picture 69" descr="8-14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64152" y="2197817"/>
            <a:ext cx="3526136" cy="257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261559963"/>
              </p:ext>
            </p:extLst>
          </p:nvPr>
        </p:nvGraphicFramePr>
        <p:xfrm>
          <a:off x="2010085" y="1718392"/>
          <a:ext cx="966788" cy="479425"/>
        </p:xfrm>
        <a:graphic>
          <a:graphicData uri="http://schemas.openxmlformats.org/presentationml/2006/ole">
            <mc:AlternateContent xmlns:mc="http://schemas.openxmlformats.org/markup-compatibility/2006">
              <mc:Choice xmlns:v="urn:schemas-microsoft-com:vml" Requires="v">
                <p:oleObj spid="_x0000_s89211" name="文档" r:id="rId17" imgW="966677" imgH="479412" progId="Word.Document.12">
                  <p:embed/>
                </p:oleObj>
              </mc:Choice>
              <mc:Fallback>
                <p:oleObj name="文档" r:id="rId17" imgW="966677" imgH="479412" progId="Word.Document.12">
                  <p:embed/>
                  <p:pic>
                    <p:nvPicPr>
                      <p:cNvPr id="0" name=""/>
                      <p:cNvPicPr/>
                      <p:nvPr/>
                    </p:nvPicPr>
                    <p:blipFill>
                      <a:blip r:embed="rId18"/>
                      <a:stretch>
                        <a:fillRect/>
                      </a:stretch>
                    </p:blipFill>
                    <p:spPr>
                      <a:xfrm>
                        <a:off x="2010085" y="1718392"/>
                        <a:ext cx="966788" cy="4794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71960260"/>
              </p:ext>
            </p:extLst>
          </p:nvPr>
        </p:nvGraphicFramePr>
        <p:xfrm>
          <a:off x="2696023" y="3708563"/>
          <a:ext cx="1325562" cy="1023938"/>
        </p:xfrm>
        <a:graphic>
          <a:graphicData uri="http://schemas.openxmlformats.org/presentationml/2006/ole">
            <mc:AlternateContent xmlns:mc="http://schemas.openxmlformats.org/markup-compatibility/2006">
              <mc:Choice xmlns:v="urn:schemas-microsoft-com:vml" Requires="v">
                <p:oleObj spid="_x0000_s89212" name="文档" r:id="rId20" imgW="1326319" imgH="1024231" progId="Word.Document.12">
                  <p:embed/>
                </p:oleObj>
              </mc:Choice>
              <mc:Fallback>
                <p:oleObj name="文档" r:id="rId20" imgW="1326319" imgH="1024231" progId="Word.Document.12">
                  <p:embed/>
                  <p:pic>
                    <p:nvPicPr>
                      <p:cNvPr id="0" name=""/>
                      <p:cNvPicPr/>
                      <p:nvPr/>
                    </p:nvPicPr>
                    <p:blipFill>
                      <a:blip r:embed="rId21"/>
                      <a:stretch>
                        <a:fillRect/>
                      </a:stretch>
                    </p:blipFill>
                    <p:spPr>
                      <a:xfrm>
                        <a:off x="2696023" y="3708563"/>
                        <a:ext cx="1325562" cy="1023938"/>
                      </a:xfrm>
                      <a:prstGeom prst="rect">
                        <a:avLst/>
                      </a:prstGeom>
                    </p:spPr>
                  </p:pic>
                </p:oleObj>
              </mc:Fallback>
            </mc:AlternateContent>
          </a:graphicData>
        </a:graphic>
      </p:graphicFrame>
      <p:sp>
        <p:nvSpPr>
          <p:cNvPr id="31" name="TextBox 9"/>
          <p:cNvSpPr txBox="1"/>
          <p:nvPr/>
        </p:nvSpPr>
        <p:spPr>
          <a:xfrm>
            <a:off x="245016" y="252973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754633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组合 19">
            <a:extLst>
              <a:ext uri="{FF2B5EF4-FFF2-40B4-BE49-F238E27FC236}">
                <a16:creationId xmlns:a16="http://schemas.microsoft.com/office/drawing/2014/main" xmlns="" id="{574E7DD6-E482-894D-9E46-D2B62C9ED9EC}"/>
              </a:ext>
            </a:extLst>
          </p:cNvPr>
          <p:cNvGrpSpPr/>
          <p:nvPr/>
        </p:nvGrpSpPr>
        <p:grpSpPr>
          <a:xfrm>
            <a:off x="516000" y="1340768"/>
            <a:ext cx="11160000" cy="4824536"/>
            <a:chOff x="792914" y="3925222"/>
            <a:chExt cx="11160000" cy="4824536"/>
          </a:xfrm>
        </p:grpSpPr>
        <p:sp>
          <p:nvSpPr>
            <p:cNvPr id="21" name="圆角矩形 20">
              <a:extLst>
                <a:ext uri="{FF2B5EF4-FFF2-40B4-BE49-F238E27FC236}">
                  <a16:creationId xmlns:a16="http://schemas.microsoft.com/office/drawing/2014/main" xmlns="" id="{E0791A29-2CB4-2744-96C1-EA2037B165CE}"/>
                </a:ext>
              </a:extLst>
            </p:cNvPr>
            <p:cNvSpPr/>
            <p:nvPr/>
          </p:nvSpPr>
          <p:spPr>
            <a:xfrm>
              <a:off x="792914" y="4038112"/>
              <a:ext cx="11160000" cy="4711646"/>
            </a:xfrm>
            <a:prstGeom prst="roundRect">
              <a:avLst>
                <a:gd name="adj" fmla="val 2744"/>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2" name="矩形 2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3" name="文本框 2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5" name="圆角矩形 24">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5</a:t>
            </a:r>
            <a:endParaRPr kumimoji="1" lang="zh-CN" altLang="en-US" sz="1600" dirty="0">
              <a:solidFill>
                <a:schemeClr val="bg1"/>
              </a:solidFill>
            </a:endParaRPr>
          </a:p>
        </p:txBody>
      </p:sp>
      <p:sp>
        <p:nvSpPr>
          <p:cNvPr id="30" name="圆角矩形 29">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8" name="圆角矩形 4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9" name="圆角矩形 4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0" name="圆角矩形 4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1" name="圆角矩形 5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2" name="圆角矩形 5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 name="矩形 3"/>
          <p:cNvSpPr/>
          <p:nvPr/>
        </p:nvSpPr>
        <p:spPr>
          <a:xfrm>
            <a:off x="768000" y="1646798"/>
            <a:ext cx="10656000" cy="4302716"/>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度积</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由题图可知当</a:t>
            </a:r>
            <a:r>
              <a:rPr lang="en-US" altLang="zh-CN" sz="2400" i="1" kern="100" spc="-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spc="-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smtClean="0">
                <a:latin typeface="Times New Roman" panose="02020603050405020304" pitchFamily="18" charset="0"/>
                <a:ea typeface="宋体" panose="02010600030101010101" pitchFamily="2" charset="-122"/>
                <a:cs typeface="Courier New" panose="02070309020205020404" pitchFamily="49" charset="0"/>
              </a:rPr>
              <a:t>1</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开始</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有</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度积</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9</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段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s)</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溶液中都达到了沉淀溶解平衡状态，</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故</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40000"/>
              </a:lnSpc>
              <a:spcAft>
                <a:spcPts val="0"/>
              </a:spcAft>
            </a:pP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4" name="Picture 69" descr="8-14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8958" y="1813555"/>
            <a:ext cx="3526136" cy="257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对象 31"/>
          <p:cNvGraphicFramePr>
            <a:graphicFrameLocks noChangeAspect="1"/>
          </p:cNvGraphicFramePr>
          <p:nvPr>
            <p:extLst>
              <p:ext uri="{D42A27DB-BD31-4B8C-83A1-F6EECF244321}">
                <p14:modId xmlns:p14="http://schemas.microsoft.com/office/powerpoint/2010/main" val="3841220996"/>
              </p:ext>
            </p:extLst>
          </p:nvPr>
        </p:nvGraphicFramePr>
        <p:xfrm>
          <a:off x="1408348" y="1816005"/>
          <a:ext cx="966788" cy="479425"/>
        </p:xfrm>
        <a:graphic>
          <a:graphicData uri="http://schemas.openxmlformats.org/presentationml/2006/ole">
            <mc:AlternateContent xmlns:mc="http://schemas.openxmlformats.org/markup-compatibility/2006">
              <mc:Choice xmlns:v="urn:schemas-microsoft-com:vml" Requires="v">
                <p:oleObj spid="_x0000_s90248" name="文档" r:id="rId17" imgW="966677" imgH="479412" progId="Word.Document.12">
                  <p:embed/>
                </p:oleObj>
              </mc:Choice>
              <mc:Fallback>
                <p:oleObj name="文档" r:id="rId17" imgW="966677" imgH="479412" progId="Word.Document.12">
                  <p:embed/>
                  <p:pic>
                    <p:nvPicPr>
                      <p:cNvPr id="0" name=""/>
                      <p:cNvPicPr/>
                      <p:nvPr/>
                    </p:nvPicPr>
                    <p:blipFill>
                      <a:blip r:embed="rId18"/>
                      <a:stretch>
                        <a:fillRect/>
                      </a:stretch>
                    </p:blipFill>
                    <p:spPr>
                      <a:xfrm>
                        <a:off x="1408348" y="1816005"/>
                        <a:ext cx="966788" cy="479425"/>
                      </a:xfrm>
                      <a:prstGeom prst="rect">
                        <a:avLst/>
                      </a:prstGeom>
                    </p:spPr>
                  </p:pic>
                </p:oleObj>
              </mc:Fallback>
            </mc:AlternateContent>
          </a:graphicData>
        </a:graphic>
      </p:graphicFrame>
      <p:graphicFrame>
        <p:nvGraphicFramePr>
          <p:cNvPr id="33" name="对象 32"/>
          <p:cNvGraphicFramePr>
            <a:graphicFrameLocks noChangeAspect="1"/>
          </p:cNvGraphicFramePr>
          <p:nvPr>
            <p:extLst>
              <p:ext uri="{D42A27DB-BD31-4B8C-83A1-F6EECF244321}">
                <p14:modId xmlns:p14="http://schemas.microsoft.com/office/powerpoint/2010/main" val="2081025744"/>
              </p:ext>
            </p:extLst>
          </p:nvPr>
        </p:nvGraphicFramePr>
        <p:xfrm>
          <a:off x="4354708" y="2924944"/>
          <a:ext cx="966788" cy="479425"/>
        </p:xfrm>
        <a:graphic>
          <a:graphicData uri="http://schemas.openxmlformats.org/presentationml/2006/ole">
            <mc:AlternateContent xmlns:mc="http://schemas.openxmlformats.org/markup-compatibility/2006">
              <mc:Choice xmlns:v="urn:schemas-microsoft-com:vml" Requires="v">
                <p:oleObj spid="_x0000_s90249" name="文档" r:id="rId20" imgW="966677" imgH="479412" progId="Word.Document.12">
                  <p:embed/>
                </p:oleObj>
              </mc:Choice>
              <mc:Fallback>
                <p:oleObj name="文档" r:id="rId20" imgW="966677" imgH="479412" progId="Word.Document.12">
                  <p:embed/>
                  <p:pic>
                    <p:nvPicPr>
                      <p:cNvPr id="0" name=""/>
                      <p:cNvPicPr/>
                      <p:nvPr/>
                    </p:nvPicPr>
                    <p:blipFill>
                      <a:blip r:embed="rId18"/>
                      <a:stretch>
                        <a:fillRect/>
                      </a:stretch>
                    </p:blipFill>
                    <p:spPr>
                      <a:xfrm>
                        <a:off x="4354708" y="2924944"/>
                        <a:ext cx="966788" cy="4794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72151921"/>
              </p:ext>
            </p:extLst>
          </p:nvPr>
        </p:nvGraphicFramePr>
        <p:xfrm>
          <a:off x="3515983" y="1816255"/>
          <a:ext cx="915988" cy="460375"/>
        </p:xfrm>
        <a:graphic>
          <a:graphicData uri="http://schemas.openxmlformats.org/presentationml/2006/ole">
            <mc:AlternateContent xmlns:mc="http://schemas.openxmlformats.org/markup-compatibility/2006">
              <mc:Choice xmlns:v="urn:schemas-microsoft-com:vml" Requires="v">
                <p:oleObj spid="_x0000_s90250" name="文档" r:id="rId22" imgW="916721" imgH="461084" progId="Word.Document.12">
                  <p:embed/>
                </p:oleObj>
              </mc:Choice>
              <mc:Fallback>
                <p:oleObj name="文档" r:id="rId22" imgW="916721" imgH="461084" progId="Word.Document.12">
                  <p:embed/>
                  <p:pic>
                    <p:nvPicPr>
                      <p:cNvPr id="0" name=""/>
                      <p:cNvPicPr/>
                      <p:nvPr/>
                    </p:nvPicPr>
                    <p:blipFill>
                      <a:blip r:embed="rId23"/>
                      <a:stretch>
                        <a:fillRect/>
                      </a:stretch>
                    </p:blipFill>
                    <p:spPr>
                      <a:xfrm>
                        <a:off x="3515983" y="1816255"/>
                        <a:ext cx="915988" cy="4603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48572413"/>
              </p:ext>
            </p:extLst>
          </p:nvPr>
        </p:nvGraphicFramePr>
        <p:xfrm>
          <a:off x="896820" y="4982219"/>
          <a:ext cx="6956425" cy="1023938"/>
        </p:xfrm>
        <a:graphic>
          <a:graphicData uri="http://schemas.openxmlformats.org/presentationml/2006/ole">
            <mc:AlternateContent xmlns:mc="http://schemas.openxmlformats.org/markup-compatibility/2006">
              <mc:Choice xmlns:v="urn:schemas-microsoft-com:vml" Requires="v">
                <p:oleObj spid="_x0000_s90251" name="文档" r:id="rId25" imgW="6955923" imgH="1024231" progId="Word.Document.12">
                  <p:embed/>
                </p:oleObj>
              </mc:Choice>
              <mc:Fallback>
                <p:oleObj name="文档" r:id="rId25" imgW="6955923" imgH="1024231" progId="Word.Document.12">
                  <p:embed/>
                  <p:pic>
                    <p:nvPicPr>
                      <p:cNvPr id="0" name=""/>
                      <p:cNvPicPr/>
                      <p:nvPr/>
                    </p:nvPicPr>
                    <p:blipFill>
                      <a:blip r:embed="rId26"/>
                      <a:stretch>
                        <a:fillRect/>
                      </a:stretch>
                    </p:blipFill>
                    <p:spPr>
                      <a:xfrm>
                        <a:off x="896820" y="4982219"/>
                        <a:ext cx="6956425" cy="1023938"/>
                      </a:xfrm>
                      <a:prstGeom prst="rect">
                        <a:avLst/>
                      </a:prstGeom>
                    </p:spPr>
                  </p:pic>
                </p:oleObj>
              </mc:Fallback>
            </mc:AlternateContent>
          </a:graphicData>
        </a:graphic>
      </p:graphicFrame>
    </p:spTree>
    <p:extLst>
      <p:ext uri="{BB962C8B-B14F-4D97-AF65-F5344CB8AC3E}">
        <p14:creationId xmlns:p14="http://schemas.microsoft.com/office/powerpoint/2010/main" val="154649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blinds(horizontal)">
                                      <p:cBhvr>
                                        <p:cTn id="10" dur="500"/>
                                        <p:tgtEl>
                                          <p:spTgt spid="24"/>
                                        </p:tgtEl>
                                      </p:cBhvr>
                                    </p:animEffect>
                                  </p:childTnLst>
                                </p:cTn>
                              </p:par>
                              <p:par>
                                <p:cTn id="11" presetID="3" presetClass="entr" presetSubtype="1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blinds(horizontal)">
                                      <p:cBhvr>
                                        <p:cTn id="13" dur="500"/>
                                        <p:tgtEl>
                                          <p:spTgt spid="32"/>
                                        </p:tgtEl>
                                      </p:cBhvr>
                                    </p:animEffect>
                                  </p:childTnLst>
                                </p:cTn>
                              </p:par>
                              <p:par>
                                <p:cTn id="14" presetID="3" presetClass="entr" presetSubtype="1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圆角矩形 37">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46" name="圆角矩形 45">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7" name="圆角矩形 46">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8" name="圆角矩形 47">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9" name="圆角矩形 48">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50" name="圆角矩形 49">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51" name="圆角矩形 50">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52" name="圆角矩形 51">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53" name="圆角矩形 52">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54" name="圆角矩形 53">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7" name="圆角矩形 16">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 name="矩形 4"/>
          <p:cNvSpPr/>
          <p:nvPr/>
        </p:nvSpPr>
        <p:spPr>
          <a:xfrm>
            <a:off x="390000" y="1042858"/>
            <a:ext cx="11412000" cy="4708981"/>
          </a:xfrm>
          <a:prstGeom prst="rect">
            <a:avLst/>
          </a:prstGeom>
        </p:spPr>
        <p:txBody>
          <a:bodyPr>
            <a:spAutoFit/>
          </a:bodyPr>
          <a:lstStyle/>
          <a:p>
            <a:pPr algn="just">
              <a:lnSpc>
                <a:spcPct val="150000"/>
              </a:lnSpc>
              <a:spcAft>
                <a:spcPts val="0"/>
              </a:spcAft>
            </a:pP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sz="2400" kern="100" spc="-20" dirty="0">
                <a:latin typeface="Times New Roman" panose="02020603050405020304" pitchFamily="18" charset="0"/>
                <a:ea typeface="楷体_GB2312" panose="02010609030101010101" pitchFamily="49" charset="-122"/>
                <a:cs typeface="Times New Roman" panose="02020603050405020304" pitchFamily="18" charset="0"/>
              </a:rPr>
              <a:t>广东调研</a:t>
            </a:r>
            <a:r>
              <a:rPr lang="en-US" altLang="zh-CN" sz="2400" kern="100" spc="-20" dirty="0">
                <a:latin typeface="Times New Roman" panose="02020603050405020304" pitchFamily="18" charset="0"/>
                <a:ea typeface="楷体_GB2312" panose="02010609030101010101" pitchFamily="49"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已知：常温下，</a:t>
            </a:r>
            <a:r>
              <a:rPr lang="en-US" altLang="zh-CN" sz="2400" i="1" kern="100" spc="-2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spc="-2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AgBr</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spc="-2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spc="-2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AgCl</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spc="-20" dirty="0">
                <a:latin typeface="Times New Roman" panose="02020603050405020304" pitchFamily="18" charset="0"/>
                <a:ea typeface="微软雅黑" panose="020B0503020204020204" pitchFamily="34" charset="-122"/>
                <a:cs typeface="Times New Roman" panose="02020603050405020304" pitchFamily="18" charset="0"/>
              </a:rPr>
              <a:t>。某温度下，饱和溶液</a:t>
            </a:r>
            <a:r>
              <a:rPr lang="zh-CN"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rPr>
              <a:t>中</a:t>
            </a:r>
            <a:endParaRPr lang="en-US" altLang="zh-CN" sz="2400" kern="100" spc="-2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spc="-2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r</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关系如图所示。</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Ⅱ</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代表</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沉淀溶解平衡曲线</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gBr</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sz="2400"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AgBr</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0</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常温下，当</a:t>
            </a:r>
            <a:r>
              <a:rPr lang="en-US" altLang="zh-CN" sz="2400"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sz="2400"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200000"/>
              </a:lnSpc>
              <a:spcAft>
                <a:spcPts val="0"/>
              </a:spcAft>
            </a:pPr>
            <a:r>
              <a:rPr lang="en-US" altLang="zh-CN" sz="2400"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饱和溶液中</a:t>
            </a:r>
            <a:r>
              <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加入</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sz="2400"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固体可使溶液由</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latin typeface="Times New Roman" panose="02020603050405020304" pitchFamily="18" charset="0"/>
                <a:ea typeface="微软雅黑" panose="020B0503020204020204" pitchFamily="34" charset="-122"/>
                <a:cs typeface="Times New Roman" panose="02020603050405020304" pitchFamily="18" charset="0"/>
              </a:rPr>
              <a:t>点沿直线变为</a:t>
            </a:r>
            <a:r>
              <a:rPr lang="en-US" altLang="zh-CN" sz="2400"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rPr>
              <a:t>点</a:t>
            </a:r>
            <a:endParaRPr lang="en-US" altLang="zh-CN" sz="2400" kern="100" dirty="0" smtClean="0">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92204" name="Picture 44" descr="8-148"/>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72064" y="2420888"/>
            <a:ext cx="5045642" cy="2778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1069189958"/>
              </p:ext>
            </p:extLst>
          </p:nvPr>
        </p:nvGraphicFramePr>
        <p:xfrm>
          <a:off x="2386263" y="4285329"/>
          <a:ext cx="1014413" cy="1033463"/>
        </p:xfrm>
        <a:graphic>
          <a:graphicData uri="http://schemas.openxmlformats.org/presentationml/2006/ole">
            <mc:AlternateContent xmlns:mc="http://schemas.openxmlformats.org/markup-compatibility/2006">
              <mc:Choice xmlns:v="urn:schemas-microsoft-com:vml" Requires="v">
                <p:oleObj spid="_x0000_s92232" name="文档" r:id="rId17" imgW="1014625" imgH="1033575" progId="Word.Document.12">
                  <p:embed/>
                </p:oleObj>
              </mc:Choice>
              <mc:Fallback>
                <p:oleObj name="文档" r:id="rId17" imgW="1014625" imgH="1033575" progId="Word.Document.12">
                  <p:embed/>
                  <p:pic>
                    <p:nvPicPr>
                      <p:cNvPr id="0" name=""/>
                      <p:cNvPicPr/>
                      <p:nvPr/>
                    </p:nvPicPr>
                    <p:blipFill>
                      <a:blip r:embed="rId18"/>
                      <a:stretch>
                        <a:fillRect/>
                      </a:stretch>
                    </p:blipFill>
                    <p:spPr>
                      <a:xfrm>
                        <a:off x="2386263" y="4285329"/>
                        <a:ext cx="1014413" cy="1033463"/>
                      </a:xfrm>
                      <a:prstGeom prst="rect">
                        <a:avLst/>
                      </a:prstGeom>
                    </p:spPr>
                  </p:pic>
                </p:oleObj>
              </mc:Fallback>
            </mc:AlternateContent>
          </a:graphicData>
        </a:graphic>
      </p:graphicFrame>
      <p:sp>
        <p:nvSpPr>
          <p:cNvPr id="37" name="TextBox 9"/>
          <p:cNvSpPr txBox="1"/>
          <p:nvPr/>
        </p:nvSpPr>
        <p:spPr>
          <a:xfrm>
            <a:off x="223890" y="368019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5516970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linds(horizontal)">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xmlns="" id="{574E7DD6-E482-894D-9E46-D2B62C9ED9EC}"/>
              </a:ext>
            </a:extLst>
          </p:cNvPr>
          <p:cNvGrpSpPr/>
          <p:nvPr/>
        </p:nvGrpSpPr>
        <p:grpSpPr>
          <a:xfrm>
            <a:off x="516000" y="1159000"/>
            <a:ext cx="11160000" cy="5222328"/>
            <a:chOff x="792914" y="3925222"/>
            <a:chExt cx="11160000" cy="5222328"/>
          </a:xfrm>
        </p:grpSpPr>
        <p:sp>
          <p:nvSpPr>
            <p:cNvPr id="41" name="圆角矩形 40">
              <a:extLst>
                <a:ext uri="{FF2B5EF4-FFF2-40B4-BE49-F238E27FC236}">
                  <a16:creationId xmlns:a16="http://schemas.microsoft.com/office/drawing/2014/main" xmlns="" id="{E0791A29-2CB4-2744-96C1-EA2037B165CE}"/>
                </a:ext>
              </a:extLst>
            </p:cNvPr>
            <p:cNvSpPr/>
            <p:nvPr/>
          </p:nvSpPr>
          <p:spPr>
            <a:xfrm>
              <a:off x="792914" y="4038111"/>
              <a:ext cx="11160000" cy="5109439"/>
            </a:xfrm>
            <a:prstGeom prst="roundRect">
              <a:avLst>
                <a:gd name="adj" fmla="val 219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2" name="矩形 4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圆角矩形 23">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31" name="圆角矩形 30">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 name="矩形 2"/>
          <p:cNvSpPr/>
          <p:nvPr/>
        </p:nvSpPr>
        <p:spPr>
          <a:xfrm>
            <a:off x="768000" y="1519040"/>
            <a:ext cx="10656000" cy="4708981"/>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离子浓度的负对数值越大，对应的离子</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浓</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度</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越小，对应的溶度积越小，故曲线</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Ⅱ</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代</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表</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溴化银的沉淀溶解平衡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常温</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下，当－</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r</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此时</a:t>
            </a:r>
            <a:r>
              <a:rPr lang="en-US" altLang="zh-CN" sz="2400" i="1" kern="100" spc="-2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2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AgBr</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Br</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2</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常温</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下，当</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2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饱和溶液</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中</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3" name="Picture 44" descr="8-148"/>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28048" y="1663056"/>
            <a:ext cx="5045642" cy="2778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4141419721"/>
              </p:ext>
            </p:extLst>
          </p:nvPr>
        </p:nvGraphicFramePr>
        <p:xfrm>
          <a:off x="8094640" y="4776172"/>
          <a:ext cx="2593975" cy="1069975"/>
        </p:xfrm>
        <a:graphic>
          <a:graphicData uri="http://schemas.openxmlformats.org/presentationml/2006/ole">
            <mc:AlternateContent xmlns:mc="http://schemas.openxmlformats.org/markup-compatibility/2006">
              <mc:Choice xmlns:v="urn:schemas-microsoft-com:vml" Requires="v">
                <p:oleObj spid="_x0000_s93256" name="文档" r:id="rId17" imgW="2594304" imgH="1070591" progId="Word.Document.12">
                  <p:embed/>
                </p:oleObj>
              </mc:Choice>
              <mc:Fallback>
                <p:oleObj name="文档" r:id="rId17" imgW="2594304" imgH="1070591" progId="Word.Document.12">
                  <p:embed/>
                  <p:pic>
                    <p:nvPicPr>
                      <p:cNvPr id="0" name=""/>
                      <p:cNvPicPr/>
                      <p:nvPr/>
                    </p:nvPicPr>
                    <p:blipFill>
                      <a:blip r:embed="rId18"/>
                      <a:stretch>
                        <a:fillRect/>
                      </a:stretch>
                    </p:blipFill>
                    <p:spPr>
                      <a:xfrm>
                        <a:off x="8094640" y="4776172"/>
                        <a:ext cx="2593975" cy="1069975"/>
                      </a:xfrm>
                      <a:prstGeom prst="rect">
                        <a:avLst/>
                      </a:prstGeom>
                    </p:spPr>
                  </p:pic>
                </p:oleObj>
              </mc:Fallback>
            </mc:AlternateContent>
          </a:graphicData>
        </a:graphic>
      </p:graphicFrame>
    </p:spTree>
    <p:extLst>
      <p:ext uri="{BB962C8B-B14F-4D97-AF65-F5344CB8AC3E}">
        <p14:creationId xmlns:p14="http://schemas.microsoft.com/office/powerpoint/2010/main" val="3107840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组合 39">
            <a:extLst>
              <a:ext uri="{FF2B5EF4-FFF2-40B4-BE49-F238E27FC236}">
                <a16:creationId xmlns:a16="http://schemas.microsoft.com/office/drawing/2014/main" xmlns="" id="{574E7DD6-E482-894D-9E46-D2B62C9ED9EC}"/>
              </a:ext>
            </a:extLst>
          </p:cNvPr>
          <p:cNvGrpSpPr/>
          <p:nvPr/>
        </p:nvGrpSpPr>
        <p:grpSpPr>
          <a:xfrm>
            <a:off x="516000" y="1519039"/>
            <a:ext cx="11160000" cy="3710161"/>
            <a:chOff x="792914" y="3925222"/>
            <a:chExt cx="11160000" cy="3710161"/>
          </a:xfrm>
        </p:grpSpPr>
        <p:sp>
          <p:nvSpPr>
            <p:cNvPr id="41" name="圆角矩形 40">
              <a:extLst>
                <a:ext uri="{FF2B5EF4-FFF2-40B4-BE49-F238E27FC236}">
                  <a16:creationId xmlns:a16="http://schemas.microsoft.com/office/drawing/2014/main" xmlns="" id="{E0791A29-2CB4-2744-96C1-EA2037B165CE}"/>
                </a:ext>
              </a:extLst>
            </p:cNvPr>
            <p:cNvSpPr/>
            <p:nvPr/>
          </p:nvSpPr>
          <p:spPr>
            <a:xfrm>
              <a:off x="792914" y="4038112"/>
              <a:ext cx="11160000" cy="3597271"/>
            </a:xfrm>
            <a:prstGeom prst="roundRect">
              <a:avLst>
                <a:gd name="adj" fmla="val 2195"/>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42" name="矩形 4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43" name="文本框 4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4" name="圆角矩形 23">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25" name="圆角矩形 24">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26" name="圆角矩形 25">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27" name="圆角矩形 26">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28" name="圆角矩形 27">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29" name="圆角矩形 28">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6</a:t>
            </a:r>
            <a:endParaRPr kumimoji="1" lang="zh-CN" altLang="en-US" sz="1600" dirty="0">
              <a:solidFill>
                <a:schemeClr val="bg1"/>
              </a:solidFill>
            </a:endParaRPr>
          </a:p>
        </p:txBody>
      </p:sp>
      <p:sp>
        <p:nvSpPr>
          <p:cNvPr id="31" name="圆角矩形 30">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2" name="圆角矩形 31">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33" name="圆角矩形 32">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34" name="圆角矩形 33">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35" name="圆角矩形 34">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3" name="矩形 2"/>
          <p:cNvSpPr/>
          <p:nvPr/>
        </p:nvSpPr>
        <p:spPr>
          <a:xfrm>
            <a:off x="768000" y="2034714"/>
            <a:ext cx="5364541" cy="1754326"/>
          </a:xfrm>
          <a:prstGeom prst="rect">
            <a:avLst/>
          </a:prstGeom>
        </p:spPr>
        <p:txBody>
          <a:bodyPr wrap="square">
            <a:spAutoFit/>
          </a:bodyPr>
          <a:lstStyle/>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加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固体后，饱和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增大，－</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减小，可使溶液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变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3" name="Picture 44" descr="8-148"/>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28048" y="2023095"/>
            <a:ext cx="5045642" cy="2778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16396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blinds(horizontal)">
                                      <p:cBhvr>
                                        <p:cTn id="7" dur="500"/>
                                        <p:tgtEl>
                                          <p:spTgt spid="4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linds(horizontal)">
                                      <p:cBhvr>
                                        <p:cTn id="10" dur="500"/>
                                        <p:tgtEl>
                                          <p:spTgt spid="3"/>
                                        </p:tgtEl>
                                      </p:cBhvr>
                                    </p:animEffect>
                                  </p:childTnLst>
                                </p:cTn>
                              </p:par>
                              <p:par>
                                <p:cTn id="11" presetID="3"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linds(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FFF65964-AB35-1C41-A7F1-54DD8E8F48A6}"/>
              </a:ext>
            </a:extLst>
          </p:cNvPr>
          <p:cNvSpPr/>
          <p:nvPr/>
        </p:nvSpPr>
        <p:spPr>
          <a:xfrm>
            <a:off x="390000" y="1084113"/>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7.</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江西南昌模拟</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某些难溶性铅盐可用作涂料，如秦俑彩绘中使用的铅白</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黄金雨中黄色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室温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I</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不同的溶液中分别达到溶解平衡时</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系如图所示。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数量级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4</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饱和溶液</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的是</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I</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变化</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浓度相同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混合溶液中滴</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入</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err="1" smtClean="0">
                <a:latin typeface="Times New Roman" panose="02020603050405020304" pitchFamily="18" charset="0"/>
                <a:ea typeface="微软雅黑" panose="020B0503020204020204" pitchFamily="34" charset="-122"/>
                <a:cs typeface="Courier New" panose="02070309020205020404" pitchFamily="49" charset="0"/>
              </a:rPr>
              <a:t>Pb</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N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先产生黄色沉淀</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95276" name="Picture 44" descr="8-14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08168" y="2492896"/>
            <a:ext cx="3845331" cy="326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4084388539"/>
              </p:ext>
            </p:extLst>
          </p:nvPr>
        </p:nvGraphicFramePr>
        <p:xfrm>
          <a:off x="4215699" y="2376928"/>
          <a:ext cx="915987" cy="469900"/>
        </p:xfrm>
        <a:graphic>
          <a:graphicData uri="http://schemas.openxmlformats.org/presentationml/2006/ole">
            <mc:AlternateContent xmlns:mc="http://schemas.openxmlformats.org/markup-compatibility/2006">
              <mc:Choice xmlns:v="urn:schemas-microsoft-com:vml" Requires="v">
                <p:oleObj spid="_x0000_s95302" name="文档" r:id="rId17" imgW="915372" imgH="470427" progId="Word.Document.12">
                  <p:embed/>
                </p:oleObj>
              </mc:Choice>
              <mc:Fallback>
                <p:oleObj name="文档" r:id="rId17" imgW="915372" imgH="470427" progId="Word.Document.12">
                  <p:embed/>
                  <p:pic>
                    <p:nvPicPr>
                      <p:cNvPr id="0" name=""/>
                      <p:cNvPicPr/>
                      <p:nvPr/>
                    </p:nvPicPr>
                    <p:blipFill>
                      <a:blip r:embed="rId18"/>
                      <a:stretch>
                        <a:fillRect/>
                      </a:stretch>
                    </p:blipFill>
                    <p:spPr>
                      <a:xfrm>
                        <a:off x="4215699" y="2376928"/>
                        <a:ext cx="915987" cy="469900"/>
                      </a:xfrm>
                      <a:prstGeom prst="rect">
                        <a:avLst/>
                      </a:prstGeom>
                    </p:spPr>
                  </p:pic>
                </p:oleObj>
              </mc:Fallback>
            </mc:AlternateContent>
          </a:graphicData>
        </a:graphic>
      </p:graphicFrame>
      <p:sp>
        <p:nvSpPr>
          <p:cNvPr id="31" name="TextBox 9"/>
          <p:cNvSpPr txBox="1"/>
          <p:nvPr/>
        </p:nvSpPr>
        <p:spPr>
          <a:xfrm>
            <a:off x="254116" y="320510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16005930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grpSp>
        <p:nvGrpSpPr>
          <p:cNvPr id="19" name="组合 18">
            <a:extLst>
              <a:ext uri="{FF2B5EF4-FFF2-40B4-BE49-F238E27FC236}">
                <a16:creationId xmlns:a16="http://schemas.microsoft.com/office/drawing/2014/main" xmlns="" id="{574E7DD6-E482-894D-9E46-D2B62C9ED9EC}"/>
              </a:ext>
            </a:extLst>
          </p:cNvPr>
          <p:cNvGrpSpPr/>
          <p:nvPr/>
        </p:nvGrpSpPr>
        <p:grpSpPr>
          <a:xfrm>
            <a:off x="516000" y="980728"/>
            <a:ext cx="11160000" cy="5472608"/>
            <a:chOff x="792914" y="3925222"/>
            <a:chExt cx="11160000" cy="5472608"/>
          </a:xfrm>
        </p:grpSpPr>
        <p:sp>
          <p:nvSpPr>
            <p:cNvPr id="20" name="圆角矩形 19">
              <a:extLst>
                <a:ext uri="{FF2B5EF4-FFF2-40B4-BE49-F238E27FC236}">
                  <a16:creationId xmlns:a16="http://schemas.microsoft.com/office/drawing/2014/main" xmlns="" id="{E0791A29-2CB4-2744-96C1-EA2037B165CE}"/>
                </a:ext>
              </a:extLst>
            </p:cNvPr>
            <p:cNvSpPr/>
            <p:nvPr/>
          </p:nvSpPr>
          <p:spPr>
            <a:xfrm>
              <a:off x="792914" y="4038112"/>
              <a:ext cx="11160000" cy="5359718"/>
            </a:xfrm>
            <a:prstGeom prst="roundRect">
              <a:avLst>
                <a:gd name="adj" fmla="val 205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3" name="圆角矩形 2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 name="矩形 4"/>
          <p:cNvSpPr/>
          <p:nvPr/>
        </p:nvSpPr>
        <p:spPr>
          <a:xfrm>
            <a:off x="768000" y="1268760"/>
            <a:ext cx="10656000" cy="5078313"/>
          </a:xfrm>
          <a:prstGeom prst="rect">
            <a:avLst/>
          </a:prstGeom>
        </p:spPr>
        <p:txBody>
          <a:bodyPr>
            <a:spAutoFit/>
          </a:bodyPr>
          <a:lstStyle/>
          <a:p>
            <a:pPr algn="just">
              <a:lnSpc>
                <a:spcPct val="150000"/>
              </a:lnSpc>
              <a:spcAft>
                <a:spcPts val="0"/>
              </a:spcAft>
            </a:pPr>
            <a:r>
              <a:rPr lang="en-US" altLang="zh-CN" sz="2400" i="1" kern="100" spc="-2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2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spc="-20" dirty="0" err="1" smtClean="0">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2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2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spc="-2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同理</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2lg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图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应的</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是</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关系变化，图像</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L</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对应</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的是－</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的关系</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变</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化，则</a:t>
            </a:r>
            <a:r>
              <a:rPr lang="en-US" altLang="zh-CN" sz="2400" i="1" kern="100" spc="-2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2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20" dirty="0" smtClean="0">
                <a:latin typeface="宋体" panose="02010600030101010101" pitchFamily="2" charset="-122"/>
                <a:ea typeface="微软雅黑" panose="020B0503020204020204" pitchFamily="34" charset="-122"/>
                <a:cs typeface="Times New Roman" panose="02020603050405020304" pitchFamily="18" charset="0"/>
              </a:rPr>
              <a:t>×</a:t>
            </a:r>
          </a:p>
          <a:p>
            <a:pPr algn="just">
              <a:lnSpc>
                <a:spcPct val="150000"/>
              </a:lnSpc>
              <a:spcAft>
                <a:spcPts val="0"/>
              </a:spcAft>
            </a:pP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3.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数量级</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离子浓度的负对数值越小，则离子浓度越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位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L</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左下方，则对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为过饱和溶液，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6" name="Picture 44" descr="8-14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4112" y="1698717"/>
            <a:ext cx="3845331" cy="326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对象 24"/>
          <p:cNvGraphicFramePr>
            <a:graphicFrameLocks noChangeAspect="1"/>
          </p:cNvGraphicFramePr>
          <p:nvPr>
            <p:extLst>
              <p:ext uri="{D42A27DB-BD31-4B8C-83A1-F6EECF244321}">
                <p14:modId xmlns:p14="http://schemas.microsoft.com/office/powerpoint/2010/main" val="4052415683"/>
              </p:ext>
            </p:extLst>
          </p:nvPr>
        </p:nvGraphicFramePr>
        <p:xfrm>
          <a:off x="3834470" y="1465529"/>
          <a:ext cx="915987" cy="469900"/>
        </p:xfrm>
        <a:graphic>
          <a:graphicData uri="http://schemas.openxmlformats.org/presentationml/2006/ole">
            <mc:AlternateContent xmlns:mc="http://schemas.openxmlformats.org/markup-compatibility/2006">
              <mc:Choice xmlns:v="urn:schemas-microsoft-com:vml" Requires="v">
                <p:oleObj spid="_x0000_s96403" name="文档" r:id="rId17" imgW="915372" imgH="470427" progId="Word.Document.12">
                  <p:embed/>
                </p:oleObj>
              </mc:Choice>
              <mc:Fallback>
                <p:oleObj name="文档" r:id="rId17" imgW="915372" imgH="470427" progId="Word.Document.12">
                  <p:embed/>
                  <p:pic>
                    <p:nvPicPr>
                      <p:cNvPr id="0" name=""/>
                      <p:cNvPicPr/>
                      <p:nvPr/>
                    </p:nvPicPr>
                    <p:blipFill>
                      <a:blip r:embed="rId18"/>
                      <a:stretch>
                        <a:fillRect/>
                      </a:stretch>
                    </p:blipFill>
                    <p:spPr>
                      <a:xfrm>
                        <a:off x="3834470" y="1465529"/>
                        <a:ext cx="915987" cy="46990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3401152367"/>
              </p:ext>
            </p:extLst>
          </p:nvPr>
        </p:nvGraphicFramePr>
        <p:xfrm>
          <a:off x="3524776" y="1972266"/>
          <a:ext cx="915987" cy="469900"/>
        </p:xfrm>
        <a:graphic>
          <a:graphicData uri="http://schemas.openxmlformats.org/presentationml/2006/ole">
            <mc:AlternateContent xmlns:mc="http://schemas.openxmlformats.org/markup-compatibility/2006">
              <mc:Choice xmlns:v="urn:schemas-microsoft-com:vml" Requires="v">
                <p:oleObj spid="_x0000_s96404" name="文档" r:id="rId20" imgW="915372" imgH="470427" progId="Word.Document.12">
                  <p:embed/>
                </p:oleObj>
              </mc:Choice>
              <mc:Fallback>
                <p:oleObj name="文档" r:id="rId20" imgW="915372" imgH="470427" progId="Word.Document.12">
                  <p:embed/>
                  <p:pic>
                    <p:nvPicPr>
                      <p:cNvPr id="0" name=""/>
                      <p:cNvPicPr/>
                      <p:nvPr/>
                    </p:nvPicPr>
                    <p:blipFill>
                      <a:blip r:embed="rId18"/>
                      <a:stretch>
                        <a:fillRect/>
                      </a:stretch>
                    </p:blipFill>
                    <p:spPr>
                      <a:xfrm>
                        <a:off x="3524776" y="1972266"/>
                        <a:ext cx="915987" cy="469900"/>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641497829"/>
              </p:ext>
            </p:extLst>
          </p:nvPr>
        </p:nvGraphicFramePr>
        <p:xfrm>
          <a:off x="4781200" y="3645540"/>
          <a:ext cx="915987" cy="469900"/>
        </p:xfrm>
        <a:graphic>
          <a:graphicData uri="http://schemas.openxmlformats.org/presentationml/2006/ole">
            <mc:AlternateContent xmlns:mc="http://schemas.openxmlformats.org/markup-compatibility/2006">
              <mc:Choice xmlns:v="urn:schemas-microsoft-com:vml" Requires="v">
                <p:oleObj spid="_x0000_s96405" name="文档" r:id="rId22" imgW="915372" imgH="470427" progId="Word.Document.12">
                  <p:embed/>
                </p:oleObj>
              </mc:Choice>
              <mc:Fallback>
                <p:oleObj name="文档" r:id="rId22" imgW="915372" imgH="470427" progId="Word.Document.12">
                  <p:embed/>
                  <p:pic>
                    <p:nvPicPr>
                      <p:cNvPr id="0" name=""/>
                      <p:cNvPicPr/>
                      <p:nvPr/>
                    </p:nvPicPr>
                    <p:blipFill>
                      <a:blip r:embed="rId18"/>
                      <a:stretch>
                        <a:fillRect/>
                      </a:stretch>
                    </p:blipFill>
                    <p:spPr>
                      <a:xfrm>
                        <a:off x="4781200" y="3645540"/>
                        <a:ext cx="915987" cy="46990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2329317648"/>
              </p:ext>
            </p:extLst>
          </p:nvPr>
        </p:nvGraphicFramePr>
        <p:xfrm>
          <a:off x="4811593" y="4213821"/>
          <a:ext cx="915987" cy="469900"/>
        </p:xfrm>
        <a:graphic>
          <a:graphicData uri="http://schemas.openxmlformats.org/presentationml/2006/ole">
            <mc:AlternateContent xmlns:mc="http://schemas.openxmlformats.org/markup-compatibility/2006">
              <mc:Choice xmlns:v="urn:schemas-microsoft-com:vml" Requires="v">
                <p:oleObj spid="_x0000_s96406" name="文档" r:id="rId24" imgW="915372" imgH="470427" progId="Word.Document.12">
                  <p:embed/>
                </p:oleObj>
              </mc:Choice>
              <mc:Fallback>
                <p:oleObj name="文档" r:id="rId24" imgW="915372" imgH="470427" progId="Word.Document.12">
                  <p:embed/>
                  <p:pic>
                    <p:nvPicPr>
                      <p:cNvPr id="0" name=""/>
                      <p:cNvPicPr/>
                      <p:nvPr/>
                    </p:nvPicPr>
                    <p:blipFill>
                      <a:blip r:embed="rId18"/>
                      <a:stretch>
                        <a:fillRect/>
                      </a:stretch>
                    </p:blipFill>
                    <p:spPr>
                      <a:xfrm>
                        <a:off x="4811593" y="4213821"/>
                        <a:ext cx="915987" cy="469900"/>
                      </a:xfrm>
                      <a:prstGeom prst="rect">
                        <a:avLst/>
                      </a:prstGeom>
                    </p:spPr>
                  </p:pic>
                </p:oleObj>
              </mc:Fallback>
            </mc:AlternateContent>
          </a:graphicData>
        </a:graphic>
      </p:graphicFrame>
    </p:spTree>
    <p:extLst>
      <p:ext uri="{BB962C8B-B14F-4D97-AF65-F5344CB8AC3E}">
        <p14:creationId xmlns:p14="http://schemas.microsoft.com/office/powerpoint/2010/main" val="12531586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blinds(horizontal)">
                                      <p:cBhvr>
                                        <p:cTn id="13" dur="500"/>
                                        <p:tgtEl>
                                          <p:spTgt spid="25"/>
                                        </p:tgtEl>
                                      </p:cBhvr>
                                    </p:animEffect>
                                  </p:childTnLst>
                                </p:cTn>
                              </p:par>
                              <p:par>
                                <p:cTn id="14" presetID="3" presetClass="entr" presetSubtype="1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blinds(horizontal)">
                                      <p:cBhvr>
                                        <p:cTn id="16" dur="500"/>
                                        <p:tgtEl>
                                          <p:spTgt spid="27"/>
                                        </p:tgtEl>
                                      </p:cBhvr>
                                    </p:animEffect>
                                  </p:childTnLst>
                                </p:cTn>
                              </p:par>
                              <p:par>
                                <p:cTn id="17" presetID="3" presetClass="entr" presetSubtype="1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blinds(horizontal)">
                                      <p:cBhvr>
                                        <p:cTn id="19" dur="500"/>
                                        <p:tgtEl>
                                          <p:spTgt spid="28"/>
                                        </p:tgtEl>
                                      </p:cBhvr>
                                    </p:animEffect>
                                  </p:childTnLst>
                                </p:cTn>
                              </p:par>
                              <p:par>
                                <p:cTn id="20" presetID="3" presetClass="entr" presetSubtype="10" fill="hold" nodeType="with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linds(horizontal)">
                                      <p:cBhvr>
                                        <p:cTn id="22" dur="500"/>
                                        <p:tgtEl>
                                          <p:spTgt spid="2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7</a:t>
            </a:r>
            <a:endParaRPr kumimoji="1" lang="zh-CN" altLang="en-US" sz="1600" dirty="0">
              <a:solidFill>
                <a:schemeClr val="bg1"/>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grpSp>
        <p:nvGrpSpPr>
          <p:cNvPr id="19" name="组合 18">
            <a:extLst>
              <a:ext uri="{FF2B5EF4-FFF2-40B4-BE49-F238E27FC236}">
                <a16:creationId xmlns:a16="http://schemas.microsoft.com/office/drawing/2014/main" xmlns="" id="{574E7DD6-E482-894D-9E46-D2B62C9ED9EC}"/>
              </a:ext>
            </a:extLst>
          </p:cNvPr>
          <p:cNvGrpSpPr/>
          <p:nvPr/>
        </p:nvGrpSpPr>
        <p:grpSpPr>
          <a:xfrm>
            <a:off x="516000" y="1268760"/>
            <a:ext cx="11160000" cy="4536504"/>
            <a:chOff x="792914" y="3925222"/>
            <a:chExt cx="11160000" cy="4536504"/>
          </a:xfrm>
        </p:grpSpPr>
        <p:sp>
          <p:nvSpPr>
            <p:cNvPr id="20" name="圆角矩形 19">
              <a:extLst>
                <a:ext uri="{FF2B5EF4-FFF2-40B4-BE49-F238E27FC236}">
                  <a16:creationId xmlns:a16="http://schemas.microsoft.com/office/drawing/2014/main" xmlns="" id="{E0791A29-2CB4-2744-96C1-EA2037B165CE}"/>
                </a:ext>
              </a:extLst>
            </p:cNvPr>
            <p:cNvSpPr/>
            <p:nvPr/>
          </p:nvSpPr>
          <p:spPr>
            <a:xfrm>
              <a:off x="792914" y="4038112"/>
              <a:ext cx="11160000" cy="4423614"/>
            </a:xfrm>
            <a:prstGeom prst="roundRect">
              <a:avLst>
                <a:gd name="adj" fmla="val 205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23" name="圆角矩形 22">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5" name="矩形 4"/>
          <p:cNvSpPr/>
          <p:nvPr/>
        </p:nvSpPr>
        <p:spPr>
          <a:xfrm>
            <a:off x="768000" y="1556792"/>
            <a:ext cx="6336112" cy="4154984"/>
          </a:xfrm>
          <a:prstGeom prst="rect">
            <a:avLst/>
          </a:prstGeom>
        </p:spPr>
        <p:txBody>
          <a:bodyPr wrap="square">
            <a:spAutoFit/>
          </a:bodyPr>
          <a:lstStyle/>
          <a:p>
            <a:pPr algn="dist">
              <a:lnSpc>
                <a:spcPct val="150000"/>
              </a:lnSpc>
              <a:spcAft>
                <a:spcPts val="0"/>
              </a:spcAft>
            </a:pPr>
            <a:r>
              <a:rPr lang="en-US" altLang="zh-CN" sz="2400" i="1" kern="100" spc="-6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6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spc="-6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6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spc="-6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6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baseline="30000" dirty="0" smtClean="0">
                <a:latin typeface="Times New Roman" panose="02020603050405020304" pitchFamily="18" charset="0"/>
                <a:ea typeface="宋体" panose="02010600030101010101" pitchFamily="2" charset="-122"/>
                <a:cs typeface="Courier New" panose="02070309020205020404" pitchFamily="49" charset="0"/>
              </a:rPr>
              <a:t>13.1</a:t>
            </a:r>
            <a:r>
              <a:rPr lang="zh-CN" altLang="zh-CN" sz="2400" kern="100" spc="-6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60" dirty="0" err="1" smtClean="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spc="-60" baseline="-25000" dirty="0" err="1" smtClean="0">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spc="-6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6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6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60" baseline="30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6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6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dist">
              <a:lnSpc>
                <a:spcPct val="15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I</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均</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为</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形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饱和</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溶液时，</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 </a:t>
            </a:r>
            <a:endParaRPr lang="en-US" altLang="zh-CN" sz="2400" kern="100" spc="-40" dirty="0" smtClean="0">
              <a:latin typeface="Times New Roman" panose="02020603050405020304" pitchFamily="18" charset="0"/>
              <a:ea typeface="宋体" panose="02010600030101010101" pitchFamily="2" charset="-122"/>
              <a:cs typeface="Courier New" panose="02070309020205020404" pitchFamily="49" charset="0"/>
            </a:endParaRPr>
          </a:p>
          <a:p>
            <a:pPr algn="just">
              <a:lnSpc>
                <a:spcPct val="200000"/>
              </a:lnSpc>
              <a:spcAft>
                <a:spcPts val="0"/>
              </a:spcAft>
            </a:pPr>
            <a:r>
              <a:rPr lang="en-US" altLang="zh-CN" sz="2400" kern="100" spc="-4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4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3.1</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形成</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PbI</a:t>
            </a:r>
            <a:r>
              <a:rPr lang="en-US" altLang="zh-CN" sz="2400" kern="100" spc="-4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rPr>
              <a:t>饱</a:t>
            </a:r>
            <a:endParaRPr lang="en-US"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rPr>
              <a:t>和溶液时</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4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8</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4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4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生成</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沉淀需要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b</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浓度更小，先生成白色沉淀，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26" name="Picture 44" descr="8-149"/>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56112" y="1844824"/>
            <a:ext cx="3845331" cy="326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 name="对象 28"/>
          <p:cNvGraphicFramePr>
            <a:graphicFrameLocks noChangeAspect="1"/>
          </p:cNvGraphicFramePr>
          <p:nvPr>
            <p:extLst>
              <p:ext uri="{D42A27DB-BD31-4B8C-83A1-F6EECF244321}">
                <p14:modId xmlns:p14="http://schemas.microsoft.com/office/powerpoint/2010/main" val="1448917812"/>
              </p:ext>
            </p:extLst>
          </p:nvPr>
        </p:nvGraphicFramePr>
        <p:xfrm>
          <a:off x="4551195" y="2285664"/>
          <a:ext cx="915987" cy="469900"/>
        </p:xfrm>
        <a:graphic>
          <a:graphicData uri="http://schemas.openxmlformats.org/presentationml/2006/ole">
            <mc:AlternateContent xmlns:mc="http://schemas.openxmlformats.org/markup-compatibility/2006">
              <mc:Choice xmlns:v="urn:schemas-microsoft-com:vml" Requires="v">
                <p:oleObj spid="_x0000_s132152" name="文档" r:id="rId17" imgW="915372" imgH="470427" progId="Word.Document.12">
                  <p:embed/>
                </p:oleObj>
              </mc:Choice>
              <mc:Fallback>
                <p:oleObj name="文档" r:id="rId17" imgW="915372" imgH="470427" progId="Word.Document.12">
                  <p:embed/>
                  <p:pic>
                    <p:nvPicPr>
                      <p:cNvPr id="0" name=""/>
                      <p:cNvPicPr/>
                      <p:nvPr/>
                    </p:nvPicPr>
                    <p:blipFill>
                      <a:blip r:embed="rId18"/>
                      <a:stretch>
                        <a:fillRect/>
                      </a:stretch>
                    </p:blipFill>
                    <p:spPr>
                      <a:xfrm>
                        <a:off x="4551195" y="2285664"/>
                        <a:ext cx="915987" cy="4699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4225475800"/>
              </p:ext>
            </p:extLst>
          </p:nvPr>
        </p:nvGraphicFramePr>
        <p:xfrm>
          <a:off x="946307" y="3284791"/>
          <a:ext cx="979488" cy="839788"/>
        </p:xfrm>
        <a:graphic>
          <a:graphicData uri="http://schemas.openxmlformats.org/presentationml/2006/ole">
            <mc:AlternateContent xmlns:mc="http://schemas.openxmlformats.org/markup-compatibility/2006">
              <mc:Choice xmlns:v="urn:schemas-microsoft-com:vml" Requires="v">
                <p:oleObj spid="_x0000_s132153" name="文档" r:id="rId20" imgW="979185" imgH="839510" progId="Word.Document.12">
                  <p:embed/>
                </p:oleObj>
              </mc:Choice>
              <mc:Fallback>
                <p:oleObj name="文档" r:id="rId20" imgW="979185" imgH="839510" progId="Word.Document.12">
                  <p:embed/>
                  <p:pic>
                    <p:nvPicPr>
                      <p:cNvPr id="0" name=""/>
                      <p:cNvPicPr/>
                      <p:nvPr/>
                    </p:nvPicPr>
                    <p:blipFill>
                      <a:blip r:embed="rId21"/>
                      <a:stretch>
                        <a:fillRect/>
                      </a:stretch>
                    </p:blipFill>
                    <p:spPr>
                      <a:xfrm>
                        <a:off x="946307" y="3284791"/>
                        <a:ext cx="979488" cy="839788"/>
                      </a:xfrm>
                      <a:prstGeom prst="rect">
                        <a:avLst/>
                      </a:prstGeom>
                    </p:spPr>
                  </p:pic>
                </p:oleObj>
              </mc:Fallback>
            </mc:AlternateContent>
          </a:graphicData>
        </a:graphic>
      </p:graphicFrame>
    </p:spTree>
    <p:extLst>
      <p:ext uri="{BB962C8B-B14F-4D97-AF65-F5344CB8AC3E}">
        <p14:creationId xmlns:p14="http://schemas.microsoft.com/office/powerpoint/2010/main" val="2463137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blinds(horizontal)">
                                      <p:cBhvr>
                                        <p:cTn id="10" dur="500"/>
                                        <p:tgtEl>
                                          <p:spTgt spid="26"/>
                                        </p:tgtEl>
                                      </p:cBhvr>
                                    </p:animEffect>
                                  </p:childTnLst>
                                </p:cTn>
                              </p:par>
                              <p:par>
                                <p:cTn id="11" presetID="3" presetClass="entr" presetSubtype="1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linds(horizontal)">
                                      <p:cBhvr>
                                        <p:cTn id="13" dur="500"/>
                                        <p:tgtEl>
                                          <p:spTgt spid="29"/>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linds(horizontal)">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9EF13083-441D-CC41-A3B9-50FF39250BAC}"/>
              </a:ext>
            </a:extLst>
          </p:cNvPr>
          <p:cNvSpPr/>
          <p:nvPr/>
        </p:nvSpPr>
        <p:spPr>
          <a:xfrm>
            <a:off x="390000" y="1304021"/>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8.</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 mL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a</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Ba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逐滴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滴加过程中溶液的</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体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V</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关系如图所示，下列说法正确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7</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两点溶液中</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之比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 000</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4.3</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时，</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对应的含</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分散系很稳定</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用同浓度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代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则</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像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后的变化曲线如虚线部分</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0" name="圆角矩形 39">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98348" name="Picture 44" descr="8-150"/>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76120" y="3065765"/>
            <a:ext cx="4312215" cy="2186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9"/>
          <p:cNvSpPr txBox="1"/>
          <p:nvPr/>
        </p:nvSpPr>
        <p:spPr>
          <a:xfrm>
            <a:off x="262558" y="2861728"/>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9378589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991110"/>
            <a:ext cx="11160000" cy="5678250"/>
            <a:chOff x="792914" y="3925222"/>
            <a:chExt cx="11160000" cy="5678250"/>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1"/>
              <a:ext cx="11160000" cy="5565361"/>
            </a:xfrm>
            <a:prstGeom prst="roundRect">
              <a:avLst>
                <a:gd name="adj" fmla="val 163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xmlns="" id="{E38EBCDC-ABCA-E945-AC9F-C9807C462968}"/>
                </a:ext>
              </a:extLst>
            </p:cNvPr>
            <p:cNvSpPr txBox="1"/>
            <p:nvPr/>
          </p:nvSpPr>
          <p:spPr>
            <a:xfrm>
              <a:off x="971153" y="4196478"/>
              <a:ext cx="6231087" cy="3416320"/>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当未加入碳酸钠溶液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lg</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氯化钡溶液与碳酸钠溶液恰好完全反应，溶液中</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4.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碳酸钡的溶度积</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4.3</a:t>
              </a: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4.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6</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4"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5"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6"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7"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8"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9"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10"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1"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5" name="圆角矩形 44">
            <a:hlinkClick r:id="rId12"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3"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4"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5"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3934624829"/>
              </p:ext>
            </p:extLst>
          </p:nvPr>
        </p:nvGraphicFramePr>
        <p:xfrm>
          <a:off x="1330988" y="3092427"/>
          <a:ext cx="915987" cy="469900"/>
        </p:xfrm>
        <a:graphic>
          <a:graphicData uri="http://schemas.openxmlformats.org/presentationml/2006/ole">
            <mc:AlternateContent xmlns:mc="http://schemas.openxmlformats.org/markup-compatibility/2006">
              <mc:Choice xmlns:v="urn:schemas-microsoft-com:vml" Requires="v">
                <p:oleObj spid="_x0000_s99474" name="文档" r:id="rId17" imgW="915372" imgH="470427" progId="Word.Document.12">
                  <p:embed/>
                </p:oleObj>
              </mc:Choice>
              <mc:Fallback>
                <p:oleObj name="文档" r:id="rId17" imgW="915372" imgH="470427" progId="Word.Document.12">
                  <p:embed/>
                  <p:pic>
                    <p:nvPicPr>
                      <p:cNvPr id="0" name=""/>
                      <p:cNvPicPr/>
                      <p:nvPr/>
                    </p:nvPicPr>
                    <p:blipFill>
                      <a:blip r:embed="rId18"/>
                      <a:stretch>
                        <a:fillRect/>
                      </a:stretch>
                    </p:blipFill>
                    <p:spPr>
                      <a:xfrm>
                        <a:off x="1330988" y="3092427"/>
                        <a:ext cx="915987" cy="469900"/>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933862870"/>
              </p:ext>
            </p:extLst>
          </p:nvPr>
        </p:nvGraphicFramePr>
        <p:xfrm>
          <a:off x="4238814" y="3651729"/>
          <a:ext cx="915987" cy="469900"/>
        </p:xfrm>
        <a:graphic>
          <a:graphicData uri="http://schemas.openxmlformats.org/presentationml/2006/ole">
            <mc:AlternateContent xmlns:mc="http://schemas.openxmlformats.org/markup-compatibility/2006">
              <mc:Choice xmlns:v="urn:schemas-microsoft-com:vml" Requires="v">
                <p:oleObj spid="_x0000_s99475" name="文档" r:id="rId20" imgW="915372" imgH="468990" progId="Word.Document.12">
                  <p:embed/>
                </p:oleObj>
              </mc:Choice>
              <mc:Fallback>
                <p:oleObj name="文档" r:id="rId20" imgW="915372" imgH="468990" progId="Word.Document.12">
                  <p:embed/>
                  <p:pic>
                    <p:nvPicPr>
                      <p:cNvPr id="0" name=""/>
                      <p:cNvPicPr/>
                      <p:nvPr/>
                    </p:nvPicPr>
                    <p:blipFill>
                      <a:blip r:embed="rId21"/>
                      <a:stretch>
                        <a:fillRect/>
                      </a:stretch>
                    </p:blipFill>
                    <p:spPr>
                      <a:xfrm>
                        <a:off x="4238814" y="3651729"/>
                        <a:ext cx="915987" cy="469900"/>
                      </a:xfrm>
                      <a:prstGeom prst="rect">
                        <a:avLst/>
                      </a:prstGeom>
                    </p:spPr>
                  </p:pic>
                </p:oleObj>
              </mc:Fallback>
            </mc:AlternateContent>
          </a:graphicData>
        </a:graphic>
      </p:graphicFrame>
      <p:pic>
        <p:nvPicPr>
          <p:cNvPr id="25" name="Picture 44" descr="8-150"/>
          <p:cNvPicPr>
            <a:picLocks noChangeAspect="1" noChangeArrowheads="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32104" y="1747003"/>
            <a:ext cx="4312215" cy="2186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矩形 3"/>
          <p:cNvSpPr/>
          <p:nvPr/>
        </p:nvSpPr>
        <p:spPr>
          <a:xfrm>
            <a:off x="731404" y="4473952"/>
            <a:ext cx="10729192" cy="2160591"/>
          </a:xfrm>
          <a:prstGeom prst="rect">
            <a:avLst/>
          </a:prstGeom>
        </p:spPr>
        <p:txBody>
          <a:bodyPr wrap="square">
            <a:spAutoFit/>
          </a:bodyPr>
          <a:lstStyle/>
          <a:p>
            <a:pPr algn="just">
              <a:lnSpc>
                <a:spcPct val="20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碳酸钠溶液过量，溶液</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中</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dist">
              <a:lnSpc>
                <a:spcPct val="360000"/>
              </a:lnSpc>
              <a:spcAft>
                <a:spcPts val="0"/>
              </a:spcAft>
            </a:pP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由溶度积可知溶液中</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spc="-10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7.6</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1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 L</a:t>
            </a:r>
            <a:r>
              <a:rPr lang="zh-CN" altLang="zh-CN" sz="2400" kern="100" spc="-100" baseline="300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solidFill>
                  <a:prstClr val="black"/>
                </a:solidFill>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solidFill>
                  <a:prstClr val="black"/>
                </a:solidFill>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02695508"/>
              </p:ext>
            </p:extLst>
          </p:nvPr>
        </p:nvGraphicFramePr>
        <p:xfrm>
          <a:off x="4733054" y="4389809"/>
          <a:ext cx="5970587" cy="1023938"/>
        </p:xfrm>
        <a:graphic>
          <a:graphicData uri="http://schemas.openxmlformats.org/presentationml/2006/ole">
            <mc:AlternateContent xmlns:mc="http://schemas.openxmlformats.org/markup-compatibility/2006">
              <mc:Choice xmlns:v="urn:schemas-microsoft-com:vml" Requires="v">
                <p:oleObj spid="_x0000_s99476" name="文档" r:id="rId24" imgW="5970651" imgH="1024231" progId="Word.Document.12">
                  <p:embed/>
                </p:oleObj>
              </mc:Choice>
              <mc:Fallback>
                <p:oleObj name="文档" r:id="rId24" imgW="5970651" imgH="1024231" progId="Word.Document.12">
                  <p:embed/>
                  <p:pic>
                    <p:nvPicPr>
                      <p:cNvPr id="0" name=""/>
                      <p:cNvPicPr/>
                      <p:nvPr/>
                    </p:nvPicPr>
                    <p:blipFill>
                      <a:blip r:embed="rId25"/>
                      <a:stretch>
                        <a:fillRect/>
                      </a:stretch>
                    </p:blipFill>
                    <p:spPr>
                      <a:xfrm>
                        <a:off x="4733054" y="4389809"/>
                        <a:ext cx="5970587" cy="10239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126985626"/>
              </p:ext>
            </p:extLst>
          </p:nvPr>
        </p:nvGraphicFramePr>
        <p:xfrm>
          <a:off x="5399711" y="5311756"/>
          <a:ext cx="2565400" cy="1255713"/>
        </p:xfrm>
        <a:graphic>
          <a:graphicData uri="http://schemas.openxmlformats.org/presentationml/2006/ole">
            <mc:AlternateContent xmlns:mc="http://schemas.openxmlformats.org/markup-compatibility/2006">
              <mc:Choice xmlns:v="urn:schemas-microsoft-com:vml" Requires="v">
                <p:oleObj spid="_x0000_s99477" name="文档" r:id="rId27" imgW="2565638" imgH="1255312" progId="Word.Document.12">
                  <p:embed/>
                </p:oleObj>
              </mc:Choice>
              <mc:Fallback>
                <p:oleObj name="文档" r:id="rId27" imgW="2565638" imgH="1255312" progId="Word.Document.12">
                  <p:embed/>
                  <p:pic>
                    <p:nvPicPr>
                      <p:cNvPr id="0" name=""/>
                      <p:cNvPicPr/>
                      <p:nvPr/>
                    </p:nvPicPr>
                    <p:blipFill>
                      <a:blip r:embed="rId28"/>
                      <a:stretch>
                        <a:fillRect/>
                      </a:stretch>
                    </p:blipFill>
                    <p:spPr>
                      <a:xfrm>
                        <a:off x="5399711" y="5311756"/>
                        <a:ext cx="2565400" cy="1255713"/>
                      </a:xfrm>
                      <a:prstGeom prst="rect">
                        <a:avLst/>
                      </a:prstGeom>
                    </p:spPr>
                  </p:pic>
                </p:oleObj>
              </mc:Fallback>
            </mc:AlternateContent>
          </a:graphicData>
        </a:graphic>
      </p:graphicFrame>
    </p:spTree>
    <p:extLst>
      <p:ext uri="{BB962C8B-B14F-4D97-AF65-F5344CB8AC3E}">
        <p14:creationId xmlns:p14="http://schemas.microsoft.com/office/powerpoint/2010/main" val="19716539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par>
                                <p:cTn id="20" presetID="3" presetClass="entr" presetSubtype="1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linds(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90000" y="548680"/>
            <a:ext cx="1693092" cy="461665"/>
          </a:xfrm>
          <a:prstGeom prst="rect">
            <a:avLst/>
          </a:prstGeom>
        </p:spPr>
        <p:txBody>
          <a:bodyPr wrap="none">
            <a:spAutoFit/>
          </a:bodyPr>
          <a:lstStyle/>
          <a:p>
            <a:r>
              <a:rPr lang="en-US" altLang="zh-CN" sz="2400" b="1" kern="100" dirty="0">
                <a:latin typeface="+mj-ea"/>
                <a:ea typeface="+mj-ea"/>
                <a:cs typeface="Courier New" panose="02070309020205020404" pitchFamily="49" charset="0"/>
              </a:rPr>
              <a:t>2.</a:t>
            </a:r>
            <a:r>
              <a:rPr lang="zh-CN" altLang="zh-CN" sz="2400" b="1" kern="100" dirty="0">
                <a:latin typeface="+mj-ea"/>
                <a:ea typeface="+mj-ea"/>
                <a:cs typeface="Courier New" panose="02070309020205020404" pitchFamily="49" charset="0"/>
              </a:rPr>
              <a:t>点的变化</a:t>
            </a:r>
            <a:endParaRPr lang="zh-CN" altLang="en-US" sz="2400" b="1" kern="100" dirty="0">
              <a:latin typeface="+mj-ea"/>
              <a:ea typeface="+mj-ea"/>
              <a:cs typeface="Courier New" panose="02070309020205020404" pitchFamily="49" charset="0"/>
            </a:endParaRPr>
          </a:p>
        </p:txBody>
      </p:sp>
      <p:graphicFrame>
        <p:nvGraphicFramePr>
          <p:cNvPr id="11" name="表格 10"/>
          <p:cNvGraphicFramePr>
            <a:graphicFrameLocks noGrp="1"/>
          </p:cNvGraphicFramePr>
          <p:nvPr>
            <p:extLst>
              <p:ext uri="{D42A27DB-BD31-4B8C-83A1-F6EECF244321}">
                <p14:modId xmlns:p14="http://schemas.microsoft.com/office/powerpoint/2010/main" val="2219499417"/>
              </p:ext>
            </p:extLst>
          </p:nvPr>
        </p:nvGraphicFramePr>
        <p:xfrm>
          <a:off x="390000" y="1484784"/>
          <a:ext cx="11412000" cy="3600000"/>
        </p:xfrm>
        <a:graphic>
          <a:graphicData uri="http://schemas.openxmlformats.org/drawingml/2006/table">
            <a:tbl>
              <a:tblPr/>
              <a:tblGrid>
                <a:gridCol w="4212000"/>
                <a:gridCol w="7200000"/>
              </a:tblGrid>
              <a:tr h="720000">
                <a:tc>
                  <a:txBody>
                    <a:bodyPr/>
                    <a:lstStyle/>
                    <a:p>
                      <a:pPr algn="ctr">
                        <a:lnSpc>
                          <a:spcPct val="150000"/>
                        </a:lnSpc>
                        <a:spcAft>
                          <a:spcPts val="0"/>
                        </a:spcAft>
                      </a:pP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a</a:t>
                      </a:r>
                      <a:r>
                        <a:rPr lang="en-US" sz="2400" kern="100" dirty="0" err="1">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上变化，增大</a:t>
                      </a:r>
                      <a:r>
                        <a:rPr lang="en-US" sz="2400" i="1" kern="100" dirty="0" smtClean="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baseline="0" dirty="0" smtClean="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smtClean="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000">
                <a:tc>
                  <a:txBody>
                    <a:bodyPr/>
                    <a:lstStyle/>
                    <a:p>
                      <a:pPr algn="ctr">
                        <a:lnSpc>
                          <a:spcPct val="150000"/>
                        </a:lnSpc>
                        <a:spcAft>
                          <a:spcPts val="0"/>
                        </a:spcAft>
                      </a:pP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b</a:t>
                      </a:r>
                      <a:r>
                        <a:rPr lang="en-US" sz="2400" kern="100" dirty="0" err="1">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加入</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dirty="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10</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5</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a:t>
                      </a:r>
                      <a:r>
                        <a:rPr lang="en-US" sz="2400" kern="100" dirty="0" err="1">
                          <a:effectLst/>
                          <a:latin typeface="Times New Roman" panose="02020603050405020304" pitchFamily="18" charset="0"/>
                          <a:ea typeface="微软雅黑" panose="020B0503020204020204" pitchFamily="34" charset="-122"/>
                          <a:cs typeface="Courier New" panose="02070309020205020404" pitchFamily="49" charset="0"/>
                        </a:rPr>
                        <a:t>mol·L</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1</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 Na</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SO</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4</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溶液</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加水不行</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00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d</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加入</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BaCl</a:t>
                      </a:r>
                      <a:r>
                        <a:rPr lang="en-US" sz="2400" kern="100" baseline="-25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固体</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忽略溶液的体积变化</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000">
                <a:tc>
                  <a:txBody>
                    <a:bodyPr/>
                    <a:lstStyle/>
                    <a:p>
                      <a:pPr algn="ctr">
                        <a:lnSpc>
                          <a:spcPct val="150000"/>
                        </a:lnSpc>
                        <a:spcAft>
                          <a:spcPts val="0"/>
                        </a:spcAft>
                      </a:pP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a:effectLst/>
                          <a:latin typeface="宋体" panose="02010600030101010101" pitchFamily="2" charset="-122"/>
                          <a:ea typeface="微软雅黑" panose="020B0503020204020204" pitchFamily="34" charset="-122"/>
                          <a:cs typeface="Times New Roman" panose="02020603050405020304" pitchFamily="18" charset="0"/>
                        </a:rPr>
                        <a:t>→</a:t>
                      </a:r>
                      <a:r>
                        <a:rPr lang="en-US" sz="2400" kern="100">
                          <a:effectLst/>
                          <a:latin typeface="Times New Roman" panose="02020603050405020304" pitchFamily="18" charset="0"/>
                          <a:ea typeface="微软雅黑" panose="020B0503020204020204" pitchFamily="34" charset="-122"/>
                          <a:cs typeface="Courier New" panose="02070309020205020404" pitchFamily="49" charset="0"/>
                        </a:rPr>
                        <a:t>a</a:t>
                      </a:r>
                      <a:endParaRPr lang="zh-CN" sz="2400" kern="10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上变化，增大</a:t>
                      </a:r>
                      <a:r>
                        <a:rPr lang="en-US" sz="2400" i="1" kern="100" dirty="0">
                          <a:effectLst/>
                          <a:latin typeface="Times New Roman" panose="02020603050405020304" pitchFamily="18" charset="0"/>
                          <a:ea typeface="微软雅黑" panose="020B0503020204020204" pitchFamily="34" charset="-122"/>
                          <a:cs typeface="Courier New" panose="02070309020205020404" pitchFamily="49" charset="0"/>
                        </a:rPr>
                        <a:t>c</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Ba</a:t>
                      </a:r>
                      <a:r>
                        <a:rPr lang="en-US" sz="2400" kern="100" baseline="30000" dirty="0">
                          <a:effectLst/>
                          <a:latin typeface="Times New Roman" panose="02020603050405020304" pitchFamily="18" charset="0"/>
                          <a:ea typeface="微软雅黑" panose="020B0503020204020204" pitchFamily="34" charset="-122"/>
                          <a:cs typeface="Courier New" panose="02070309020205020404" pitchFamily="49" charset="0"/>
                        </a:rPr>
                        <a:t>2</a:t>
                      </a:r>
                      <a:r>
                        <a:rPr lang="zh-CN" sz="2400" kern="100" baseline="30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2400" kern="100" dirty="0">
                          <a:effectLst/>
                          <a:latin typeface="Times New Roman" panose="02020603050405020304" pitchFamily="18" charset="0"/>
                          <a:ea typeface="微软雅黑" panose="020B0503020204020204" pitchFamily="34" charset="-122"/>
                          <a:cs typeface="Courier New" panose="02070309020205020404" pitchFamily="49" charset="0"/>
                        </a:rPr>
                        <a:t>)</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20000">
                <a:tc gridSpan="2">
                  <a:txBody>
                    <a:bodyPr/>
                    <a:lstStyle/>
                    <a:p>
                      <a:pPr algn="ctr">
                        <a:lnSpc>
                          <a:spcPct val="150000"/>
                        </a:lnSpc>
                        <a:spcAft>
                          <a:spcPts val="0"/>
                        </a:spcAft>
                      </a:pPr>
                      <a:r>
                        <a:rPr lang="zh-CN" sz="2400" kern="100" dirty="0">
                          <a:effectLst/>
                          <a:latin typeface="Times New Roman" panose="02020603050405020304" pitchFamily="18" charset="0"/>
                          <a:ea typeface="微软雅黑" panose="020B0503020204020204" pitchFamily="34" charset="-122"/>
                          <a:cs typeface="Times New Roman" panose="02020603050405020304" pitchFamily="18" charset="0"/>
                        </a:rPr>
                        <a:t>曲线上方的点表示有沉淀生成；曲线下方的点表示不饱和溶液</a:t>
                      </a:r>
                      <a:endParaRPr lang="zh-CN" sz="2400" kern="100" dirty="0">
                        <a:effectLst/>
                        <a:latin typeface="宋体" panose="02010600030101010101" pitchFamily="2" charset="-122"/>
                        <a:ea typeface="宋体" panose="02010600030101010101" pitchFamily="2" charset="-122"/>
                        <a:cs typeface="Courier New" panose="02070309020205020404" pitchFamily="49" charset="0"/>
                      </a:endParaRPr>
                    </a:p>
                  </a:txBody>
                  <a:tcPr marL="49447" marR="4944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944271832"/>
              </p:ext>
            </p:extLst>
          </p:nvPr>
        </p:nvGraphicFramePr>
        <p:xfrm>
          <a:off x="9201136" y="1737648"/>
          <a:ext cx="854075" cy="452438"/>
        </p:xfrm>
        <a:graphic>
          <a:graphicData uri="http://schemas.openxmlformats.org/presentationml/2006/ole">
            <mc:AlternateContent xmlns:mc="http://schemas.openxmlformats.org/markup-compatibility/2006">
              <mc:Choice xmlns:v="urn:schemas-microsoft-com:vml" Requires="v">
                <p:oleObj spid="_x0000_s111654" name="文档" r:id="rId4" imgW="854539" imgH="452099" progId="Word.Document.12">
                  <p:embed/>
                </p:oleObj>
              </mc:Choice>
              <mc:Fallback>
                <p:oleObj name="文档" r:id="rId4" imgW="854539" imgH="452099" progId="Word.Document.12">
                  <p:embed/>
                  <p:pic>
                    <p:nvPicPr>
                      <p:cNvPr id="0" name=""/>
                      <p:cNvPicPr/>
                      <p:nvPr/>
                    </p:nvPicPr>
                    <p:blipFill>
                      <a:blip r:embed="rId5"/>
                      <a:stretch>
                        <a:fillRect/>
                      </a:stretch>
                    </p:blipFill>
                    <p:spPr>
                      <a:xfrm>
                        <a:off x="9201136" y="1737648"/>
                        <a:ext cx="854075" cy="452438"/>
                      </a:xfrm>
                      <a:prstGeom prst="rect">
                        <a:avLst/>
                      </a:prstGeom>
                    </p:spPr>
                  </p:pic>
                </p:oleObj>
              </mc:Fallback>
            </mc:AlternateContent>
          </a:graphicData>
        </a:graphic>
      </p:graphicFrame>
    </p:spTree>
    <p:extLst>
      <p:ext uri="{BB962C8B-B14F-4D97-AF65-F5344CB8AC3E}">
        <p14:creationId xmlns:p14="http://schemas.microsoft.com/office/powerpoint/2010/main" val="42879836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991110"/>
            <a:ext cx="11160000" cy="5102186"/>
            <a:chOff x="792914" y="3925222"/>
            <a:chExt cx="11160000" cy="5102186"/>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1"/>
              <a:ext cx="11160000" cy="4989297"/>
            </a:xfrm>
            <a:prstGeom prst="roundRect">
              <a:avLst>
                <a:gd name="adj" fmla="val 1638"/>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xmlns="" id="{E38EBCDC-ABCA-E945-AC9F-C9807C462968}"/>
                </a:ext>
              </a:extLst>
            </p:cNvPr>
            <p:cNvSpPr txBox="1"/>
            <p:nvPr/>
          </p:nvSpPr>
          <p:spPr>
            <a:xfrm>
              <a:off x="987788" y="6622681"/>
              <a:ext cx="10770253" cy="23083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图可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a:latin typeface="宋体" panose="02010600030101010101" pitchFamily="2" charset="-122"/>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溶液中浓度商</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Q</a:t>
              </a:r>
              <a:r>
                <a:rPr lang="en-US" altLang="zh-CN" sz="2400" i="1" kern="100" baseline="-250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大于溶度积</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能析出沉淀，分散系是不稳定的悬浊液，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碳酸钡的溶度积</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8.6</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则图中横坐标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曲线应该在实线的上面，故</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4"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5"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6"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7"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8"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9"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10"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1"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8</a:t>
            </a:r>
            <a:endParaRPr kumimoji="1" lang="zh-CN" altLang="en-US" sz="1600" dirty="0">
              <a:solidFill>
                <a:schemeClr val="bg1"/>
              </a:solidFill>
            </a:endParaRPr>
          </a:p>
        </p:txBody>
      </p:sp>
      <p:sp>
        <p:nvSpPr>
          <p:cNvPr id="45" name="圆角矩形 44">
            <a:hlinkClick r:id="rId12"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3"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4"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5"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5" name="Picture 44" descr="8-150"/>
          <p:cNvPicPr>
            <a:picLocks noChangeAspect="1" noChangeArrowheads="1"/>
          </p:cNvPicPr>
          <p:nvPr/>
        </p:nvPicPr>
        <p:blipFill>
          <a:blip r:embed="rId1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52277" y="1542250"/>
            <a:ext cx="4312215" cy="21860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3443687835"/>
              </p:ext>
            </p:extLst>
          </p:nvPr>
        </p:nvGraphicFramePr>
        <p:xfrm>
          <a:off x="822325" y="1351813"/>
          <a:ext cx="6021388" cy="2511425"/>
        </p:xfrm>
        <a:graphic>
          <a:graphicData uri="http://schemas.openxmlformats.org/presentationml/2006/ole">
            <mc:AlternateContent xmlns:mc="http://schemas.openxmlformats.org/markup-compatibility/2006">
              <mc:Choice xmlns:v="urn:schemas-microsoft-com:vml" Requires="v">
                <p:oleObj spid="_x0000_s133152" name="文档" r:id="rId18" imgW="6011785" imgH="2553030" progId="Word.Document.12">
                  <p:embed/>
                </p:oleObj>
              </mc:Choice>
              <mc:Fallback>
                <p:oleObj name="文档" r:id="rId18" imgW="6011785" imgH="2553030" progId="Word.Document.12">
                  <p:embed/>
                  <p:pic>
                    <p:nvPicPr>
                      <p:cNvPr id="0" name=""/>
                      <p:cNvPicPr/>
                      <p:nvPr/>
                    </p:nvPicPr>
                    <p:blipFill>
                      <a:blip r:embed="rId19"/>
                      <a:stretch>
                        <a:fillRect/>
                      </a:stretch>
                    </p:blipFill>
                    <p:spPr>
                      <a:xfrm>
                        <a:off x="822325" y="1351813"/>
                        <a:ext cx="6021388" cy="2511425"/>
                      </a:xfrm>
                      <a:prstGeom prst="rect">
                        <a:avLst/>
                      </a:prstGeom>
                    </p:spPr>
                  </p:pic>
                </p:oleObj>
              </mc:Fallback>
            </mc:AlternateContent>
          </a:graphicData>
        </a:graphic>
      </p:graphicFrame>
    </p:spTree>
    <p:extLst>
      <p:ext uri="{BB962C8B-B14F-4D97-AF65-F5344CB8AC3E}">
        <p14:creationId xmlns:p14="http://schemas.microsoft.com/office/powerpoint/2010/main" val="3229881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矩形 36">
            <a:extLst>
              <a:ext uri="{FF2B5EF4-FFF2-40B4-BE49-F238E27FC236}">
                <a16:creationId xmlns:a16="http://schemas.microsoft.com/office/drawing/2014/main" xmlns="" id="{9EF13083-441D-CC41-A3B9-50FF39250BAC}"/>
              </a:ext>
            </a:extLst>
          </p:cNvPr>
          <p:cNvSpPr/>
          <p:nvPr/>
        </p:nvSpPr>
        <p:spPr>
          <a:xfrm>
            <a:off x="390000" y="1086644"/>
            <a:ext cx="11412000" cy="400107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9.</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饱和溶液的浓度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变化如图所示，已知：</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38</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曲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的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饱和溶液</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调节</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5</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可除去</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中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Cl</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酸性溶液中</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元素的存在形式可能</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为</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u</a:t>
            </a:r>
            <a:r>
              <a:rPr lang="en-US" altLang="zh-CN" kern="100" baseline="30000" dirty="0" smtClean="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滴加</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O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可实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Y</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转化</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8" name="圆角矩形 37">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2" name="圆角矩形 41">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3" name="圆角矩形 42">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7" name="圆角矩形 16">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01398" name="Picture 22" descr="8-151"/>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32541" y="2332239"/>
            <a:ext cx="5322210" cy="251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9"/>
          <p:cNvSpPr txBox="1"/>
          <p:nvPr/>
        </p:nvSpPr>
        <p:spPr>
          <a:xfrm>
            <a:off x="262367" y="320445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830807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293143"/>
            <a:ext cx="11160000" cy="4512121"/>
            <a:chOff x="792914" y="3925222"/>
            <a:chExt cx="11160000" cy="4512121"/>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2"/>
              <a:ext cx="11160000" cy="4399231"/>
            </a:xfrm>
            <a:prstGeom prst="roundRect">
              <a:avLst>
                <a:gd name="adj" fmla="val 154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xmlns="" id="{E38EBCDC-ABCA-E945-AC9F-C9807C462968}"/>
                </a:ext>
              </a:extLst>
            </p:cNvPr>
            <p:cNvSpPr txBox="1"/>
            <p:nvPr/>
          </p:nvSpPr>
          <p:spPr>
            <a:xfrm>
              <a:off x="1007738" y="4273068"/>
              <a:ext cx="10730353" cy="4044184"/>
            </a:xfrm>
            <a:prstGeom prst="rect">
              <a:avLst/>
            </a:prstGeom>
            <a:noFill/>
          </p:spPr>
          <p:txBody>
            <a:bodyPr wrap="square">
              <a:spAutoFit/>
            </a:bodyPr>
            <a:lstStyle/>
            <a:p>
              <a:pPr algn="just">
                <a:lnSpc>
                  <a:spcPct val="150000"/>
                </a:lnSpc>
                <a:spcAft>
                  <a:spcPts val="0"/>
                </a:spcAft>
              </a:pP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当</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Cu</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spc="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Cu(OH)</a:t>
              </a:r>
              <a:r>
                <a:rPr lang="en-US" altLang="zh-CN" sz="2400" kern="100" spc="-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溶液中</a:t>
              </a:r>
              <a:r>
                <a:rPr lang="en-US" altLang="zh-CN" sz="2400" i="1" kern="100" spc="-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10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70000"/>
                </a:lnSpc>
                <a:spcAft>
                  <a:spcPts val="0"/>
                </a:spcAft>
              </a:pP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spc="-100" baseline="300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smtClean="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7.5</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此时溶液的</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100" dirty="0" smtClean="0">
                  <a:latin typeface="Times New Roman" panose="02020603050405020304" pitchFamily="18" charset="0"/>
                  <a:ea typeface="宋体" panose="02010600030101010101" pitchFamily="2" charset="-122"/>
                  <a:cs typeface="Courier New" panose="02070309020205020404" pitchFamily="49" charset="0"/>
                </a:rPr>
                <a:t>6.5</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Fe(OH)</a:t>
              </a:r>
              <a:r>
                <a:rPr lang="en-US" altLang="zh-CN" sz="2400" kern="100" spc="2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溶液中</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smtClean="0">
                  <a:latin typeface="Times New Roman" panose="02020603050405020304" pitchFamily="18" charset="0"/>
                  <a:ea typeface="宋体" panose="02010600030101010101" pitchFamily="2" charset="-122"/>
                  <a:cs typeface="Courier New" panose="02070309020205020404" pitchFamily="49" charset="0"/>
                </a:rPr>
                <a:t>mol</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200000"/>
                </a:lnSpc>
                <a:spcAft>
                  <a:spcPts val="0"/>
                </a:spcAft>
              </a:pP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1</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此时溶液</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所以曲线</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应的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饱和溶液，</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1" name="Picture 22" descr="8-151"/>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449770" y="1792664"/>
            <a:ext cx="4838373" cy="2289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752470250"/>
              </p:ext>
            </p:extLst>
          </p:nvPr>
        </p:nvGraphicFramePr>
        <p:xfrm>
          <a:off x="3996631" y="2188917"/>
          <a:ext cx="1811337" cy="1006475"/>
        </p:xfrm>
        <a:graphic>
          <a:graphicData uri="http://schemas.openxmlformats.org/presentationml/2006/ole">
            <mc:AlternateContent xmlns:mc="http://schemas.openxmlformats.org/markup-compatibility/2006">
              <mc:Choice xmlns:v="urn:schemas-microsoft-com:vml" Requires="v">
                <p:oleObj spid="_x0000_s32894" name="文档" r:id="rId17" imgW="1811335" imgH="1005902" progId="Word.Document.12">
                  <p:embed/>
                </p:oleObj>
              </mc:Choice>
              <mc:Fallback>
                <p:oleObj name="文档" r:id="rId17" imgW="1811335" imgH="1005902" progId="Word.Document.12">
                  <p:embed/>
                  <p:pic>
                    <p:nvPicPr>
                      <p:cNvPr id="0" name=""/>
                      <p:cNvPicPr/>
                      <p:nvPr/>
                    </p:nvPicPr>
                    <p:blipFill>
                      <a:blip r:embed="rId18"/>
                      <a:stretch>
                        <a:fillRect/>
                      </a:stretch>
                    </p:blipFill>
                    <p:spPr>
                      <a:xfrm>
                        <a:off x="3996631" y="2188917"/>
                        <a:ext cx="1811337" cy="1006475"/>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048576843"/>
              </p:ext>
            </p:extLst>
          </p:nvPr>
        </p:nvGraphicFramePr>
        <p:xfrm>
          <a:off x="4111550" y="3573920"/>
          <a:ext cx="1798638" cy="1016000"/>
        </p:xfrm>
        <a:graphic>
          <a:graphicData uri="http://schemas.openxmlformats.org/presentationml/2006/ole">
            <mc:AlternateContent xmlns:mc="http://schemas.openxmlformats.org/markup-compatibility/2006">
              <mc:Choice xmlns:v="urn:schemas-microsoft-com:vml" Requires="v">
                <p:oleObj spid="_x0000_s32895" name="文档" r:id="rId20" imgW="1799417" imgH="1015246" progId="Word.Document.12">
                  <p:embed/>
                </p:oleObj>
              </mc:Choice>
              <mc:Fallback>
                <p:oleObj name="文档" r:id="rId20" imgW="1799417" imgH="1015246" progId="Word.Document.12">
                  <p:embed/>
                  <p:pic>
                    <p:nvPicPr>
                      <p:cNvPr id="0" name=""/>
                      <p:cNvPicPr/>
                      <p:nvPr/>
                    </p:nvPicPr>
                    <p:blipFill>
                      <a:blip r:embed="rId21"/>
                      <a:stretch>
                        <a:fillRect/>
                      </a:stretch>
                    </p:blipFill>
                    <p:spPr>
                      <a:xfrm>
                        <a:off x="4111550" y="3573920"/>
                        <a:ext cx="1798638" cy="1016000"/>
                      </a:xfrm>
                      <a:prstGeom prst="rect">
                        <a:avLst/>
                      </a:prstGeom>
                    </p:spPr>
                  </p:pic>
                </p:oleObj>
              </mc:Fallback>
            </mc:AlternateContent>
          </a:graphicData>
        </a:graphic>
      </p:graphicFrame>
    </p:spTree>
    <p:extLst>
      <p:ext uri="{BB962C8B-B14F-4D97-AF65-F5344CB8AC3E}">
        <p14:creationId xmlns:p14="http://schemas.microsoft.com/office/powerpoint/2010/main" val="12023571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par>
                                <p:cTn id="14" presetID="3" presetClass="entr" presetSubtype="1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blinds(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149127"/>
            <a:ext cx="11160000" cy="5232201"/>
            <a:chOff x="792914" y="3925222"/>
            <a:chExt cx="11160000" cy="5232201"/>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2"/>
              <a:ext cx="11160000" cy="5119311"/>
            </a:xfrm>
            <a:prstGeom prst="roundRect">
              <a:avLst>
                <a:gd name="adj" fmla="val 154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xmlns="" id="{E38EBCDC-ABCA-E945-AC9F-C9807C462968}"/>
                </a:ext>
              </a:extLst>
            </p:cNvPr>
            <p:cNvSpPr txBox="1"/>
            <p:nvPr/>
          </p:nvSpPr>
          <p:spPr>
            <a:xfrm>
              <a:off x="1007738" y="4273068"/>
              <a:ext cx="10730353" cy="4708981"/>
            </a:xfrm>
            <a:prstGeom prst="rect">
              <a:avLst/>
            </a:prstGeom>
            <a:noFill/>
          </p:spPr>
          <p:txBody>
            <a:bodyPr wrap="square">
              <a:spAutoFit/>
            </a:bodyPr>
            <a:lstStyle/>
            <a:p>
              <a:pPr algn="just">
                <a:lnSpc>
                  <a:spcPct val="150000"/>
                </a:lnSpc>
                <a:spcAft>
                  <a:spcPts val="0"/>
                </a:spcAft>
              </a:pP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据图可知</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为</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4.5</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kern="100" spc="10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spc="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spc="100" dirty="0">
                  <a:latin typeface="Times New Roman" panose="02020603050405020304" pitchFamily="18" charset="0"/>
                  <a:ea typeface="宋体" panose="02010600030101010101" pitchFamily="2" charset="-122"/>
                  <a:cs typeface="Times New Roman" panose="02020603050405020304" pitchFamily="18" charset="0"/>
                </a:rPr>
                <a:t>完全沉淀，</a:t>
              </a:r>
              <a:r>
                <a:rPr lang="zh-CN"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rPr>
                <a:t>而</a:t>
              </a:r>
              <a:endParaRPr lang="en-US" altLang="zh-CN" sz="2400" kern="100" spc="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Cu</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计算可知当</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5</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1</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时</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en-US" altLang="zh-CN" sz="2400"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6.5</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酸性溶液中</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元素</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既</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可能</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也可能是</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Y</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同，而滴加</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O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液会使溶液碱性增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H</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大，溶解的</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变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X</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会向右下方移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solidFill>
              </a:rPr>
              <a:t>9</a:t>
            </a:r>
            <a:endParaRPr kumimoji="1" lang="zh-CN" altLang="en-US" sz="1600" dirty="0">
              <a:solidFill>
                <a:schemeClr val="bg1"/>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20" name="圆角矩形 19">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1" name="Picture 22" descr="8-151"/>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46379" y="1772816"/>
            <a:ext cx="5322210" cy="2518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626691276"/>
              </p:ext>
            </p:extLst>
          </p:nvPr>
        </p:nvGraphicFramePr>
        <p:xfrm>
          <a:off x="2139774" y="2015714"/>
          <a:ext cx="1350962" cy="1062038"/>
        </p:xfrm>
        <a:graphic>
          <a:graphicData uri="http://schemas.openxmlformats.org/presentationml/2006/ole">
            <mc:AlternateContent xmlns:mc="http://schemas.openxmlformats.org/markup-compatibility/2006">
              <mc:Choice xmlns:v="urn:schemas-microsoft-com:vml" Requires="v">
                <p:oleObj spid="_x0000_s134172" name="文档" r:id="rId17" imgW="1350298" imgH="1061247" progId="Word.Document.12">
                  <p:embed/>
                </p:oleObj>
              </mc:Choice>
              <mc:Fallback>
                <p:oleObj name="文档" r:id="rId17" imgW="1350298" imgH="1061247" progId="Word.Document.12">
                  <p:embed/>
                  <p:pic>
                    <p:nvPicPr>
                      <p:cNvPr id="0" name=""/>
                      <p:cNvPicPr/>
                      <p:nvPr/>
                    </p:nvPicPr>
                    <p:blipFill>
                      <a:blip r:embed="rId18"/>
                      <a:stretch>
                        <a:fillRect/>
                      </a:stretch>
                    </p:blipFill>
                    <p:spPr>
                      <a:xfrm>
                        <a:off x="2139774" y="2015714"/>
                        <a:ext cx="1350962" cy="1062038"/>
                      </a:xfrm>
                      <a:prstGeom prst="rect">
                        <a:avLst/>
                      </a:prstGeom>
                    </p:spPr>
                  </p:pic>
                </p:oleObj>
              </mc:Fallback>
            </mc:AlternateContent>
          </a:graphicData>
        </a:graphic>
      </p:graphicFrame>
    </p:spTree>
    <p:extLst>
      <p:ext uri="{BB962C8B-B14F-4D97-AF65-F5344CB8AC3E}">
        <p14:creationId xmlns:p14="http://schemas.microsoft.com/office/powerpoint/2010/main" val="13437692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linds(horizontal)">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矩形 37">
            <a:extLst>
              <a:ext uri="{FF2B5EF4-FFF2-40B4-BE49-F238E27FC236}">
                <a16:creationId xmlns:a16="http://schemas.microsoft.com/office/drawing/2014/main" xmlns="" id="{9EF13083-441D-CC41-A3B9-50FF39250BAC}"/>
              </a:ext>
            </a:extLst>
          </p:cNvPr>
          <p:cNvSpPr/>
          <p:nvPr/>
        </p:nvSpPr>
        <p:spPr>
          <a:xfrm>
            <a:off x="390000" y="1124744"/>
            <a:ext cx="11412000" cy="5109067"/>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西安质检</a:t>
            </a:r>
            <a:r>
              <a:rPr lang="en-US" altLang="zh-CN"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都是</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造成水体污染的因素，可以利用沉淀法除去，如图</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别是</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g</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g</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沉淀溶解平衡曲线。下列说法错误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g</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9.68</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向浓度相等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P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废水中</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同时</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滴</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加相同浓度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g(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先</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沉淀</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要使废水</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2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浓度不大于</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6</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2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spc="-20" dirty="0" smtClean="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Mg</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kern="100" spc="-20" dirty="0">
                <a:latin typeface="Times New Roman" panose="02020603050405020304" pitchFamily="18" charset="0"/>
                <a:ea typeface="微软雅黑" panose="020B0503020204020204" pitchFamily="34" charset="-122"/>
                <a:cs typeface="Times New Roman" panose="02020603050405020304" pitchFamily="18" charset="0"/>
              </a:rPr>
              <a:t>浓度至少为</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2.56</a:t>
            </a:r>
            <a:r>
              <a:rPr lang="en-US" altLang="zh-CN" kern="100" spc="-2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spc="-2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2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Mg</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s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s)</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          </a:t>
            </a:r>
            <a:r>
              <a:rPr lang="en-US" altLang="zh-CN" kern="100" dirty="0" smtClean="0">
                <a:latin typeface="ZBFH"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Mg</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P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4</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2            </a:t>
            </a: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成立，则平衡常数</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K</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0</a:t>
            </a:r>
            <a:r>
              <a:rPr lang="en-US" altLang="zh-CN" kern="100" baseline="30000" dirty="0" smtClean="0">
                <a:latin typeface="Times New Roman" panose="02020603050405020304" pitchFamily="18" charset="0"/>
                <a:ea typeface="微软雅黑" panose="020B0503020204020204" pitchFamily="34" charset="-122"/>
                <a:cs typeface="Courier New" panose="02070309020205020404" pitchFamily="49" charset="0"/>
              </a:rPr>
              <a:t>4.52</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solidFill>
              </a:rPr>
              <a:t>10</a:t>
            </a:r>
            <a:endParaRPr kumimoji="1" lang="zh-CN" altLang="en-US" sz="1600" dirty="0">
              <a:solidFill>
                <a:schemeClr val="bg1"/>
              </a:solidFill>
            </a:endParaRPr>
          </a:p>
        </p:txBody>
      </p:sp>
      <p:sp>
        <p:nvSpPr>
          <p:cNvPr id="43" name="圆角矩形 42">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8" name="圆角矩形 17">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02440" name="Picture 40" descr="8-15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51597" y="2632248"/>
            <a:ext cx="3488022" cy="295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对象 3"/>
          <p:cNvGraphicFramePr>
            <a:graphicFrameLocks noChangeAspect="1"/>
          </p:cNvGraphicFramePr>
          <p:nvPr>
            <p:extLst>
              <p:ext uri="{D42A27DB-BD31-4B8C-83A1-F6EECF244321}">
                <p14:modId xmlns:p14="http://schemas.microsoft.com/office/powerpoint/2010/main" val="811114492"/>
              </p:ext>
            </p:extLst>
          </p:nvPr>
        </p:nvGraphicFramePr>
        <p:xfrm>
          <a:off x="3082564" y="1303928"/>
          <a:ext cx="1054100" cy="423863"/>
        </p:xfrm>
        <a:graphic>
          <a:graphicData uri="http://schemas.openxmlformats.org/presentationml/2006/ole">
            <mc:AlternateContent xmlns:mc="http://schemas.openxmlformats.org/markup-compatibility/2006">
              <mc:Choice xmlns:v="urn:schemas-microsoft-com:vml" Requires="v">
                <p:oleObj spid="_x0000_s102648" name="文档" r:id="rId17" imgW="1053355" imgH="424427" progId="Word.Document.12">
                  <p:embed/>
                </p:oleObj>
              </mc:Choice>
              <mc:Fallback>
                <p:oleObj name="文档" r:id="rId17" imgW="1053355" imgH="424427" progId="Word.Document.12">
                  <p:embed/>
                  <p:pic>
                    <p:nvPicPr>
                      <p:cNvPr id="0" name=""/>
                      <p:cNvPicPr/>
                      <p:nvPr/>
                    </p:nvPicPr>
                    <p:blipFill>
                      <a:blip r:embed="rId18"/>
                      <a:stretch>
                        <a:fillRect/>
                      </a:stretch>
                    </p:blipFill>
                    <p:spPr>
                      <a:xfrm>
                        <a:off x="3082564" y="1303928"/>
                        <a:ext cx="1054100" cy="4238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563663492"/>
              </p:ext>
            </p:extLst>
          </p:nvPr>
        </p:nvGraphicFramePr>
        <p:xfrm>
          <a:off x="4032878" y="1307041"/>
          <a:ext cx="804863" cy="433388"/>
        </p:xfrm>
        <a:graphic>
          <a:graphicData uri="http://schemas.openxmlformats.org/presentationml/2006/ole">
            <mc:AlternateContent xmlns:mc="http://schemas.openxmlformats.org/markup-compatibility/2006">
              <mc:Choice xmlns:v="urn:schemas-microsoft-com:vml" Requires="v">
                <p:oleObj spid="_x0000_s102649" name="文档" r:id="rId20" imgW="805294" imgH="433411" progId="Word.Document.12">
                  <p:embed/>
                </p:oleObj>
              </mc:Choice>
              <mc:Fallback>
                <p:oleObj name="文档" r:id="rId20" imgW="805294" imgH="433411" progId="Word.Document.12">
                  <p:embed/>
                  <p:pic>
                    <p:nvPicPr>
                      <p:cNvPr id="0" name=""/>
                      <p:cNvPicPr/>
                      <p:nvPr/>
                    </p:nvPicPr>
                    <p:blipFill>
                      <a:blip r:embed="rId21"/>
                      <a:stretch>
                        <a:fillRect/>
                      </a:stretch>
                    </p:blipFill>
                    <p:spPr>
                      <a:xfrm>
                        <a:off x="4032878" y="1307041"/>
                        <a:ext cx="804863" cy="433388"/>
                      </a:xfrm>
                      <a:prstGeom prst="rect">
                        <a:avLst/>
                      </a:prstGeom>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25412364"/>
              </p:ext>
            </p:extLst>
          </p:nvPr>
        </p:nvGraphicFramePr>
        <p:xfrm>
          <a:off x="5178995" y="3491252"/>
          <a:ext cx="804863" cy="433388"/>
        </p:xfrm>
        <a:graphic>
          <a:graphicData uri="http://schemas.openxmlformats.org/presentationml/2006/ole">
            <mc:AlternateContent xmlns:mc="http://schemas.openxmlformats.org/markup-compatibility/2006">
              <mc:Choice xmlns:v="urn:schemas-microsoft-com:vml" Requires="v">
                <p:oleObj spid="_x0000_s102650" name="文档" r:id="rId23" imgW="805294" imgH="433411" progId="Word.Document.12">
                  <p:embed/>
                </p:oleObj>
              </mc:Choice>
              <mc:Fallback>
                <p:oleObj name="文档" r:id="rId23" imgW="805294" imgH="433411" progId="Word.Document.12">
                  <p:embed/>
                  <p:pic>
                    <p:nvPicPr>
                      <p:cNvPr id="0" name=""/>
                      <p:cNvPicPr/>
                      <p:nvPr/>
                    </p:nvPicPr>
                    <p:blipFill>
                      <a:blip r:embed="rId24"/>
                      <a:stretch>
                        <a:fillRect/>
                      </a:stretch>
                    </p:blipFill>
                    <p:spPr>
                      <a:xfrm>
                        <a:off x="5178995" y="3491252"/>
                        <a:ext cx="804863" cy="433388"/>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3849931631"/>
              </p:ext>
            </p:extLst>
          </p:nvPr>
        </p:nvGraphicFramePr>
        <p:xfrm>
          <a:off x="2314581" y="4033112"/>
          <a:ext cx="1054100" cy="423863"/>
        </p:xfrm>
        <a:graphic>
          <a:graphicData uri="http://schemas.openxmlformats.org/presentationml/2006/ole">
            <mc:AlternateContent xmlns:mc="http://schemas.openxmlformats.org/markup-compatibility/2006">
              <mc:Choice xmlns:v="urn:schemas-microsoft-com:vml" Requires="v">
                <p:oleObj spid="_x0000_s102651" name="文档" r:id="rId26" imgW="1053355" imgH="424427" progId="Word.Document.12">
                  <p:embed/>
                </p:oleObj>
              </mc:Choice>
              <mc:Fallback>
                <p:oleObj name="文档" r:id="rId26" imgW="1053355" imgH="424427" progId="Word.Document.12">
                  <p:embed/>
                  <p:pic>
                    <p:nvPicPr>
                      <p:cNvPr id="0" name=""/>
                      <p:cNvPicPr/>
                      <p:nvPr/>
                    </p:nvPicPr>
                    <p:blipFill>
                      <a:blip r:embed="rId27"/>
                      <a:stretch>
                        <a:fillRect/>
                      </a:stretch>
                    </p:blipFill>
                    <p:spPr>
                      <a:xfrm>
                        <a:off x="2314581" y="4033112"/>
                        <a:ext cx="1054100" cy="423863"/>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1509793879"/>
              </p:ext>
            </p:extLst>
          </p:nvPr>
        </p:nvGraphicFramePr>
        <p:xfrm>
          <a:off x="3349385" y="4059570"/>
          <a:ext cx="804863" cy="433388"/>
        </p:xfrm>
        <a:graphic>
          <a:graphicData uri="http://schemas.openxmlformats.org/presentationml/2006/ole">
            <mc:AlternateContent xmlns:mc="http://schemas.openxmlformats.org/markup-compatibility/2006">
              <mc:Choice xmlns:v="urn:schemas-microsoft-com:vml" Requires="v">
                <p:oleObj spid="_x0000_s102652" name="文档" r:id="rId29" imgW="805294" imgH="433411" progId="Word.Document.12">
                  <p:embed/>
                </p:oleObj>
              </mc:Choice>
              <mc:Fallback>
                <p:oleObj name="文档" r:id="rId29" imgW="805294" imgH="433411" progId="Word.Document.12">
                  <p:embed/>
                  <p:pic>
                    <p:nvPicPr>
                      <p:cNvPr id="0" name=""/>
                      <p:cNvPicPr/>
                      <p:nvPr/>
                    </p:nvPicPr>
                    <p:blipFill>
                      <a:blip r:embed="rId30"/>
                      <a:stretch>
                        <a:fillRect/>
                      </a:stretch>
                    </p:blipFill>
                    <p:spPr>
                      <a:xfrm>
                        <a:off x="3349385" y="4059570"/>
                        <a:ext cx="804863" cy="433388"/>
                      </a:xfrm>
                      <a:prstGeom prst="rect">
                        <a:avLst/>
                      </a:prstGeom>
                    </p:spPr>
                  </p:pic>
                </p:oleObj>
              </mc:Fallback>
            </mc:AlternateContent>
          </a:graphicData>
        </a:graphic>
      </p:graphicFrame>
      <p:graphicFrame>
        <p:nvGraphicFramePr>
          <p:cNvPr id="26" name="对象 25"/>
          <p:cNvGraphicFramePr>
            <a:graphicFrameLocks noChangeAspect="1"/>
          </p:cNvGraphicFramePr>
          <p:nvPr>
            <p:extLst>
              <p:ext uri="{D42A27DB-BD31-4B8C-83A1-F6EECF244321}">
                <p14:modId xmlns:p14="http://schemas.microsoft.com/office/powerpoint/2010/main" val="575666690"/>
              </p:ext>
            </p:extLst>
          </p:nvPr>
        </p:nvGraphicFramePr>
        <p:xfrm>
          <a:off x="3408339" y="5144271"/>
          <a:ext cx="804863" cy="433388"/>
        </p:xfrm>
        <a:graphic>
          <a:graphicData uri="http://schemas.openxmlformats.org/presentationml/2006/ole">
            <mc:AlternateContent xmlns:mc="http://schemas.openxmlformats.org/markup-compatibility/2006">
              <mc:Choice xmlns:v="urn:schemas-microsoft-com:vml" Requires="v">
                <p:oleObj spid="_x0000_s102653" name="文档" r:id="rId32" imgW="805294" imgH="433411" progId="Word.Document.12">
                  <p:embed/>
                </p:oleObj>
              </mc:Choice>
              <mc:Fallback>
                <p:oleObj name="文档" r:id="rId32" imgW="805294" imgH="433411" progId="Word.Document.12">
                  <p:embed/>
                  <p:pic>
                    <p:nvPicPr>
                      <p:cNvPr id="0" name=""/>
                      <p:cNvPicPr/>
                      <p:nvPr/>
                    </p:nvPicPr>
                    <p:blipFill>
                      <a:blip r:embed="rId30"/>
                      <a:stretch>
                        <a:fillRect/>
                      </a:stretch>
                    </p:blipFill>
                    <p:spPr>
                      <a:xfrm>
                        <a:off x="3408339" y="5144271"/>
                        <a:ext cx="804863" cy="433388"/>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668300387"/>
              </p:ext>
            </p:extLst>
          </p:nvPr>
        </p:nvGraphicFramePr>
        <p:xfrm>
          <a:off x="4046278" y="5131608"/>
          <a:ext cx="966788" cy="428625"/>
        </p:xfrm>
        <a:graphic>
          <a:graphicData uri="http://schemas.openxmlformats.org/presentationml/2006/ole">
            <mc:AlternateContent xmlns:mc="http://schemas.openxmlformats.org/markup-compatibility/2006">
              <mc:Choice xmlns:v="urn:schemas-microsoft-com:vml" Requires="v">
                <p:oleObj spid="_x0000_s102654" name="文档" r:id="rId34" imgW="967513" imgH="429383" progId="Word.Document.12">
                  <p:embed/>
                </p:oleObj>
              </mc:Choice>
              <mc:Fallback>
                <p:oleObj name="文档" r:id="rId34" imgW="967513" imgH="429383" progId="Word.Document.12">
                  <p:embed/>
                  <p:pic>
                    <p:nvPicPr>
                      <p:cNvPr id="0" name=""/>
                      <p:cNvPicPr/>
                      <p:nvPr/>
                    </p:nvPicPr>
                    <p:blipFill>
                      <a:blip r:embed="rId35"/>
                      <a:stretch>
                        <a:fillRect/>
                      </a:stretch>
                    </p:blipFill>
                    <p:spPr>
                      <a:xfrm>
                        <a:off x="4046278" y="5131608"/>
                        <a:ext cx="966788" cy="428625"/>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4028218531"/>
              </p:ext>
            </p:extLst>
          </p:nvPr>
        </p:nvGraphicFramePr>
        <p:xfrm>
          <a:off x="6678115" y="5126687"/>
          <a:ext cx="1054100" cy="423863"/>
        </p:xfrm>
        <a:graphic>
          <a:graphicData uri="http://schemas.openxmlformats.org/presentationml/2006/ole">
            <mc:AlternateContent xmlns:mc="http://schemas.openxmlformats.org/markup-compatibility/2006">
              <mc:Choice xmlns:v="urn:schemas-microsoft-com:vml" Requires="v">
                <p:oleObj spid="_x0000_s102655" name="文档" r:id="rId37" imgW="1053355" imgH="424427" progId="Word.Document.12">
                  <p:embed/>
                </p:oleObj>
              </mc:Choice>
              <mc:Fallback>
                <p:oleObj name="文档" r:id="rId37" imgW="1053355" imgH="424427" progId="Word.Document.12">
                  <p:embed/>
                  <p:pic>
                    <p:nvPicPr>
                      <p:cNvPr id="0" name=""/>
                      <p:cNvPicPr/>
                      <p:nvPr/>
                    </p:nvPicPr>
                    <p:blipFill>
                      <a:blip r:embed="rId27"/>
                      <a:stretch>
                        <a:fillRect/>
                      </a:stretch>
                    </p:blipFill>
                    <p:spPr>
                      <a:xfrm>
                        <a:off x="6678115" y="5126687"/>
                        <a:ext cx="1054100" cy="423863"/>
                      </a:xfrm>
                      <a:prstGeom prst="rect">
                        <a:avLst/>
                      </a:prstGeom>
                    </p:spPr>
                  </p:pic>
                </p:oleObj>
              </mc:Fallback>
            </mc:AlternateContent>
          </a:graphicData>
        </a:graphic>
      </p:graphicFrame>
      <p:sp>
        <p:nvSpPr>
          <p:cNvPr id="31" name="TextBox 9"/>
          <p:cNvSpPr txBox="1"/>
          <p:nvPr/>
        </p:nvSpPr>
        <p:spPr>
          <a:xfrm>
            <a:off x="254560" y="4887664"/>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1288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a:extLst>
              <a:ext uri="{FF2B5EF4-FFF2-40B4-BE49-F238E27FC236}">
                <a16:creationId xmlns:a16="http://schemas.microsoft.com/office/drawing/2014/main" xmlns="" id="{574E7DD6-E482-894D-9E46-D2B62C9ED9EC}"/>
              </a:ext>
            </a:extLst>
          </p:cNvPr>
          <p:cNvGrpSpPr/>
          <p:nvPr/>
        </p:nvGrpSpPr>
        <p:grpSpPr>
          <a:xfrm>
            <a:off x="516000" y="836712"/>
            <a:ext cx="11160000" cy="5904656"/>
            <a:chOff x="792914" y="3925222"/>
            <a:chExt cx="11160000" cy="5904656"/>
          </a:xfrm>
        </p:grpSpPr>
        <p:sp>
          <p:nvSpPr>
            <p:cNvPr id="31" name="圆角矩形 30">
              <a:extLst>
                <a:ext uri="{FF2B5EF4-FFF2-40B4-BE49-F238E27FC236}">
                  <a16:creationId xmlns:a16="http://schemas.microsoft.com/office/drawing/2014/main" xmlns="" id="{E0791A29-2CB4-2744-96C1-EA2037B165CE}"/>
                </a:ext>
              </a:extLst>
            </p:cNvPr>
            <p:cNvSpPr/>
            <p:nvPr/>
          </p:nvSpPr>
          <p:spPr>
            <a:xfrm>
              <a:off x="792914" y="4038112"/>
              <a:ext cx="11160000" cy="5791766"/>
            </a:xfrm>
            <a:prstGeom prst="roundRect">
              <a:avLst>
                <a:gd name="adj" fmla="val 1822"/>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2" name="矩形 31">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3" name="文本框 32">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6" name="圆角矩形 35">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7" name="圆角矩形 36">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8" name="圆角矩形 37">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9" name="圆角矩形 38">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0" name="圆角矩形 39">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1" name="圆角矩形 40">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2" name="圆角矩形 41">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3" name="圆角矩形 42">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4" name="圆角矩形 43">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5" name="圆角矩形 44">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0</a:t>
            </a:r>
            <a:endParaRPr kumimoji="1" lang="zh-CN" altLang="en-US" sz="1600" dirty="0">
              <a:solidFill>
                <a:schemeClr val="bg1"/>
              </a:solidFill>
            </a:endParaRPr>
          </a:p>
        </p:txBody>
      </p:sp>
      <p:sp>
        <p:nvSpPr>
          <p:cNvPr id="46" name="圆角矩形 45">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1</a:t>
            </a:r>
            <a:endParaRPr kumimoji="1" lang="zh-CN" altLang="en-US" sz="1600" dirty="0">
              <a:solidFill>
                <a:schemeClr val="bg1">
                  <a:lumMod val="50000"/>
                </a:schemeClr>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sp>
        <p:nvSpPr>
          <p:cNvPr id="4" name="矩形 3"/>
          <p:cNvSpPr/>
          <p:nvPr/>
        </p:nvSpPr>
        <p:spPr>
          <a:xfrm>
            <a:off x="768000" y="980728"/>
            <a:ext cx="10656000" cy="5816977"/>
          </a:xfrm>
          <a:prstGeom prst="rect">
            <a:avLst/>
          </a:prstGeom>
        </p:spPr>
        <p:txBody>
          <a:bodyPr>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题意</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分别代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沉</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淀</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溶解平衡曲线，利用坐标可知：</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9.68</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5.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P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溶解度比</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更小，所以向</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浓度</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相等</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Na</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P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废水中同时滴加相同</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浓度</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Mg(NO</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spc="-2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溶液</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先</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沉淀，</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要</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使废水</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中</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的</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浓度不大于</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s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可得</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浓度至少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5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20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Mg</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sO</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4</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baseline="-25000" dirty="0" smtClean="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en-US" altLang="zh-CN" sz="2400" kern="100" baseline="30000" dirty="0" smtClean="0">
                <a:latin typeface="Times New Roman" panose="02020603050405020304" pitchFamily="18" charset="0"/>
                <a:ea typeface="宋体" panose="02010600030101010101" pitchFamily="2" charset="-122"/>
                <a:cs typeface="Courier New" panose="02070309020205020404" pitchFamily="49" charset="0"/>
              </a:rPr>
              <a:t>5.5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2" name="Picture 40" descr="8-152"/>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61978" y="1268760"/>
            <a:ext cx="3488022" cy="2953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对象 22"/>
          <p:cNvGraphicFramePr>
            <a:graphicFrameLocks noChangeAspect="1"/>
          </p:cNvGraphicFramePr>
          <p:nvPr>
            <p:extLst>
              <p:ext uri="{D42A27DB-BD31-4B8C-83A1-F6EECF244321}">
                <p14:modId xmlns:p14="http://schemas.microsoft.com/office/powerpoint/2010/main" val="2959006367"/>
              </p:ext>
            </p:extLst>
          </p:nvPr>
        </p:nvGraphicFramePr>
        <p:xfrm>
          <a:off x="3360169" y="4407326"/>
          <a:ext cx="804863" cy="433388"/>
        </p:xfrm>
        <a:graphic>
          <a:graphicData uri="http://schemas.openxmlformats.org/presentationml/2006/ole">
            <mc:AlternateContent xmlns:mc="http://schemas.openxmlformats.org/markup-compatibility/2006">
              <mc:Choice xmlns:v="urn:schemas-microsoft-com:vml" Requires="v">
                <p:oleObj spid="_x0000_s103550" name="文档" r:id="rId17" imgW="805294" imgH="433411" progId="Word.Document.12">
                  <p:embed/>
                </p:oleObj>
              </mc:Choice>
              <mc:Fallback>
                <p:oleObj name="文档" r:id="rId17" imgW="805294" imgH="433411" progId="Word.Document.12">
                  <p:embed/>
                  <p:pic>
                    <p:nvPicPr>
                      <p:cNvPr id="0" name=""/>
                      <p:cNvPicPr/>
                      <p:nvPr/>
                    </p:nvPicPr>
                    <p:blipFill>
                      <a:blip r:embed="rId18"/>
                      <a:stretch>
                        <a:fillRect/>
                      </a:stretch>
                    </p:blipFill>
                    <p:spPr>
                      <a:xfrm>
                        <a:off x="3360169" y="4407326"/>
                        <a:ext cx="804863" cy="433388"/>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4013590962"/>
              </p:ext>
            </p:extLst>
          </p:nvPr>
        </p:nvGraphicFramePr>
        <p:xfrm>
          <a:off x="2385197" y="4434759"/>
          <a:ext cx="1054100" cy="423863"/>
        </p:xfrm>
        <a:graphic>
          <a:graphicData uri="http://schemas.openxmlformats.org/presentationml/2006/ole">
            <mc:AlternateContent xmlns:mc="http://schemas.openxmlformats.org/markup-compatibility/2006">
              <mc:Choice xmlns:v="urn:schemas-microsoft-com:vml" Requires="v">
                <p:oleObj spid="_x0000_s103551" name="文档" r:id="rId20" imgW="1053355" imgH="424427" progId="Word.Document.12">
                  <p:embed/>
                </p:oleObj>
              </mc:Choice>
              <mc:Fallback>
                <p:oleObj name="文档" r:id="rId20" imgW="1053355" imgH="424427" progId="Word.Document.12">
                  <p:embed/>
                  <p:pic>
                    <p:nvPicPr>
                      <p:cNvPr id="0" name=""/>
                      <p:cNvPicPr/>
                      <p:nvPr/>
                    </p:nvPicPr>
                    <p:blipFill>
                      <a:blip r:embed="rId21"/>
                      <a:stretch>
                        <a:fillRect/>
                      </a:stretch>
                    </p:blipFill>
                    <p:spPr>
                      <a:xfrm>
                        <a:off x="2385197" y="4434759"/>
                        <a:ext cx="1054100" cy="423863"/>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770086364"/>
              </p:ext>
            </p:extLst>
          </p:nvPr>
        </p:nvGraphicFramePr>
        <p:xfrm>
          <a:off x="3211809" y="3869840"/>
          <a:ext cx="804863" cy="433388"/>
        </p:xfrm>
        <a:graphic>
          <a:graphicData uri="http://schemas.openxmlformats.org/presentationml/2006/ole">
            <mc:AlternateContent xmlns:mc="http://schemas.openxmlformats.org/markup-compatibility/2006">
              <mc:Choice xmlns:v="urn:schemas-microsoft-com:vml" Requires="v">
                <p:oleObj spid="_x0000_s103552" name="文档" r:id="rId23" imgW="805294" imgH="433411" progId="Word.Document.12">
                  <p:embed/>
                </p:oleObj>
              </mc:Choice>
              <mc:Fallback>
                <p:oleObj name="文档" r:id="rId23" imgW="805294" imgH="433411" progId="Word.Document.12">
                  <p:embed/>
                  <p:pic>
                    <p:nvPicPr>
                      <p:cNvPr id="0" name=""/>
                      <p:cNvPicPr/>
                      <p:nvPr/>
                    </p:nvPicPr>
                    <p:blipFill>
                      <a:blip r:embed="rId18"/>
                      <a:stretch>
                        <a:fillRect/>
                      </a:stretch>
                    </p:blipFill>
                    <p:spPr>
                      <a:xfrm>
                        <a:off x="3211809" y="3869840"/>
                        <a:ext cx="804863" cy="43338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05692673"/>
              </p:ext>
            </p:extLst>
          </p:nvPr>
        </p:nvGraphicFramePr>
        <p:xfrm>
          <a:off x="3045820" y="5465384"/>
          <a:ext cx="7653338" cy="1016000"/>
        </p:xfrm>
        <a:graphic>
          <a:graphicData uri="http://schemas.openxmlformats.org/presentationml/2006/ole">
            <mc:AlternateContent xmlns:mc="http://schemas.openxmlformats.org/markup-compatibility/2006">
              <mc:Choice xmlns:v="urn:schemas-microsoft-com:vml" Requires="v">
                <p:oleObj spid="_x0000_s103553" name="文档" r:id="rId25" imgW="7653700" imgH="1015246" progId="Word.Document.12">
                  <p:embed/>
                </p:oleObj>
              </mc:Choice>
              <mc:Fallback>
                <p:oleObj name="文档" r:id="rId25" imgW="7653700" imgH="1015246" progId="Word.Document.12">
                  <p:embed/>
                  <p:pic>
                    <p:nvPicPr>
                      <p:cNvPr id="0" name=""/>
                      <p:cNvPicPr/>
                      <p:nvPr/>
                    </p:nvPicPr>
                    <p:blipFill>
                      <a:blip r:embed="rId26"/>
                      <a:stretch>
                        <a:fillRect/>
                      </a:stretch>
                    </p:blipFill>
                    <p:spPr>
                      <a:xfrm>
                        <a:off x="3045820" y="5465384"/>
                        <a:ext cx="7653338" cy="1016000"/>
                      </a:xfrm>
                      <a:prstGeom prst="rect">
                        <a:avLst/>
                      </a:prstGeom>
                    </p:spPr>
                  </p:pic>
                </p:oleObj>
              </mc:Fallback>
            </mc:AlternateContent>
          </a:graphicData>
        </a:graphic>
      </p:graphicFrame>
    </p:spTree>
    <p:extLst>
      <p:ext uri="{BB962C8B-B14F-4D97-AF65-F5344CB8AC3E}">
        <p14:creationId xmlns:p14="http://schemas.microsoft.com/office/powerpoint/2010/main" val="3425629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500"/>
                                        <p:tgtEl>
                                          <p:spTgt spid="24"/>
                                        </p:tgtEl>
                                      </p:cBhvr>
                                    </p:animEffect>
                                  </p:childTnLst>
                                </p:cTn>
                              </p:par>
                              <p:par>
                                <p:cTn id="20" presetID="3" presetClass="entr" presetSubtype="1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linds(horizontal)">
                                      <p:cBhvr>
                                        <p:cTn id="22" dur="500"/>
                                        <p:tgtEl>
                                          <p:spTgt spid="23"/>
                                        </p:tgtEl>
                                      </p:cBhvr>
                                    </p:animEffect>
                                  </p:childTnLst>
                                </p:cTn>
                              </p:par>
                              <p:par>
                                <p:cTn id="23" presetID="3" presetClass="entr" presetSubtype="1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linds(horizontal)">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961678"/>
            <a:ext cx="11412000" cy="4924401"/>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11.</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室温下，向</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Na</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NaHCO</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的混合溶液中逐滴加入</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BaCl</a:t>
            </a:r>
            <a:r>
              <a:rPr lang="en-US" altLang="zh-CN" kern="100" spc="-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0" dirty="0">
                <a:latin typeface="Times New Roman" panose="02020603050405020304" pitchFamily="18" charset="0"/>
                <a:ea typeface="微软雅黑" panose="020B0503020204020204" pitchFamily="34" charset="-122"/>
                <a:cs typeface="Times New Roman" panose="02020603050405020304" pitchFamily="18" charset="0"/>
              </a:rPr>
              <a:t>溶液，溶液</a:t>
            </a:r>
            <a:r>
              <a:rPr lang="zh-CN" altLang="zh-CN" kern="100" spc="-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zh-CN" altLang="zh-CN" kern="100" spc="-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spc="-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spc="-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spc="-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spc="-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p>
          <a:p>
            <a:pPr algn="dist">
              <a:lnSpc>
                <a:spcPct val="20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的</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关系如图所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a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分别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2</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7</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5.6</a:t>
            </a:r>
            <a:r>
              <a:rPr lang="en-US" altLang="zh-CN"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1</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Ba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5</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9</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下列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溶液中水的电离程度小于</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溶液的</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05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20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a</a:t>
            </a:r>
            <a:r>
              <a:rPr lang="en-US" altLang="zh-CN" kern="100" dirty="0" err="1">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过程中，溶液</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一直</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增大</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对应的溶液中一定存在：</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Na</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            )</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C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19" name="圆角矩形 18">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107579" name="Picture 59" descr="8-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896200" y="2492896"/>
            <a:ext cx="3130713" cy="272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936891699"/>
              </p:ext>
            </p:extLst>
          </p:nvPr>
        </p:nvGraphicFramePr>
        <p:xfrm>
          <a:off x="579140" y="1446758"/>
          <a:ext cx="1660525" cy="1069975"/>
        </p:xfrm>
        <a:graphic>
          <a:graphicData uri="http://schemas.openxmlformats.org/presentationml/2006/ole">
            <mc:AlternateContent xmlns:mc="http://schemas.openxmlformats.org/markup-compatibility/2006">
              <mc:Choice xmlns:v="urn:schemas-microsoft-com:vml" Requires="v">
                <p:oleObj spid="_x0000_s107680" name="文档" r:id="rId17" imgW="1660002" imgH="1070591" progId="Word.Document.12">
                  <p:embed/>
                </p:oleObj>
              </mc:Choice>
              <mc:Fallback>
                <p:oleObj name="文档" r:id="rId17" imgW="1660002" imgH="1070591" progId="Word.Document.12">
                  <p:embed/>
                  <p:pic>
                    <p:nvPicPr>
                      <p:cNvPr id="0" name=""/>
                      <p:cNvPicPr/>
                      <p:nvPr/>
                    </p:nvPicPr>
                    <p:blipFill>
                      <a:blip r:embed="rId18"/>
                      <a:stretch>
                        <a:fillRect/>
                      </a:stretch>
                    </p:blipFill>
                    <p:spPr>
                      <a:xfrm>
                        <a:off x="579140" y="1446758"/>
                        <a:ext cx="1660525" cy="10699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699124484"/>
              </p:ext>
            </p:extLst>
          </p:nvPr>
        </p:nvGraphicFramePr>
        <p:xfrm>
          <a:off x="2748312" y="3533703"/>
          <a:ext cx="990600" cy="442913"/>
        </p:xfrm>
        <a:graphic>
          <a:graphicData uri="http://schemas.openxmlformats.org/presentationml/2006/ole">
            <mc:AlternateContent xmlns:mc="http://schemas.openxmlformats.org/markup-compatibility/2006">
              <mc:Choice xmlns:v="urn:schemas-microsoft-com:vml" Requires="v">
                <p:oleObj spid="_x0000_s107681" name="文档" r:id="rId20" imgW="990153" imgH="443115" progId="Word.Document.12">
                  <p:embed/>
                </p:oleObj>
              </mc:Choice>
              <mc:Fallback>
                <p:oleObj name="文档" r:id="rId20" imgW="990153" imgH="443115" progId="Word.Document.12">
                  <p:embed/>
                  <p:pic>
                    <p:nvPicPr>
                      <p:cNvPr id="0" name=""/>
                      <p:cNvPicPr/>
                      <p:nvPr/>
                    </p:nvPicPr>
                    <p:blipFill>
                      <a:blip r:embed="rId21"/>
                      <a:stretch>
                        <a:fillRect/>
                      </a:stretch>
                    </p:blipFill>
                    <p:spPr>
                      <a:xfrm>
                        <a:off x="2748312" y="3533703"/>
                        <a:ext cx="990600" cy="44291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305008978"/>
              </p:ext>
            </p:extLst>
          </p:nvPr>
        </p:nvGraphicFramePr>
        <p:xfrm>
          <a:off x="3902716" y="3947839"/>
          <a:ext cx="2022475" cy="849313"/>
        </p:xfrm>
        <a:graphic>
          <a:graphicData uri="http://schemas.openxmlformats.org/presentationml/2006/ole">
            <mc:AlternateContent xmlns:mc="http://schemas.openxmlformats.org/markup-compatibility/2006">
              <mc:Choice xmlns:v="urn:schemas-microsoft-com:vml" Requires="v">
                <p:oleObj spid="_x0000_s107682" name="文档" r:id="rId23" imgW="2022956" imgH="849213" progId="Word.Document.12">
                  <p:embed/>
                </p:oleObj>
              </mc:Choice>
              <mc:Fallback>
                <p:oleObj name="文档" r:id="rId23" imgW="2022956" imgH="849213" progId="Word.Document.12">
                  <p:embed/>
                  <p:pic>
                    <p:nvPicPr>
                      <p:cNvPr id="0" name=""/>
                      <p:cNvPicPr/>
                      <p:nvPr/>
                    </p:nvPicPr>
                    <p:blipFill>
                      <a:blip r:embed="rId24"/>
                      <a:stretch>
                        <a:fillRect/>
                      </a:stretch>
                    </p:blipFill>
                    <p:spPr>
                      <a:xfrm>
                        <a:off x="3902716" y="3947839"/>
                        <a:ext cx="2022475" cy="849313"/>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1560583444"/>
              </p:ext>
            </p:extLst>
          </p:nvPr>
        </p:nvGraphicFramePr>
        <p:xfrm>
          <a:off x="1578614" y="5346840"/>
          <a:ext cx="990600" cy="442913"/>
        </p:xfrm>
        <a:graphic>
          <a:graphicData uri="http://schemas.openxmlformats.org/presentationml/2006/ole">
            <mc:AlternateContent xmlns:mc="http://schemas.openxmlformats.org/markup-compatibility/2006">
              <mc:Choice xmlns:v="urn:schemas-microsoft-com:vml" Requires="v">
                <p:oleObj spid="_x0000_s107683" name="文档" r:id="rId26" imgW="990153" imgH="443115" progId="Word.Document.12">
                  <p:embed/>
                </p:oleObj>
              </mc:Choice>
              <mc:Fallback>
                <p:oleObj name="文档" r:id="rId26" imgW="990153" imgH="443115" progId="Word.Document.12">
                  <p:embed/>
                  <p:pic>
                    <p:nvPicPr>
                      <p:cNvPr id="0" name=""/>
                      <p:cNvPicPr/>
                      <p:nvPr/>
                    </p:nvPicPr>
                    <p:blipFill>
                      <a:blip r:embed="rId27"/>
                      <a:stretch>
                        <a:fillRect/>
                      </a:stretch>
                    </p:blipFill>
                    <p:spPr>
                      <a:xfrm>
                        <a:off x="1578614" y="5346840"/>
                        <a:ext cx="990600" cy="442913"/>
                      </a:xfrm>
                      <a:prstGeom prst="rect">
                        <a:avLst/>
                      </a:prstGeom>
                    </p:spPr>
                  </p:pic>
                </p:oleObj>
              </mc:Fallback>
            </mc:AlternateContent>
          </a:graphicData>
        </a:graphic>
      </p:graphicFrame>
      <p:sp>
        <p:nvSpPr>
          <p:cNvPr id="31" name="TextBox 9"/>
          <p:cNvSpPr txBox="1"/>
          <p:nvPr/>
        </p:nvSpPr>
        <p:spPr>
          <a:xfrm>
            <a:off x="245768" y="3249816"/>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2294825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206277"/>
            <a:ext cx="11160000" cy="4526979"/>
            <a:chOff x="792914" y="3925222"/>
            <a:chExt cx="11160000" cy="4526979"/>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2"/>
              <a:ext cx="11160000" cy="4414089"/>
            </a:xfrm>
            <a:prstGeom prst="roundRect">
              <a:avLst>
                <a:gd name="adj" fmla="val 163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36" name="文本框 35">
              <a:extLst>
                <a:ext uri="{FF2B5EF4-FFF2-40B4-BE49-F238E27FC236}">
                  <a16:creationId xmlns:a16="http://schemas.microsoft.com/office/drawing/2014/main" xmlns="" id="{E38EBCDC-ABCA-E945-AC9F-C9807C462968}"/>
                </a:ext>
              </a:extLst>
            </p:cNvPr>
            <p:cNvSpPr txBox="1"/>
            <p:nvPr/>
          </p:nvSpPr>
          <p:spPr>
            <a:xfrm>
              <a:off x="985985" y="4343677"/>
              <a:ext cx="7547169" cy="2308324"/>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到</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时，</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持续增大，</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C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不变，所以</a:t>
              </a:r>
              <a:r>
                <a:rPr lang="en-US" altLang="zh-CN" sz="2400" i="1" kern="10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持续减小，</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因为</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         </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水解</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促进水的电离，</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所以</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该</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过程水的电离程度持续减小，则</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对应溶液中水的电离程度大于</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4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spc="-4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spc="-4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2" name="圆角矩形 21">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3" name="Picture 59" descr="8-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71929" y="1666890"/>
            <a:ext cx="2587366" cy="224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4"/>
          <p:cNvGraphicFramePr>
            <a:graphicFrameLocks noChangeAspect="1"/>
          </p:cNvGraphicFramePr>
          <p:nvPr>
            <p:extLst>
              <p:ext uri="{D42A27DB-BD31-4B8C-83A1-F6EECF244321}">
                <p14:modId xmlns:p14="http://schemas.microsoft.com/office/powerpoint/2010/main" val="363859085"/>
              </p:ext>
            </p:extLst>
          </p:nvPr>
        </p:nvGraphicFramePr>
        <p:xfrm>
          <a:off x="1092974" y="2362890"/>
          <a:ext cx="915988" cy="433388"/>
        </p:xfrm>
        <a:graphic>
          <a:graphicData uri="http://schemas.openxmlformats.org/presentationml/2006/ole">
            <mc:AlternateContent xmlns:mc="http://schemas.openxmlformats.org/markup-compatibility/2006">
              <mc:Choice xmlns:v="urn:schemas-microsoft-com:vml" Requires="v">
                <p:oleObj spid="_x0000_s108663" name="文档" r:id="rId17" imgW="916721" imgH="433411" progId="Word.Document.12">
                  <p:embed/>
                </p:oleObj>
              </mc:Choice>
              <mc:Fallback>
                <p:oleObj name="文档" r:id="rId17" imgW="916721" imgH="433411" progId="Word.Document.12">
                  <p:embed/>
                  <p:pic>
                    <p:nvPicPr>
                      <p:cNvPr id="0" name=""/>
                      <p:cNvPicPr/>
                      <p:nvPr/>
                    </p:nvPicPr>
                    <p:blipFill>
                      <a:blip r:embed="rId18"/>
                      <a:stretch>
                        <a:fillRect/>
                      </a:stretch>
                    </p:blipFill>
                    <p:spPr>
                      <a:xfrm>
                        <a:off x="1092974" y="2362890"/>
                        <a:ext cx="915988" cy="433388"/>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4005533118"/>
              </p:ext>
            </p:extLst>
          </p:nvPr>
        </p:nvGraphicFramePr>
        <p:xfrm>
          <a:off x="4091183" y="2348880"/>
          <a:ext cx="915988" cy="433388"/>
        </p:xfrm>
        <a:graphic>
          <a:graphicData uri="http://schemas.openxmlformats.org/presentationml/2006/ole">
            <mc:AlternateContent xmlns:mc="http://schemas.openxmlformats.org/markup-compatibility/2006">
              <mc:Choice xmlns:v="urn:schemas-microsoft-com:vml" Requires="v">
                <p:oleObj spid="_x0000_s108664" name="文档" r:id="rId20" imgW="916721" imgH="433411" progId="Word.Document.12">
                  <p:embed/>
                </p:oleObj>
              </mc:Choice>
              <mc:Fallback>
                <p:oleObj name="文档" r:id="rId20" imgW="916721" imgH="433411" progId="Word.Document.12">
                  <p:embed/>
                  <p:pic>
                    <p:nvPicPr>
                      <p:cNvPr id="0" name=""/>
                      <p:cNvPicPr/>
                      <p:nvPr/>
                    </p:nvPicPr>
                    <p:blipFill>
                      <a:blip r:embed="rId21"/>
                      <a:stretch>
                        <a:fillRect/>
                      </a:stretch>
                    </p:blipFill>
                    <p:spPr>
                      <a:xfrm>
                        <a:off x="4091183" y="2348880"/>
                        <a:ext cx="915988" cy="43338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36629058"/>
              </p:ext>
            </p:extLst>
          </p:nvPr>
        </p:nvGraphicFramePr>
        <p:xfrm>
          <a:off x="835819" y="3998913"/>
          <a:ext cx="10520362" cy="1589087"/>
        </p:xfrm>
        <a:graphic>
          <a:graphicData uri="http://schemas.openxmlformats.org/presentationml/2006/ole">
            <mc:AlternateContent xmlns:mc="http://schemas.openxmlformats.org/markup-compatibility/2006">
              <mc:Choice xmlns:v="urn:schemas-microsoft-com:vml" Requires="v">
                <p:oleObj spid="_x0000_s108665" name="文档" r:id="rId23" imgW="10731601" imgH="1618644" progId="Word.Document.12">
                  <p:embed/>
                </p:oleObj>
              </mc:Choice>
              <mc:Fallback>
                <p:oleObj name="文档" r:id="rId23" imgW="10731601" imgH="1618644" progId="Word.Document.12">
                  <p:embed/>
                  <p:pic>
                    <p:nvPicPr>
                      <p:cNvPr id="0" name=""/>
                      <p:cNvPicPr/>
                      <p:nvPr/>
                    </p:nvPicPr>
                    <p:blipFill>
                      <a:blip r:embed="rId24"/>
                      <a:stretch>
                        <a:fillRect/>
                      </a:stretch>
                    </p:blipFill>
                    <p:spPr>
                      <a:xfrm>
                        <a:off x="835819" y="3998913"/>
                        <a:ext cx="10520362" cy="1589087"/>
                      </a:xfrm>
                      <a:prstGeom prst="rect">
                        <a:avLst/>
                      </a:prstGeom>
                    </p:spPr>
                  </p:pic>
                </p:oleObj>
              </mc:Fallback>
            </mc:AlternateContent>
          </a:graphicData>
        </a:graphic>
      </p:graphicFrame>
    </p:spTree>
    <p:extLst>
      <p:ext uri="{BB962C8B-B14F-4D97-AF65-F5344CB8AC3E}">
        <p14:creationId xmlns:p14="http://schemas.microsoft.com/office/powerpoint/2010/main" val="26886665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blinds(horizontal)">
                                      <p:cBhvr>
                                        <p:cTn id="16" dur="500"/>
                                        <p:tgtEl>
                                          <p:spTgt spid="25"/>
                                        </p:tgtEl>
                                      </p:cBhvr>
                                    </p:animEffect>
                                  </p:childTnLst>
                                </p:cTn>
                              </p:par>
                              <p:par>
                                <p:cTn id="17" presetID="3" presetClass="entr" presetSubtype="1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206277"/>
            <a:ext cx="11160000" cy="5391075"/>
            <a:chOff x="792914" y="3925222"/>
            <a:chExt cx="11160000" cy="5391075"/>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2"/>
              <a:ext cx="11160000" cy="5278185"/>
            </a:xfrm>
            <a:prstGeom prst="roundRect">
              <a:avLst>
                <a:gd name="adj" fmla="val 163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2" name="圆角矩形 21">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3" name="Picture 59" descr="8-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2317" y="1467149"/>
            <a:ext cx="2587366" cy="224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对象 5"/>
          <p:cNvGraphicFramePr>
            <a:graphicFrameLocks noChangeAspect="1"/>
          </p:cNvGraphicFramePr>
          <p:nvPr>
            <p:extLst>
              <p:ext uri="{D42A27DB-BD31-4B8C-83A1-F6EECF244321}">
                <p14:modId xmlns:p14="http://schemas.microsoft.com/office/powerpoint/2010/main" val="1579416685"/>
              </p:ext>
            </p:extLst>
          </p:nvPr>
        </p:nvGraphicFramePr>
        <p:xfrm>
          <a:off x="960438" y="3808114"/>
          <a:ext cx="10271125" cy="2789238"/>
        </p:xfrm>
        <a:graphic>
          <a:graphicData uri="http://schemas.openxmlformats.org/presentationml/2006/ole">
            <mc:AlternateContent xmlns:mc="http://schemas.openxmlformats.org/markup-compatibility/2006">
              <mc:Choice xmlns:v="urn:schemas-microsoft-com:vml" Requires="v">
                <p:oleObj spid="_x0000_s135197" name="文档" r:id="rId17" imgW="10480626" imgH="2842690" progId="Word.Document.12">
                  <p:embed/>
                </p:oleObj>
              </mc:Choice>
              <mc:Fallback>
                <p:oleObj name="文档" r:id="rId17" imgW="10480626" imgH="2842690" progId="Word.Document.12">
                  <p:embed/>
                  <p:pic>
                    <p:nvPicPr>
                      <p:cNvPr id="0" name=""/>
                      <p:cNvPicPr/>
                      <p:nvPr/>
                    </p:nvPicPr>
                    <p:blipFill>
                      <a:blip r:embed="rId18"/>
                      <a:stretch>
                        <a:fillRect/>
                      </a:stretch>
                    </p:blipFill>
                    <p:spPr>
                      <a:xfrm>
                        <a:off x="960438" y="3808114"/>
                        <a:ext cx="10271125" cy="2789238"/>
                      </a:xfrm>
                      <a:prstGeom prst="rect">
                        <a:avLst/>
                      </a:prstGeom>
                    </p:spPr>
                  </p:pic>
                </p:oleObj>
              </mc:Fallback>
            </mc:AlternateContent>
          </a:graphicData>
        </a:graphic>
      </p:graphicFrame>
    </p:spTree>
    <p:extLst>
      <p:ext uri="{BB962C8B-B14F-4D97-AF65-F5344CB8AC3E}">
        <p14:creationId xmlns:p14="http://schemas.microsoft.com/office/powerpoint/2010/main" val="2076361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linds(horizont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206277"/>
            <a:ext cx="11160000" cy="5175051"/>
            <a:chOff x="792914" y="3925222"/>
            <a:chExt cx="11160000" cy="5175051"/>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2"/>
              <a:ext cx="11160000" cy="5062161"/>
            </a:xfrm>
            <a:prstGeom prst="roundRect">
              <a:avLst>
                <a:gd name="adj" fmla="val 1637"/>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7" name="圆角矩形 36">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1</a:t>
            </a:r>
            <a:endParaRPr kumimoji="1" lang="zh-CN" altLang="en-US" sz="1600" dirty="0">
              <a:solidFill>
                <a:schemeClr val="bg1"/>
              </a:solidFill>
            </a:endParaRPr>
          </a:p>
        </p:txBody>
      </p:sp>
      <p:sp>
        <p:nvSpPr>
          <p:cNvPr id="22" name="圆角矩形 21">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2</a:t>
            </a:r>
            <a:endParaRPr kumimoji="1" lang="zh-CN" altLang="en-US" sz="1600" dirty="0">
              <a:solidFill>
                <a:schemeClr val="bg1">
                  <a:lumMod val="50000"/>
                </a:schemeClr>
              </a:solidFill>
            </a:endParaRPr>
          </a:p>
        </p:txBody>
      </p:sp>
      <p:pic>
        <p:nvPicPr>
          <p:cNvPr id="23" name="Picture 59" descr="8-15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2317" y="1611165"/>
            <a:ext cx="2587366" cy="2249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对象 1"/>
          <p:cNvGraphicFramePr>
            <a:graphicFrameLocks noChangeAspect="1"/>
          </p:cNvGraphicFramePr>
          <p:nvPr>
            <p:extLst>
              <p:ext uri="{D42A27DB-BD31-4B8C-83A1-F6EECF244321}">
                <p14:modId xmlns:p14="http://schemas.microsoft.com/office/powerpoint/2010/main" val="1675691415"/>
              </p:ext>
            </p:extLst>
          </p:nvPr>
        </p:nvGraphicFramePr>
        <p:xfrm>
          <a:off x="748506" y="4064595"/>
          <a:ext cx="10694988" cy="2244725"/>
        </p:xfrm>
        <a:graphic>
          <a:graphicData uri="http://schemas.openxmlformats.org/presentationml/2006/ole">
            <mc:AlternateContent xmlns:mc="http://schemas.openxmlformats.org/markup-compatibility/2006">
              <mc:Choice xmlns:v="urn:schemas-microsoft-com:vml" Requires="v">
                <p:oleObj spid="_x0000_s136218" name="文档" r:id="rId17" imgW="10702007" imgH="2251870" progId="Word.Document.12">
                  <p:embed/>
                </p:oleObj>
              </mc:Choice>
              <mc:Fallback>
                <p:oleObj name="文档" r:id="rId17" imgW="10702007" imgH="2251870" progId="Word.Document.12">
                  <p:embed/>
                  <p:pic>
                    <p:nvPicPr>
                      <p:cNvPr id="0" name=""/>
                      <p:cNvPicPr/>
                      <p:nvPr/>
                    </p:nvPicPr>
                    <p:blipFill>
                      <a:blip r:embed="rId18"/>
                      <a:stretch>
                        <a:fillRect/>
                      </a:stretch>
                    </p:blipFill>
                    <p:spPr>
                      <a:xfrm>
                        <a:off x="748506" y="4064595"/>
                        <a:ext cx="10694988" cy="2244725"/>
                      </a:xfrm>
                      <a:prstGeom prst="rect">
                        <a:avLst/>
                      </a:prstGeom>
                    </p:spPr>
                  </p:pic>
                </p:oleObj>
              </mc:Fallback>
            </mc:AlternateContent>
          </a:graphicData>
        </a:graphic>
      </p:graphicFrame>
    </p:spTree>
    <p:extLst>
      <p:ext uri="{BB962C8B-B14F-4D97-AF65-F5344CB8AC3E}">
        <p14:creationId xmlns:p14="http://schemas.microsoft.com/office/powerpoint/2010/main" val="11547031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par>
                                <p:cTn id="11" presetID="3"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linds(horizontal)">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003" y="0"/>
            <a:ext cx="12191999" cy="76514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1" y="512200"/>
            <a:ext cx="3412723" cy="252504"/>
          </a:xfrm>
          <a:prstGeom prst="rect">
            <a:avLst/>
          </a:prstGeom>
          <a:solidFill>
            <a:srgbClr val="1B8696"/>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16395" y="438148"/>
            <a:ext cx="1569660" cy="369332"/>
          </a:xfrm>
          <a:prstGeom prst="rect">
            <a:avLst/>
          </a:prstGeom>
        </p:spPr>
        <p:txBody>
          <a:bodyPr wrap="none">
            <a:spAutoFit/>
          </a:bodyPr>
          <a:lstStyle/>
          <a:p>
            <a:pPr>
              <a:lnSpc>
                <a:spcPct val="100000"/>
              </a:lnSpc>
              <a:spcBef>
                <a:spcPts val="0"/>
              </a:spcBef>
              <a:defRPr/>
            </a:pPr>
            <a:r>
              <a:rPr lang="zh-CN" altLang="en-US" dirty="0" smtClean="0">
                <a:solidFill>
                  <a:schemeClr val="bg1">
                    <a:lumMod val="95000"/>
                  </a:schemeClr>
                </a:solidFill>
                <a:latin typeface="Adobe 楷体 Std R" panose="02020400000000000000" pitchFamily="18" charset="-122"/>
                <a:ea typeface="Adobe 楷体 Std R" panose="02020400000000000000" pitchFamily="18" charset="-122"/>
              </a:rPr>
              <a:t>提升关键能力</a:t>
            </a:r>
            <a:endParaRPr lang="zh-CN" altLang="zh-CN" dirty="0">
              <a:solidFill>
                <a:schemeClr val="bg1">
                  <a:lumMod val="95000"/>
                </a:schemeClr>
              </a:solidFill>
              <a:latin typeface="Adobe 楷体 Std R" panose="02020400000000000000" pitchFamily="18" charset="-122"/>
              <a:ea typeface="Adobe 楷体 Std R" panose="02020400000000000000" pitchFamily="18" charset="-122"/>
            </a:endParaRPr>
          </a:p>
        </p:txBody>
      </p:sp>
      <p:sp>
        <p:nvSpPr>
          <p:cNvPr id="13" name="矩形 12"/>
          <p:cNvSpPr/>
          <p:nvPr/>
        </p:nvSpPr>
        <p:spPr>
          <a:xfrm>
            <a:off x="1834852" y="184284"/>
            <a:ext cx="1620957" cy="523220"/>
          </a:xfrm>
          <a:prstGeom prst="rect">
            <a:avLst/>
          </a:prstGeom>
        </p:spPr>
        <p:txBody>
          <a:bodyPr wrap="none">
            <a:spAutoFit/>
          </a:bodyPr>
          <a:lstStyle/>
          <a:p>
            <a:pPr>
              <a:lnSpc>
                <a:spcPct val="100000"/>
              </a:lnSpc>
              <a:spcBef>
                <a:spcPts val="0"/>
              </a:spcBef>
              <a:defRPr/>
            </a:pPr>
            <a:r>
              <a:rPr lang="zh-CN" altLang="en-US" sz="2800" b="1" dirty="0" smtClean="0">
                <a:ln w="6600">
                  <a:solidFill>
                    <a:schemeClr val="accent2"/>
                  </a:solidFill>
                  <a:prstDash val="solid"/>
                </a:ln>
                <a:solidFill>
                  <a:srgbClr val="FFFFFF"/>
                </a:solidFill>
                <a:effectLst>
                  <a:outerShdw dist="38100" dir="2700000" algn="tl" rotWithShape="0">
                    <a:schemeClr val="accent2"/>
                  </a:outerShdw>
                </a:effectLst>
                <a:latin typeface="+mj-ea"/>
                <a:ea typeface="+mj-ea"/>
              </a:rPr>
              <a:t>专项突破</a:t>
            </a:r>
            <a:endParaRPr lang="zh-CN" altLang="zh-CN" sz="2800" b="1" dirty="0">
              <a:ln w="6600">
                <a:solidFill>
                  <a:schemeClr val="accent2"/>
                </a:solidFill>
                <a:prstDash val="solid"/>
              </a:ln>
              <a:solidFill>
                <a:srgbClr val="FFFFFF"/>
              </a:solidFill>
              <a:effectLst>
                <a:outerShdw dist="38100" dir="2700000" algn="tl" rotWithShape="0">
                  <a:schemeClr val="accent2"/>
                </a:outerShdw>
              </a:effectLst>
              <a:latin typeface="+mj-ea"/>
              <a:ea typeface="+mj-ea"/>
            </a:endParaRPr>
          </a:p>
        </p:txBody>
      </p:sp>
      <p:sp>
        <p:nvSpPr>
          <p:cNvPr id="14" name="矩形 13">
            <a:extLst>
              <a:ext uri="{FF2B5EF4-FFF2-40B4-BE49-F238E27FC236}">
                <a16:creationId xmlns:a16="http://schemas.microsoft.com/office/drawing/2014/main" xmlns="" id="{7E4F18EA-82C7-9143-98A4-D4840597F599}"/>
              </a:ext>
            </a:extLst>
          </p:cNvPr>
          <p:cNvSpPr/>
          <p:nvPr/>
        </p:nvSpPr>
        <p:spPr>
          <a:xfrm>
            <a:off x="390000" y="1400021"/>
            <a:ext cx="11178608" cy="4001071"/>
          </a:xfrm>
          <a:prstGeom prst="rect">
            <a:avLst/>
          </a:prstGeom>
          <a:ln w="12700">
            <a:noFill/>
          </a:ln>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常温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沉淀溶解</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平衡曲</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线</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所示。下列有关说法正确的是</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B.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四点的</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w</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同</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Fe(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饱和溶液中加入适量</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硝酸</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钾</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晶体可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变到</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D.d</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时的</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u(OH)</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为不饱和溶液</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12642" name="Picture 2" descr="8-12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80176" y="1844824"/>
            <a:ext cx="3450521" cy="345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9"/>
          <p:cNvSpPr txBox="1"/>
          <p:nvPr/>
        </p:nvSpPr>
        <p:spPr>
          <a:xfrm>
            <a:off x="261680" y="4599632"/>
            <a:ext cx="756000" cy="756000"/>
          </a:xfrm>
          <a:prstGeom prst="rect">
            <a:avLst/>
          </a:prstGeom>
          <a:noFill/>
        </p:spPr>
        <p:txBody>
          <a:bodyPr wrap="square" rtlCol="0">
            <a:spAutoFit/>
          </a:bodyPr>
          <a:lstStyle/>
          <a:p>
            <a:r>
              <a:rPr lang="zh-CN" altLang="en-US" sz="4500" b="1" dirty="0">
                <a:solidFill>
                  <a:srgbClr val="C00000"/>
                </a:solidFill>
                <a:latin typeface="华文细黑" pitchFamily="2" charset="-122"/>
                <a:ea typeface="华文细黑" pitchFamily="2" charset="-122"/>
              </a:rPr>
              <a:t>√</a:t>
            </a:r>
          </a:p>
        </p:txBody>
      </p:sp>
    </p:spTree>
    <p:extLst>
      <p:ext uri="{BB962C8B-B14F-4D97-AF65-F5344CB8AC3E}">
        <p14:creationId xmlns:p14="http://schemas.microsoft.com/office/powerpoint/2010/main" val="33640083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961678"/>
            <a:ext cx="8514312" cy="2893075"/>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2.</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kern="100" dirty="0">
                <a:latin typeface="Times New Roman" panose="02020603050405020304" pitchFamily="18" charset="0"/>
                <a:ea typeface="楷体_GB2312" panose="02010609030101010101" pitchFamily="49" charset="-122"/>
                <a:cs typeface="Courier New" panose="02070309020205020404" pitchFamily="49" charset="0"/>
              </a:rPr>
              <a:t>2022·</a:t>
            </a:r>
            <a:r>
              <a:rPr lang="zh-CN" altLang="zh-CN" kern="100" dirty="0">
                <a:latin typeface="Times New Roman" panose="02020603050405020304" pitchFamily="18" charset="0"/>
                <a:ea typeface="楷体_GB2312" panose="02010609030101010101" pitchFamily="49" charset="-122"/>
                <a:cs typeface="Times New Roman" panose="02020603050405020304" pitchFamily="18" charset="0"/>
              </a:rPr>
              <a:t>济南调研</a:t>
            </a:r>
            <a:r>
              <a:rPr lang="en-US" altLang="zh-CN"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A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lg</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图是向</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0 mL Ag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逐渐加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时，溶液的</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pAg</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随着加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的体积变化的图像</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实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根据图像回答下列问题</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提示：</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err="1">
                <a:latin typeface="Times New Roman" panose="02020603050405020304" pitchFamily="18" charset="0"/>
                <a:ea typeface="微软雅黑" panose="020B0503020204020204" pitchFamily="34" charset="-122"/>
                <a:cs typeface="Courier New" panose="02070309020205020404" pitchFamily="49" charset="0"/>
              </a:rPr>
              <a:t>K</a:t>
            </a:r>
            <a:r>
              <a:rPr lang="en-US" altLang="zh-CN" kern="100" baseline="-25000" dirty="0" err="1">
                <a:latin typeface="Times New Roman" panose="02020603050405020304" pitchFamily="18" charset="0"/>
                <a:ea typeface="微软雅黑" panose="020B0503020204020204" pitchFamily="34" charset="-122"/>
                <a:cs typeface="Courier New" panose="02070309020205020404" pitchFamily="49" charset="0"/>
              </a:rPr>
              <a:t>sp</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I</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原</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gN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的物质的量浓度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____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5" name="圆角矩形 14">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137218" name="Picture 2" descr="8-154"/>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0336" y="1088920"/>
            <a:ext cx="2572628" cy="27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286382" y="3276192"/>
            <a:ext cx="33855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a:t>
            </a:r>
            <a:endParaRPr lang="zh-CN" altLang="en-US" dirty="0">
              <a:solidFill>
                <a:srgbClr val="C00000"/>
              </a:solidFill>
            </a:endParaRPr>
          </a:p>
        </p:txBody>
      </p:sp>
      <p:grpSp>
        <p:nvGrpSpPr>
          <p:cNvPr id="19" name="组合 18">
            <a:extLst>
              <a:ext uri="{FF2B5EF4-FFF2-40B4-BE49-F238E27FC236}">
                <a16:creationId xmlns:a16="http://schemas.microsoft.com/office/drawing/2014/main" xmlns="" id="{574E7DD6-E482-894D-9E46-D2B62C9ED9EC}"/>
              </a:ext>
            </a:extLst>
          </p:cNvPr>
          <p:cNvGrpSpPr/>
          <p:nvPr/>
        </p:nvGrpSpPr>
        <p:grpSpPr>
          <a:xfrm>
            <a:off x="516000" y="4386575"/>
            <a:ext cx="11160000" cy="1346681"/>
            <a:chOff x="792914" y="3925222"/>
            <a:chExt cx="11160000" cy="1346681"/>
          </a:xfrm>
        </p:grpSpPr>
        <p:sp>
          <p:nvSpPr>
            <p:cNvPr id="20" name="圆角矩形 19">
              <a:extLst>
                <a:ext uri="{FF2B5EF4-FFF2-40B4-BE49-F238E27FC236}">
                  <a16:creationId xmlns:a16="http://schemas.microsoft.com/office/drawing/2014/main" xmlns="" id="{E0791A29-2CB4-2744-96C1-EA2037B165CE}"/>
                </a:ext>
              </a:extLst>
            </p:cNvPr>
            <p:cNvSpPr/>
            <p:nvPr/>
          </p:nvSpPr>
          <p:spPr>
            <a:xfrm>
              <a:off x="792914" y="4038112"/>
              <a:ext cx="11160000" cy="1233791"/>
            </a:xfrm>
            <a:prstGeom prst="roundRect">
              <a:avLst>
                <a:gd name="adj" fmla="val 9476"/>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1" name="矩形 20">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2" name="文本框 21">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3" name="文本框 22">
              <a:extLst>
                <a:ext uri="{FF2B5EF4-FFF2-40B4-BE49-F238E27FC236}">
                  <a16:creationId xmlns:a16="http://schemas.microsoft.com/office/drawing/2014/main" xmlns="" id="{E38EBCDC-ABCA-E945-AC9F-C9807C462968}"/>
                </a:ext>
              </a:extLst>
            </p:cNvPr>
            <p:cNvSpPr txBox="1"/>
            <p:nvPr/>
          </p:nvSpPr>
          <p:spPr>
            <a:xfrm>
              <a:off x="1130000" y="4343677"/>
              <a:ext cx="7547169" cy="576248"/>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加入</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之前，</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pAg</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95672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961678"/>
            <a:ext cx="8514312"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图中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时加入</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体积为</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5" name="圆角矩形 14">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137218" name="Picture 2" descr="8-154"/>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0336" y="1088920"/>
            <a:ext cx="2572628" cy="27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4988555" y="1085136"/>
            <a:ext cx="114967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100 mL</a:t>
            </a:r>
            <a:endParaRPr lang="zh-CN" altLang="en-US" dirty="0">
              <a:solidFill>
                <a:srgbClr val="C00000"/>
              </a:solidFill>
            </a:endParaRPr>
          </a:p>
        </p:txBody>
      </p:sp>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3954527"/>
            <a:ext cx="11160000" cy="1850737"/>
            <a:chOff x="792914" y="3925222"/>
            <a:chExt cx="11160000" cy="1850737"/>
          </a:xfrm>
        </p:grpSpPr>
        <p:sp>
          <p:nvSpPr>
            <p:cNvPr id="19" name="圆角矩形 18">
              <a:extLst>
                <a:ext uri="{FF2B5EF4-FFF2-40B4-BE49-F238E27FC236}">
                  <a16:creationId xmlns:a16="http://schemas.microsoft.com/office/drawing/2014/main" xmlns="" id="{E0791A29-2CB4-2744-96C1-EA2037B165CE}"/>
                </a:ext>
              </a:extLst>
            </p:cNvPr>
            <p:cNvSpPr/>
            <p:nvPr/>
          </p:nvSpPr>
          <p:spPr>
            <a:xfrm>
              <a:off x="792914" y="4038112"/>
              <a:ext cx="11160000" cy="1737847"/>
            </a:xfrm>
            <a:prstGeom prst="roundRect">
              <a:avLst>
                <a:gd name="adj" fmla="val 6696"/>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2" name="文本框 21">
              <a:extLst>
                <a:ext uri="{FF2B5EF4-FFF2-40B4-BE49-F238E27FC236}">
                  <a16:creationId xmlns:a16="http://schemas.microsoft.com/office/drawing/2014/main" xmlns="" id="{E38EBCDC-ABCA-E945-AC9F-C9807C462968}"/>
                </a:ext>
              </a:extLst>
            </p:cNvPr>
            <p:cNvSpPr txBox="1"/>
            <p:nvPr/>
          </p:nvSpPr>
          <p:spPr>
            <a:xfrm>
              <a:off x="1087161" y="4343677"/>
              <a:ext cx="10571506" cy="1131079"/>
            </a:xfrm>
            <a:prstGeom prst="rect">
              <a:avLst/>
            </a:prstGeom>
            <a:noFill/>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由于</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沉淀完全，</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n</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NO</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1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L</a:t>
              </a:r>
            </a:p>
            <a:p>
              <a:pPr algn="just">
                <a:lnSpc>
                  <a:spcPct val="150000"/>
                </a:lnSpc>
                <a:spcAft>
                  <a:spcPts val="0"/>
                </a:spcAft>
              </a:pPr>
              <a:r>
                <a:rPr lang="en-US" altLang="zh-CN" sz="2400" kern="100" dirty="0" smtClean="0">
                  <a:latin typeface="宋体" panose="02010600030101010101" pitchFamily="2" charset="-122"/>
                  <a:ea typeface="微软雅黑" panose="020B0503020204020204" pitchFamily="34"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0.01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V</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Cl</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100 mL</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spTree>
    <p:extLst>
      <p:ext uri="{BB962C8B-B14F-4D97-AF65-F5344CB8AC3E}">
        <p14:creationId xmlns:p14="http://schemas.microsoft.com/office/powerpoint/2010/main" val="1027704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linds(horizontal)">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961678"/>
            <a:ext cx="8514312" cy="1231082"/>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相同温度下，</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Ag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热水中溶解度</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液中的溶解度。</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3"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4"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5"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6"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7"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8"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9"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10"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1"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2"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3"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5" name="圆角矩形 14">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137218" name="Picture 2" descr="8-15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20336" y="1088920"/>
            <a:ext cx="2572628" cy="27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5642215" y="1115554"/>
            <a:ext cx="492443"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C00000"/>
              </a:solidFill>
            </a:endParaRPr>
          </a:p>
        </p:txBody>
      </p:sp>
      <p:grpSp>
        <p:nvGrpSpPr>
          <p:cNvPr id="18" name="组合 17">
            <a:extLst>
              <a:ext uri="{FF2B5EF4-FFF2-40B4-BE49-F238E27FC236}">
                <a16:creationId xmlns:a16="http://schemas.microsoft.com/office/drawing/2014/main" xmlns="" id="{574E7DD6-E482-894D-9E46-D2B62C9ED9EC}"/>
              </a:ext>
            </a:extLst>
          </p:cNvPr>
          <p:cNvGrpSpPr/>
          <p:nvPr/>
        </p:nvGrpSpPr>
        <p:grpSpPr>
          <a:xfrm>
            <a:off x="516000" y="3954527"/>
            <a:ext cx="11160000" cy="1977795"/>
            <a:chOff x="792914" y="3925222"/>
            <a:chExt cx="11160000" cy="1977795"/>
          </a:xfrm>
        </p:grpSpPr>
        <p:sp>
          <p:nvSpPr>
            <p:cNvPr id="19" name="圆角矩形 18">
              <a:extLst>
                <a:ext uri="{FF2B5EF4-FFF2-40B4-BE49-F238E27FC236}">
                  <a16:creationId xmlns:a16="http://schemas.microsoft.com/office/drawing/2014/main" xmlns="" id="{E0791A29-2CB4-2744-96C1-EA2037B165CE}"/>
                </a:ext>
              </a:extLst>
            </p:cNvPr>
            <p:cNvSpPr/>
            <p:nvPr/>
          </p:nvSpPr>
          <p:spPr>
            <a:xfrm>
              <a:off x="792914" y="4038113"/>
              <a:ext cx="11160000" cy="1864904"/>
            </a:xfrm>
            <a:prstGeom prst="roundRect">
              <a:avLst>
                <a:gd name="adj" fmla="val 540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20" name="矩形 19">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1" name="文本框 20">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22" name="文本框 21">
              <a:extLst>
                <a:ext uri="{FF2B5EF4-FFF2-40B4-BE49-F238E27FC236}">
                  <a16:creationId xmlns:a16="http://schemas.microsoft.com/office/drawing/2014/main" xmlns="" id="{E38EBCDC-ABCA-E945-AC9F-C9807C462968}"/>
                </a:ext>
              </a:extLst>
            </p:cNvPr>
            <p:cNvSpPr txBox="1"/>
            <p:nvPr/>
          </p:nvSpPr>
          <p:spPr>
            <a:xfrm>
              <a:off x="1123165" y="4343677"/>
              <a:ext cx="10499498" cy="1113766"/>
            </a:xfrm>
            <a:prstGeom prst="rect">
              <a:avLst/>
            </a:prstGeom>
            <a:noFill/>
          </p:spPr>
          <p:txBody>
            <a:bodyPr wrap="square">
              <a:spAutoFit/>
            </a:bodyPr>
            <a:lstStyle/>
            <a:p>
              <a:pPr algn="just">
                <a:lnSpc>
                  <a:spcPct val="150000"/>
                </a:lnSpc>
                <a:spcAft>
                  <a:spcPts val="0"/>
                </a:spcAft>
              </a:pP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Cl</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在水中存在溶解平衡：</a:t>
              </a:r>
              <a:r>
                <a:rPr lang="en-US" altLang="zh-CN" sz="2400" kern="100" dirty="0" err="1" smtClean="0">
                  <a:latin typeface="Times New Roman" panose="02020603050405020304" pitchFamily="18" charset="0"/>
                  <a:ea typeface="宋体" panose="02010600030101010101" pitchFamily="2" charset="-122"/>
                  <a:cs typeface="Courier New" panose="02070309020205020404" pitchFamily="49" charset="0"/>
                </a:rPr>
                <a:t>AgCl</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s)  </a:t>
              </a:r>
              <a:r>
                <a:rPr lang="en-US" altLang="zh-CN" sz="2400" kern="100" dirty="0" smtClean="0">
                  <a:latin typeface="ZBFH" panose="02020603050405020304" pitchFamily="18" charset="0"/>
                  <a:ea typeface="宋体" panose="02010600030101010101" pitchFamily="2" charset="-122"/>
                  <a:cs typeface="Times New Roman" panose="02020603050405020304" pitchFamily="18" charset="0"/>
                </a:rPr>
                <a:t>     </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同温度下，</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C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增</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大，平衡</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逆向移动，溶解度减小，温度升高，平衡右移，溶解度增大</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graphicFrame>
        <p:nvGraphicFramePr>
          <p:cNvPr id="23" name="对象 22"/>
          <p:cNvGraphicFramePr>
            <a:graphicFrameLocks noChangeAspect="1"/>
          </p:cNvGraphicFramePr>
          <p:nvPr>
            <p:extLst>
              <p:ext uri="{D42A27DB-BD31-4B8C-83A1-F6EECF244321}">
                <p14:modId xmlns:p14="http://schemas.microsoft.com/office/powerpoint/2010/main" val="96743119"/>
              </p:ext>
            </p:extLst>
          </p:nvPr>
        </p:nvGraphicFramePr>
        <p:xfrm>
          <a:off x="5656566" y="4543405"/>
          <a:ext cx="966788" cy="428625"/>
        </p:xfrm>
        <a:graphic>
          <a:graphicData uri="http://schemas.openxmlformats.org/presentationml/2006/ole">
            <mc:AlternateContent xmlns:mc="http://schemas.openxmlformats.org/markup-compatibility/2006">
              <mc:Choice xmlns:v="urn:schemas-microsoft-com:vml" Requires="v">
                <p:oleObj spid="_x0000_s139288" name="文档" r:id="rId17" imgW="967513" imgH="429383" progId="Word.Document.12">
                  <p:embed/>
                </p:oleObj>
              </mc:Choice>
              <mc:Fallback>
                <p:oleObj name="文档" r:id="rId17" imgW="967513" imgH="429383" progId="Word.Document.12">
                  <p:embed/>
                  <p:pic>
                    <p:nvPicPr>
                      <p:cNvPr id="0" name=""/>
                      <p:cNvPicPr/>
                      <p:nvPr/>
                    </p:nvPicPr>
                    <p:blipFill>
                      <a:blip r:embed="rId18"/>
                      <a:stretch>
                        <a:fillRect/>
                      </a:stretch>
                    </p:blipFill>
                    <p:spPr>
                      <a:xfrm>
                        <a:off x="5656566" y="4543405"/>
                        <a:ext cx="966788" cy="428625"/>
                      </a:xfrm>
                      <a:prstGeom prst="rect">
                        <a:avLst/>
                      </a:prstGeom>
                    </p:spPr>
                  </p:pic>
                </p:oleObj>
              </mc:Fallback>
            </mc:AlternateContent>
          </a:graphicData>
        </a:graphic>
      </p:graphicFrame>
    </p:spTree>
    <p:extLst>
      <p:ext uri="{BB962C8B-B14F-4D97-AF65-F5344CB8AC3E}">
        <p14:creationId xmlns:p14="http://schemas.microsoft.com/office/powerpoint/2010/main" val="769896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linds(horizontal)">
                                      <p:cBhvr>
                                        <p:cTn id="12" dur="500"/>
                                        <p:tgtEl>
                                          <p:spTgt spid="23"/>
                                        </p:tgtEl>
                                      </p:cBhvr>
                                    </p:animEffect>
                                  </p:childTnLst>
                                </p:cTn>
                              </p:par>
                              <p:par>
                                <p:cTn id="13" presetID="3" presetClass="entr" presetSubtype="1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linds(horizont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矩形 29">
            <a:extLst>
              <a:ext uri="{FF2B5EF4-FFF2-40B4-BE49-F238E27FC236}">
                <a16:creationId xmlns:a16="http://schemas.microsoft.com/office/drawing/2014/main" xmlns="" id="{75F79D94-896B-AE4F-97EE-8AF2ABE2A968}"/>
              </a:ext>
            </a:extLst>
          </p:cNvPr>
          <p:cNvSpPr/>
          <p:nvPr/>
        </p:nvSpPr>
        <p:spPr>
          <a:xfrm>
            <a:off x="390000" y="961678"/>
            <a:ext cx="11412000" cy="677084"/>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若将</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的</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Cl</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换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1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mol·L</a:t>
            </a:r>
            <a:r>
              <a:rPr lang="zh-CN" altLang="zh-CN"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kern="100" baseline="30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 </a:t>
            </a:r>
            <a:r>
              <a:rPr lang="en-US" altLang="zh-CN" kern="100" dirty="0" err="1">
                <a:latin typeface="Times New Roman" panose="02020603050405020304" pitchFamily="18" charset="0"/>
                <a:ea typeface="微软雅黑" panose="020B0503020204020204" pitchFamily="34" charset="-122"/>
                <a:cs typeface="Courier New" panose="02070309020205020404" pitchFamily="49" charset="0"/>
              </a:rPr>
              <a:t>NaI</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用虚线在原图中画出</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x</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后的图像。</a:t>
            </a:r>
            <a:endParaRPr lang="zh-CN" altLang="zh-CN" kern="100" dirty="0">
              <a:effectLst/>
              <a:latin typeface="宋体" panose="02010600030101010101" pitchFamily="2" charset="-122"/>
              <a:ea typeface="宋体" panose="02010600030101010101" pitchFamily="2" charset="-122"/>
              <a:cs typeface="Courier New" panose="02070309020205020404" pitchFamily="49" charset="0"/>
            </a:endParaRPr>
          </a:p>
        </p:txBody>
      </p:sp>
      <p:sp>
        <p:nvSpPr>
          <p:cNvPr id="32" name="圆角矩形 31">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3" name="圆角矩形 32">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4" name="圆角矩形 33">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35" name="圆角矩形 34">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36" name="圆角矩形 35">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37" name="圆角矩形 36">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38" name="圆角矩形 37">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39" name="圆角矩形 38">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0" name="圆角矩形 39">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1" name="圆角矩形 40">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2" name="圆角矩形 41">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15" name="圆角矩形 14">
            <a:hlinkClick r:id="rId13"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pic>
        <p:nvPicPr>
          <p:cNvPr id="137218" name="Picture 2" descr="8-154"/>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09686" y="1916832"/>
            <a:ext cx="2572628" cy="27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2" name="Picture 2" descr="8-155"/>
          <p:cNvPicPr>
            <a:picLocks noChangeAspect="1" noChangeArrowheads="1"/>
          </p:cNvPicPr>
          <p:nvPr/>
        </p:nvPicPr>
        <p:blipFill>
          <a:blip r:embed="rId15"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809686" y="1916832"/>
            <a:ext cx="2572628" cy="27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90000" y="1743199"/>
            <a:ext cx="800219" cy="461665"/>
          </a:xfrm>
          <a:prstGeom prst="rect">
            <a:avLst/>
          </a:prstGeom>
        </p:spPr>
        <p:txBody>
          <a:bodyPr wrap="none">
            <a:spAutoFit/>
          </a:bodyPr>
          <a:lstStyle/>
          <a:p>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答案</a:t>
            </a:r>
            <a:endParaRPr lang="zh-CN" altLang="en-US" dirty="0">
              <a:solidFill>
                <a:srgbClr val="C00000"/>
              </a:solidFill>
            </a:endParaRPr>
          </a:p>
        </p:txBody>
      </p:sp>
    </p:spTree>
    <p:extLst>
      <p:ext uri="{BB962C8B-B14F-4D97-AF65-F5344CB8AC3E}">
        <p14:creationId xmlns:p14="http://schemas.microsoft.com/office/powerpoint/2010/main" val="2376682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38242"/>
                                        </p:tgtEl>
                                        <p:attrNameLst>
                                          <p:attrName>style.visibility</p:attrName>
                                        </p:attrNameLst>
                                      </p:cBhvr>
                                      <p:to>
                                        <p:strVal val="visible"/>
                                      </p:to>
                                    </p:set>
                                    <p:animEffect transition="in" filter="blinds(horizontal)">
                                      <p:cBhvr>
                                        <p:cTn id="10" dur="500"/>
                                        <p:tgtEl>
                                          <p:spTgt spid="138242"/>
                                        </p:tgtEl>
                                      </p:cBhvr>
                                    </p:animEffect>
                                  </p:childTnLst>
                                </p:cTn>
                              </p:par>
                              <p:par>
                                <p:cTn id="11" presetID="10" presetClass="exit" presetSubtype="0" fill="hold" nodeType="withEffect">
                                  <p:stCondLst>
                                    <p:cond delay="0"/>
                                  </p:stCondLst>
                                  <p:childTnLst>
                                    <p:animEffect transition="out" filter="fade">
                                      <p:cBhvr>
                                        <p:cTn id="12" dur="500"/>
                                        <p:tgtEl>
                                          <p:spTgt spid="137218"/>
                                        </p:tgtEl>
                                      </p:cBhvr>
                                    </p:animEffect>
                                    <p:set>
                                      <p:cBhvr>
                                        <p:cTn id="13" dur="1" fill="hold">
                                          <p:stCondLst>
                                            <p:cond delay="499"/>
                                          </p:stCondLst>
                                        </p:cTn>
                                        <p:tgtEl>
                                          <p:spTgt spid="1372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a:extLst>
              <a:ext uri="{FF2B5EF4-FFF2-40B4-BE49-F238E27FC236}">
                <a16:creationId xmlns:a16="http://schemas.microsoft.com/office/drawing/2014/main" xmlns="" id="{574E7DD6-E482-894D-9E46-D2B62C9ED9EC}"/>
              </a:ext>
            </a:extLst>
          </p:cNvPr>
          <p:cNvGrpSpPr/>
          <p:nvPr/>
        </p:nvGrpSpPr>
        <p:grpSpPr>
          <a:xfrm>
            <a:off x="516000" y="1494309"/>
            <a:ext cx="11160000" cy="3590875"/>
            <a:chOff x="792914" y="3925222"/>
            <a:chExt cx="11160000" cy="3590875"/>
          </a:xfrm>
        </p:grpSpPr>
        <p:sp>
          <p:nvSpPr>
            <p:cNvPr id="33" name="圆角矩形 32">
              <a:extLst>
                <a:ext uri="{FF2B5EF4-FFF2-40B4-BE49-F238E27FC236}">
                  <a16:creationId xmlns:a16="http://schemas.microsoft.com/office/drawing/2014/main" xmlns="" id="{E0791A29-2CB4-2744-96C1-EA2037B165CE}"/>
                </a:ext>
              </a:extLst>
            </p:cNvPr>
            <p:cNvSpPr/>
            <p:nvPr/>
          </p:nvSpPr>
          <p:spPr>
            <a:xfrm>
              <a:off x="792914" y="4038113"/>
              <a:ext cx="11160000" cy="3477984"/>
            </a:xfrm>
            <a:prstGeom prst="roundRect">
              <a:avLst>
                <a:gd name="adj" fmla="val 2339"/>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useBgFill="1">
          <p:nvSpPr>
            <p:cNvPr id="34" name="矩形 33">
              <a:extLst>
                <a:ext uri="{FF2B5EF4-FFF2-40B4-BE49-F238E27FC236}">
                  <a16:creationId xmlns:a16="http://schemas.microsoft.com/office/drawing/2014/main" xmlns="" id="{176C4B96-6C2A-2A44-87F5-E9EF4D7B631E}"/>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35" name="文本框 34">
              <a:extLst>
                <a:ext uri="{FF2B5EF4-FFF2-40B4-BE49-F238E27FC236}">
                  <a16:creationId xmlns:a16="http://schemas.microsoft.com/office/drawing/2014/main" xmlns="" id="{6B65E727-1C32-B74C-A4B9-46B6768F37B2}"/>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grpSp>
      <p:sp>
        <p:nvSpPr>
          <p:cNvPr id="37" name="圆角矩形 36">
            <a:hlinkClick r:id="rId2" action="ppaction://hlinksldjump"/>
            <a:extLst>
              <a:ext uri="{FF2B5EF4-FFF2-40B4-BE49-F238E27FC236}">
                <a16:creationId xmlns:a16="http://schemas.microsoft.com/office/drawing/2014/main" xmlns="" id="{8A03C771-76B5-3044-A3D0-6C121234005B}"/>
              </a:ext>
            </a:extLst>
          </p:cNvPr>
          <p:cNvSpPr/>
          <p:nvPr/>
        </p:nvSpPr>
        <p:spPr>
          <a:xfrm>
            <a:off x="1984917"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1</a:t>
            </a:r>
            <a:endParaRPr kumimoji="1" lang="zh-CN" altLang="en-US" sz="1600" dirty="0">
              <a:solidFill>
                <a:schemeClr val="bg1">
                  <a:lumMod val="50000"/>
                </a:schemeClr>
              </a:solidFill>
            </a:endParaRPr>
          </a:p>
        </p:txBody>
      </p:sp>
      <p:sp>
        <p:nvSpPr>
          <p:cNvPr id="38" name="圆角矩形 37">
            <a:hlinkClick r:id="rId3" action="ppaction://hlinksldjump"/>
            <a:extLst>
              <a:ext uri="{FF2B5EF4-FFF2-40B4-BE49-F238E27FC236}">
                <a16:creationId xmlns:a16="http://schemas.microsoft.com/office/drawing/2014/main" xmlns="" id="{9131852B-0E70-E44C-AD72-A2891F559746}"/>
              </a:ext>
            </a:extLst>
          </p:cNvPr>
          <p:cNvSpPr/>
          <p:nvPr/>
        </p:nvSpPr>
        <p:spPr>
          <a:xfrm>
            <a:off x="2395690"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2</a:t>
            </a:r>
            <a:endParaRPr kumimoji="1" lang="zh-CN" altLang="en-US" sz="1600" dirty="0">
              <a:solidFill>
                <a:schemeClr val="bg1">
                  <a:lumMod val="50000"/>
                </a:schemeClr>
              </a:solidFill>
            </a:endParaRPr>
          </a:p>
        </p:txBody>
      </p:sp>
      <p:sp>
        <p:nvSpPr>
          <p:cNvPr id="39" name="圆角矩形 38">
            <a:hlinkClick r:id="rId4" action="ppaction://hlinksldjump"/>
            <a:extLst>
              <a:ext uri="{FF2B5EF4-FFF2-40B4-BE49-F238E27FC236}">
                <a16:creationId xmlns:a16="http://schemas.microsoft.com/office/drawing/2014/main" xmlns="" id="{BC2B01EB-E5AC-8647-9CF7-874276A952AF}"/>
              </a:ext>
            </a:extLst>
          </p:cNvPr>
          <p:cNvSpPr/>
          <p:nvPr/>
        </p:nvSpPr>
        <p:spPr>
          <a:xfrm>
            <a:off x="2806463"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3</a:t>
            </a:r>
            <a:endParaRPr kumimoji="1" lang="zh-CN" altLang="en-US" sz="1600" dirty="0">
              <a:solidFill>
                <a:schemeClr val="bg1">
                  <a:lumMod val="50000"/>
                </a:schemeClr>
              </a:solidFill>
            </a:endParaRPr>
          </a:p>
        </p:txBody>
      </p:sp>
      <p:sp>
        <p:nvSpPr>
          <p:cNvPr id="40" name="圆角矩形 39">
            <a:hlinkClick r:id="rId5" action="ppaction://hlinksldjump"/>
            <a:extLst>
              <a:ext uri="{FF2B5EF4-FFF2-40B4-BE49-F238E27FC236}">
                <a16:creationId xmlns:a16="http://schemas.microsoft.com/office/drawing/2014/main" xmlns="" id="{420DDA33-2EAA-D548-B1EC-BF7E708DD8EC}"/>
              </a:ext>
            </a:extLst>
          </p:cNvPr>
          <p:cNvSpPr/>
          <p:nvPr/>
        </p:nvSpPr>
        <p:spPr>
          <a:xfrm>
            <a:off x="3217236"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4</a:t>
            </a:r>
            <a:endParaRPr kumimoji="1" lang="zh-CN" altLang="en-US" sz="1600" dirty="0">
              <a:solidFill>
                <a:schemeClr val="bg1">
                  <a:lumMod val="50000"/>
                </a:schemeClr>
              </a:solidFill>
            </a:endParaRPr>
          </a:p>
        </p:txBody>
      </p:sp>
      <p:sp>
        <p:nvSpPr>
          <p:cNvPr id="41" name="圆角矩形 40">
            <a:hlinkClick r:id="rId6" action="ppaction://hlinksldjump"/>
            <a:extLst>
              <a:ext uri="{FF2B5EF4-FFF2-40B4-BE49-F238E27FC236}">
                <a16:creationId xmlns:a16="http://schemas.microsoft.com/office/drawing/2014/main" xmlns="" id="{902EBB32-FDA3-7A44-A290-BEF26EBCC295}"/>
              </a:ext>
            </a:extLst>
          </p:cNvPr>
          <p:cNvSpPr/>
          <p:nvPr/>
        </p:nvSpPr>
        <p:spPr>
          <a:xfrm>
            <a:off x="3628009"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5</a:t>
            </a:r>
            <a:endParaRPr kumimoji="1" lang="zh-CN" altLang="en-US" sz="1600" dirty="0">
              <a:solidFill>
                <a:schemeClr val="bg1">
                  <a:lumMod val="50000"/>
                </a:schemeClr>
              </a:solidFill>
            </a:endParaRPr>
          </a:p>
        </p:txBody>
      </p:sp>
      <p:sp>
        <p:nvSpPr>
          <p:cNvPr id="42" name="圆角矩形 41">
            <a:hlinkClick r:id="rId7" action="ppaction://hlinksldjump"/>
            <a:extLst>
              <a:ext uri="{FF2B5EF4-FFF2-40B4-BE49-F238E27FC236}">
                <a16:creationId xmlns:a16="http://schemas.microsoft.com/office/drawing/2014/main" xmlns="" id="{5654FB4C-B139-374E-8CC9-C88C8BFD87CD}"/>
              </a:ext>
            </a:extLst>
          </p:cNvPr>
          <p:cNvSpPr/>
          <p:nvPr/>
        </p:nvSpPr>
        <p:spPr>
          <a:xfrm>
            <a:off x="4038782"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6</a:t>
            </a:r>
            <a:endParaRPr kumimoji="1" lang="zh-CN" altLang="en-US" sz="1600" dirty="0">
              <a:solidFill>
                <a:schemeClr val="bg1">
                  <a:lumMod val="50000"/>
                </a:schemeClr>
              </a:solidFill>
            </a:endParaRPr>
          </a:p>
        </p:txBody>
      </p:sp>
      <p:sp>
        <p:nvSpPr>
          <p:cNvPr id="43" name="圆角矩形 42">
            <a:hlinkClick r:id="rId8" action="ppaction://hlinksldjump"/>
            <a:extLst>
              <a:ext uri="{FF2B5EF4-FFF2-40B4-BE49-F238E27FC236}">
                <a16:creationId xmlns:a16="http://schemas.microsoft.com/office/drawing/2014/main" xmlns="" id="{72252E8E-8AD1-784C-81DC-D66E873A2FA5}"/>
              </a:ext>
            </a:extLst>
          </p:cNvPr>
          <p:cNvSpPr/>
          <p:nvPr/>
        </p:nvSpPr>
        <p:spPr>
          <a:xfrm>
            <a:off x="4449555"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7</a:t>
            </a:r>
            <a:endParaRPr kumimoji="1" lang="zh-CN" altLang="en-US" sz="1600" dirty="0">
              <a:solidFill>
                <a:schemeClr val="bg1">
                  <a:lumMod val="50000"/>
                </a:schemeClr>
              </a:solidFill>
            </a:endParaRPr>
          </a:p>
        </p:txBody>
      </p:sp>
      <p:sp>
        <p:nvSpPr>
          <p:cNvPr id="44" name="圆角矩形 43">
            <a:hlinkClick r:id="rId9" action="ppaction://hlinksldjump"/>
            <a:extLst>
              <a:ext uri="{FF2B5EF4-FFF2-40B4-BE49-F238E27FC236}">
                <a16:creationId xmlns:a16="http://schemas.microsoft.com/office/drawing/2014/main" xmlns="" id="{E4A3245C-7871-FA40-8411-5157A472F9E4}"/>
              </a:ext>
            </a:extLst>
          </p:cNvPr>
          <p:cNvSpPr/>
          <p:nvPr/>
        </p:nvSpPr>
        <p:spPr>
          <a:xfrm>
            <a:off x="4860328"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8</a:t>
            </a:r>
            <a:endParaRPr kumimoji="1" lang="zh-CN" altLang="en-US" sz="1600" dirty="0">
              <a:solidFill>
                <a:schemeClr val="bg1">
                  <a:lumMod val="50000"/>
                </a:schemeClr>
              </a:solidFill>
            </a:endParaRPr>
          </a:p>
        </p:txBody>
      </p:sp>
      <p:sp>
        <p:nvSpPr>
          <p:cNvPr id="45" name="圆角矩形 44">
            <a:hlinkClick r:id="rId10" action="ppaction://hlinksldjump"/>
            <a:extLst>
              <a:ext uri="{FF2B5EF4-FFF2-40B4-BE49-F238E27FC236}">
                <a16:creationId xmlns:a16="http://schemas.microsoft.com/office/drawing/2014/main" xmlns="" id="{FD733147-E370-2647-A4FC-DF82439FCDA3}"/>
              </a:ext>
            </a:extLst>
          </p:cNvPr>
          <p:cNvSpPr/>
          <p:nvPr/>
        </p:nvSpPr>
        <p:spPr>
          <a:xfrm>
            <a:off x="5271101" y="387739"/>
            <a:ext cx="301083"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zh-CN" sz="1600" dirty="0">
                <a:solidFill>
                  <a:schemeClr val="bg1">
                    <a:lumMod val="50000"/>
                  </a:schemeClr>
                </a:solidFill>
              </a:rPr>
              <a:t>9</a:t>
            </a:r>
            <a:endParaRPr kumimoji="1" lang="zh-CN" altLang="en-US" sz="1600" dirty="0">
              <a:solidFill>
                <a:schemeClr val="bg1">
                  <a:lumMod val="50000"/>
                </a:schemeClr>
              </a:solidFill>
            </a:endParaRPr>
          </a:p>
        </p:txBody>
      </p:sp>
      <p:sp>
        <p:nvSpPr>
          <p:cNvPr id="46" name="圆角矩形 45">
            <a:hlinkClick r:id="rId11" action="ppaction://hlinksldjump"/>
            <a:extLst>
              <a:ext uri="{FF2B5EF4-FFF2-40B4-BE49-F238E27FC236}">
                <a16:creationId xmlns:a16="http://schemas.microsoft.com/office/drawing/2014/main" xmlns="" id="{FD733147-E370-2647-A4FC-DF82439FCDA3}"/>
              </a:ext>
            </a:extLst>
          </p:cNvPr>
          <p:cNvSpPr/>
          <p:nvPr/>
        </p:nvSpPr>
        <p:spPr>
          <a:xfrm>
            <a:off x="5681874"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smtClean="0">
                <a:solidFill>
                  <a:schemeClr val="bg1">
                    <a:lumMod val="50000"/>
                  </a:schemeClr>
                </a:solidFill>
              </a:rPr>
              <a:t>10</a:t>
            </a:r>
            <a:endParaRPr kumimoji="1" lang="zh-CN" altLang="en-US" sz="1600" dirty="0">
              <a:solidFill>
                <a:schemeClr val="bg1">
                  <a:lumMod val="50000"/>
                </a:schemeClr>
              </a:solidFill>
            </a:endParaRPr>
          </a:p>
        </p:txBody>
      </p:sp>
      <p:sp>
        <p:nvSpPr>
          <p:cNvPr id="47" name="圆角矩形 46">
            <a:hlinkClick r:id="rId12" action="ppaction://hlinksldjump"/>
            <a:extLst>
              <a:ext uri="{FF2B5EF4-FFF2-40B4-BE49-F238E27FC236}">
                <a16:creationId xmlns:a16="http://schemas.microsoft.com/office/drawing/2014/main" xmlns="" id="{FD733147-E370-2647-A4FC-DF82439FCDA3}"/>
              </a:ext>
            </a:extLst>
          </p:cNvPr>
          <p:cNvSpPr/>
          <p:nvPr/>
        </p:nvSpPr>
        <p:spPr>
          <a:xfrm>
            <a:off x="6132541" y="387739"/>
            <a:ext cx="342118" cy="301083"/>
          </a:xfrm>
          <a:prstGeom prst="roundRect">
            <a:avLst/>
          </a:prstGeom>
          <a:solidFill>
            <a:schemeClr val="bg1"/>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lumMod val="50000"/>
                  </a:schemeClr>
                </a:solidFill>
              </a:rPr>
              <a:t>11</a:t>
            </a:r>
            <a:endParaRPr kumimoji="1" lang="zh-CN" altLang="en-US" sz="1600" dirty="0">
              <a:solidFill>
                <a:schemeClr val="bg1">
                  <a:lumMod val="50000"/>
                </a:schemeClr>
              </a:solidFill>
            </a:endParaRPr>
          </a:p>
        </p:txBody>
      </p:sp>
      <p:sp>
        <p:nvSpPr>
          <p:cNvPr id="23" name="矩形 22">
            <a:hlinkClick r:id="rId13" action="ppaction://hlinksldjump"/>
          </p:cNvPr>
          <p:cNvSpPr/>
          <p:nvPr/>
        </p:nvSpPr>
        <p:spPr>
          <a:xfrm>
            <a:off x="11378232" y="6484114"/>
            <a:ext cx="813768" cy="373886"/>
          </a:xfrm>
          <a:prstGeom prst="rect">
            <a:avLst/>
          </a:prstGeom>
          <a:solidFill>
            <a:schemeClr val="accent1"/>
          </a:solidFill>
        </p:spPr>
        <p:txBody>
          <a:bodyPr wrap="square">
            <a:spAutoFit/>
          </a:bodyPr>
          <a:lstStyle/>
          <a:p>
            <a:pPr lvl="0" algn="ctr">
              <a:tabLst>
                <a:tab pos="2430780" algn="l"/>
              </a:tabLst>
            </a:pPr>
            <a:r>
              <a:rPr lang="zh-CN" altLang="en-US" kern="100" dirty="0" smtClean="0">
                <a:solidFill>
                  <a:schemeClr val="bg1"/>
                </a:solidFill>
                <a:latin typeface="+mj-ea"/>
                <a:ea typeface="+mj-ea"/>
                <a:cs typeface="Courier New" panose="02070309020205020404" pitchFamily="49" charset="0"/>
              </a:rPr>
              <a:t>返回</a:t>
            </a:r>
            <a:endParaRPr lang="zh-CN" altLang="en-US" kern="100" dirty="0">
              <a:solidFill>
                <a:schemeClr val="bg1"/>
              </a:solidFill>
              <a:latin typeface="+mj-ea"/>
              <a:ea typeface="+mj-ea"/>
              <a:cs typeface="Courier New" panose="02070309020205020404" pitchFamily="49" charset="0"/>
            </a:endParaRPr>
          </a:p>
        </p:txBody>
      </p:sp>
      <p:sp>
        <p:nvSpPr>
          <p:cNvPr id="21" name="圆角矩形 20">
            <a:hlinkClick r:id="rId14" action="ppaction://hlinksldjump"/>
            <a:extLst>
              <a:ext uri="{FF2B5EF4-FFF2-40B4-BE49-F238E27FC236}">
                <a16:creationId xmlns:a16="http://schemas.microsoft.com/office/drawing/2014/main" xmlns="" id="{FD733147-E370-2647-A4FC-DF82439FCDA3}"/>
              </a:ext>
            </a:extLst>
          </p:cNvPr>
          <p:cNvSpPr/>
          <p:nvPr/>
        </p:nvSpPr>
        <p:spPr>
          <a:xfrm>
            <a:off x="6583208" y="387739"/>
            <a:ext cx="342118" cy="301083"/>
          </a:xfrm>
          <a:prstGeom prst="roundRect">
            <a:avLst/>
          </a:prstGeom>
          <a:solidFill>
            <a:srgbClr val="7AD9E7"/>
          </a:solidFill>
          <a:ln>
            <a:noFill/>
          </a:ln>
        </p:spPr>
        <p:style>
          <a:lnRef idx="2">
            <a:schemeClr val="accent1">
              <a:shade val="50000"/>
            </a:schemeClr>
          </a:lnRef>
          <a:fillRef idx="1">
            <a:schemeClr val="accent1"/>
          </a:fillRef>
          <a:effectRef idx="0">
            <a:schemeClr val="accent1"/>
          </a:effectRef>
          <a:fontRef idx="minor">
            <a:schemeClr val="lt1"/>
          </a:fontRef>
        </p:style>
        <p:txBody>
          <a:bodyPr lIns="0" rIns="0" rtlCol="0" anchor="ctr"/>
          <a:lstStyle/>
          <a:p>
            <a:pPr algn="ctr"/>
            <a:r>
              <a:rPr kumimoji="1" lang="en-US" altLang="zh-CN" sz="1600" dirty="0">
                <a:solidFill>
                  <a:schemeClr val="bg1"/>
                </a:solidFill>
              </a:rPr>
              <a:t>12</a:t>
            </a:r>
            <a:endParaRPr kumimoji="1" lang="zh-CN" altLang="en-US" sz="1600" dirty="0">
              <a:solidFill>
                <a:schemeClr val="bg1"/>
              </a:solidFill>
            </a:endParaRPr>
          </a:p>
        </p:txBody>
      </p:sp>
      <p:sp>
        <p:nvSpPr>
          <p:cNvPr id="4" name="矩形 3"/>
          <p:cNvSpPr/>
          <p:nvPr/>
        </p:nvSpPr>
        <p:spPr>
          <a:xfrm>
            <a:off x="728106" y="2017516"/>
            <a:ext cx="7600142" cy="1200329"/>
          </a:xfrm>
          <a:prstGeom prst="rect">
            <a:avLst/>
          </a:prstGeom>
        </p:spPr>
        <p:txBody>
          <a:bodyPr wrap="square">
            <a:spAutoFit/>
          </a:bodyPr>
          <a:lstStyle/>
          <a:p>
            <a:pPr algn="just">
              <a:lnSpc>
                <a:spcPct val="150000"/>
              </a:lnSpc>
              <a:spcAft>
                <a:spcPts val="0"/>
              </a:spcAft>
            </a:pP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若把</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Cl</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换成</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NaI</a:t>
            </a:r>
            <a:r>
              <a:rPr lang="zh-CN" altLang="zh-CN" sz="2400" b="1"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由于</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AgI</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更小</a:t>
            </a:r>
            <a:r>
              <a:rPr lang="zh-CN" altLang="zh-CN" sz="2400" b="1"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所以</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g</a:t>
            </a:r>
            <a:r>
              <a:rPr lang="zh-CN"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更小</a:t>
            </a:r>
            <a:r>
              <a:rPr lang="zh-CN" altLang="zh-CN" sz="2400" b="1"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pAg</a:t>
            </a:r>
            <a:r>
              <a:rPr lang="zh-CN" altLang="zh-CN" sz="2400" kern="100" dirty="0">
                <a:latin typeface="Times New Roman" panose="02020603050405020304" pitchFamily="18" charset="0"/>
                <a:ea typeface="宋体" panose="02010600030101010101" pitchFamily="2" charset="-122"/>
                <a:cs typeface="Courier New" panose="02070309020205020404" pitchFamily="49" charset="0"/>
              </a:rPr>
              <a:t>更大</a:t>
            </a:r>
            <a:r>
              <a:rPr lang="zh-CN"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endPar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endParaRPr>
          </a:p>
        </p:txBody>
      </p:sp>
      <p:pic>
        <p:nvPicPr>
          <p:cNvPr id="22" name="Picture 2" descr="8-1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5604" y="1959492"/>
            <a:ext cx="2572628" cy="277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97031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bg>
      <p:bgPr>
        <a:solidFill>
          <a:schemeClr val="accent3"/>
        </a:solidFill>
        <a:effectLst/>
      </p:bgPr>
    </p:bg>
    <p:spTree>
      <p:nvGrpSpPr>
        <p:cNvPr id="1" name=""/>
        <p:cNvGrpSpPr/>
        <p:nvPr/>
      </p:nvGrpSpPr>
      <p:grpSpPr>
        <a:xfrm>
          <a:off x="0" y="0"/>
          <a:ext cx="0" cy="0"/>
          <a:chOff x="0" y="0"/>
          <a:chExt cx="0" cy="0"/>
        </a:xfrm>
      </p:grpSpPr>
      <p:pic>
        <p:nvPicPr>
          <p:cNvPr id="227" name="图片 226">
            <a:extLst>
              <a:ext uri="{FF2B5EF4-FFF2-40B4-BE49-F238E27FC236}">
                <a16:creationId xmlns:a16="http://schemas.microsoft.com/office/drawing/2014/main" xmlns="" id="{E04565B2-7038-F542-9702-A23EB40472EA}"/>
              </a:ext>
            </a:extLst>
          </p:cNvPr>
          <p:cNvPicPr>
            <a:picLocks noChangeAspect="1"/>
          </p:cNvPicPr>
          <p:nvPr/>
        </p:nvPicPr>
        <p:blipFill>
          <a:blip r:embed="rId2">
            <a:alphaModFix amt="70000"/>
          </a:blip>
          <a:stretch>
            <a:fillRect/>
          </a:stretch>
        </p:blipFill>
        <p:spPr>
          <a:xfrm>
            <a:off x="-21321" y="-5748"/>
            <a:ext cx="12212516" cy="6858000"/>
          </a:xfrm>
          <a:prstGeom prst="rect">
            <a:avLst/>
          </a:prstGeom>
        </p:spPr>
      </p:pic>
      <p:grpSp>
        <p:nvGrpSpPr>
          <p:cNvPr id="200" name="组合 199">
            <a:extLst>
              <a:ext uri="{FF2B5EF4-FFF2-40B4-BE49-F238E27FC236}">
                <a16:creationId xmlns:a16="http://schemas.microsoft.com/office/drawing/2014/main" xmlns="" id="{298D371D-74FE-9A42-897F-573B07ECFD7B}"/>
              </a:ext>
            </a:extLst>
          </p:cNvPr>
          <p:cNvGrpSpPr/>
          <p:nvPr/>
        </p:nvGrpSpPr>
        <p:grpSpPr>
          <a:xfrm>
            <a:off x="3426178" y="2806196"/>
            <a:ext cx="5339644" cy="1245608"/>
            <a:chOff x="3426178" y="2798382"/>
            <a:chExt cx="5339644" cy="1245608"/>
          </a:xfrm>
        </p:grpSpPr>
        <p:grpSp>
          <p:nvGrpSpPr>
            <p:cNvPr id="8" name="组合 7">
              <a:extLst>
                <a:ext uri="{FF2B5EF4-FFF2-40B4-BE49-F238E27FC236}">
                  <a16:creationId xmlns:a16="http://schemas.microsoft.com/office/drawing/2014/main" xmlns="" id="{0EFE0311-E343-0041-B646-807118C4E69A}"/>
                </a:ext>
              </a:extLst>
            </p:cNvPr>
            <p:cNvGrpSpPr/>
            <p:nvPr/>
          </p:nvGrpSpPr>
          <p:grpSpPr>
            <a:xfrm>
              <a:off x="3426178" y="3016617"/>
              <a:ext cx="5339644" cy="1027373"/>
              <a:chOff x="3426178" y="2720622"/>
              <a:chExt cx="5339644" cy="1027373"/>
            </a:xfrm>
          </p:grpSpPr>
          <p:sp>
            <p:nvSpPr>
              <p:cNvPr id="5" name="圆角矩形 4">
                <a:extLst>
                  <a:ext uri="{FF2B5EF4-FFF2-40B4-BE49-F238E27FC236}">
                    <a16:creationId xmlns:a16="http://schemas.microsoft.com/office/drawing/2014/main" xmlns="" id="{B9D75BCE-C6DE-784D-BC6F-5F68CA5828CE}"/>
                  </a:ext>
                </a:extLst>
              </p:cNvPr>
              <p:cNvSpPr/>
              <p:nvPr/>
            </p:nvSpPr>
            <p:spPr>
              <a:xfrm>
                <a:off x="3426178" y="2867146"/>
                <a:ext cx="5339644" cy="718692"/>
              </a:xfrm>
              <a:prstGeom prst="roundRect">
                <a:avLst>
                  <a:gd name="adj" fmla="val 50000"/>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矩形 5">
                <a:extLst>
                  <a:ext uri="{FF2B5EF4-FFF2-40B4-BE49-F238E27FC236}">
                    <a16:creationId xmlns:a16="http://schemas.microsoft.com/office/drawing/2014/main" xmlns="" id="{EC8F9895-2B35-C946-ABFF-E943F8F755AE}"/>
                  </a:ext>
                </a:extLst>
              </p:cNvPr>
              <p:cNvSpPr/>
              <p:nvPr/>
            </p:nvSpPr>
            <p:spPr>
              <a:xfrm>
                <a:off x="4128897" y="2720622"/>
                <a:ext cx="39342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a:extLst>
                  <a:ext uri="{FF2B5EF4-FFF2-40B4-BE49-F238E27FC236}">
                    <a16:creationId xmlns:a16="http://schemas.microsoft.com/office/drawing/2014/main" xmlns="" id="{2657314C-9480-3143-AFD0-3A7FEF504C0F}"/>
                  </a:ext>
                </a:extLst>
              </p:cNvPr>
              <p:cNvSpPr/>
              <p:nvPr/>
            </p:nvSpPr>
            <p:spPr>
              <a:xfrm>
                <a:off x="3874847" y="3465773"/>
                <a:ext cx="4442306" cy="28222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grpSp>
        <p:sp>
          <p:nvSpPr>
            <p:cNvPr id="4" name="文本框 3">
              <a:extLst>
                <a:ext uri="{FF2B5EF4-FFF2-40B4-BE49-F238E27FC236}">
                  <a16:creationId xmlns:a16="http://schemas.microsoft.com/office/drawing/2014/main" xmlns="" id="{EA17DC6A-E188-E641-8772-276D9A5EFC0B}"/>
                </a:ext>
              </a:extLst>
            </p:cNvPr>
            <p:cNvSpPr txBox="1"/>
            <p:nvPr/>
          </p:nvSpPr>
          <p:spPr>
            <a:xfrm>
              <a:off x="4128897" y="2798382"/>
              <a:ext cx="3934206" cy="718692"/>
            </a:xfrm>
            <a:custGeom>
              <a:avLst/>
              <a:gdLst/>
              <a:ahLst/>
              <a:cxnLst/>
              <a:rect l="l" t="t" r="r" b="b"/>
              <a:pathLst>
                <a:path w="3934206" h="718692">
                  <a:moveTo>
                    <a:pt x="2298192" y="585978"/>
                  </a:moveTo>
                  <a:lnTo>
                    <a:pt x="2289048" y="639318"/>
                  </a:lnTo>
                  <a:cubicBezTo>
                    <a:pt x="2288032" y="646430"/>
                    <a:pt x="2284730" y="652526"/>
                    <a:pt x="2279142" y="657606"/>
                  </a:cubicBezTo>
                  <a:cubicBezTo>
                    <a:pt x="2274062" y="662178"/>
                    <a:pt x="2268220" y="664972"/>
                    <a:pt x="2261616" y="665988"/>
                  </a:cubicBezTo>
                  <a:lnTo>
                    <a:pt x="1983486" y="688848"/>
                  </a:lnTo>
                  <a:lnTo>
                    <a:pt x="1991106" y="643128"/>
                  </a:lnTo>
                  <a:cubicBezTo>
                    <a:pt x="1992630" y="633984"/>
                    <a:pt x="1996694" y="626110"/>
                    <a:pt x="2003298" y="619506"/>
                  </a:cubicBezTo>
                  <a:cubicBezTo>
                    <a:pt x="2009394" y="613918"/>
                    <a:pt x="2016760" y="610616"/>
                    <a:pt x="2025396" y="609600"/>
                  </a:cubicBezTo>
                  <a:close/>
                  <a:moveTo>
                    <a:pt x="3620262" y="463296"/>
                  </a:moveTo>
                  <a:lnTo>
                    <a:pt x="3771138" y="463296"/>
                  </a:lnTo>
                  <a:lnTo>
                    <a:pt x="3843528" y="718566"/>
                  </a:lnTo>
                  <a:lnTo>
                    <a:pt x="3810762" y="718566"/>
                  </a:lnTo>
                  <a:cubicBezTo>
                    <a:pt x="3741166" y="718566"/>
                    <a:pt x="3690874" y="679196"/>
                    <a:pt x="3659886" y="600456"/>
                  </a:cubicBezTo>
                  <a:close/>
                  <a:moveTo>
                    <a:pt x="3112770" y="463296"/>
                  </a:moveTo>
                  <a:lnTo>
                    <a:pt x="3263646" y="463296"/>
                  </a:lnTo>
                  <a:lnTo>
                    <a:pt x="3179064" y="614934"/>
                  </a:lnTo>
                  <a:cubicBezTo>
                    <a:pt x="3135376" y="684022"/>
                    <a:pt x="3077972" y="718566"/>
                    <a:pt x="3006852" y="718566"/>
                  </a:cubicBezTo>
                  <a:lnTo>
                    <a:pt x="2971800" y="718566"/>
                  </a:lnTo>
                  <a:close/>
                  <a:moveTo>
                    <a:pt x="2391918" y="344424"/>
                  </a:moveTo>
                  <a:lnTo>
                    <a:pt x="2542794" y="344424"/>
                  </a:lnTo>
                  <a:lnTo>
                    <a:pt x="2504694" y="625602"/>
                  </a:lnTo>
                  <a:cubicBezTo>
                    <a:pt x="2503170" y="632714"/>
                    <a:pt x="2504440" y="638810"/>
                    <a:pt x="2508504" y="643890"/>
                  </a:cubicBezTo>
                  <a:cubicBezTo>
                    <a:pt x="2512060" y="648970"/>
                    <a:pt x="2517394" y="651510"/>
                    <a:pt x="2524506" y="651510"/>
                  </a:cubicBezTo>
                  <a:lnTo>
                    <a:pt x="2669286" y="651510"/>
                  </a:lnTo>
                  <a:cubicBezTo>
                    <a:pt x="2675890" y="651510"/>
                    <a:pt x="2682494" y="648970"/>
                    <a:pt x="2689098" y="643890"/>
                  </a:cubicBezTo>
                  <a:cubicBezTo>
                    <a:pt x="2694686" y="638810"/>
                    <a:pt x="2698242" y="632714"/>
                    <a:pt x="2699766" y="625602"/>
                  </a:cubicBezTo>
                  <a:lnTo>
                    <a:pt x="2728722" y="410718"/>
                  </a:lnTo>
                  <a:lnTo>
                    <a:pt x="2550414" y="410718"/>
                  </a:lnTo>
                  <a:lnTo>
                    <a:pt x="2559558" y="344424"/>
                  </a:lnTo>
                  <a:lnTo>
                    <a:pt x="2882646" y="344424"/>
                  </a:lnTo>
                  <a:lnTo>
                    <a:pt x="2843022" y="636270"/>
                  </a:lnTo>
                  <a:cubicBezTo>
                    <a:pt x="2839974" y="658622"/>
                    <a:pt x="2829814" y="677926"/>
                    <a:pt x="2812542" y="694182"/>
                  </a:cubicBezTo>
                  <a:cubicBezTo>
                    <a:pt x="2795778" y="709930"/>
                    <a:pt x="2776728" y="717804"/>
                    <a:pt x="2755392" y="717804"/>
                  </a:cubicBezTo>
                  <a:lnTo>
                    <a:pt x="2420112" y="717804"/>
                  </a:lnTo>
                  <a:cubicBezTo>
                    <a:pt x="2398776" y="717804"/>
                    <a:pt x="2381504" y="709930"/>
                    <a:pt x="2368296" y="694182"/>
                  </a:cubicBezTo>
                  <a:cubicBezTo>
                    <a:pt x="2355088" y="677926"/>
                    <a:pt x="2349754" y="658622"/>
                    <a:pt x="2352294" y="636270"/>
                  </a:cubicBezTo>
                  <a:close/>
                  <a:moveTo>
                    <a:pt x="1687068" y="198120"/>
                  </a:moveTo>
                  <a:lnTo>
                    <a:pt x="1676400" y="275082"/>
                  </a:lnTo>
                  <a:lnTo>
                    <a:pt x="1739646" y="275082"/>
                  </a:lnTo>
                  <a:cubicBezTo>
                    <a:pt x="1744218" y="275082"/>
                    <a:pt x="1748790" y="273304"/>
                    <a:pt x="1753362" y="269748"/>
                  </a:cubicBezTo>
                  <a:cubicBezTo>
                    <a:pt x="1757426" y="265684"/>
                    <a:pt x="1759712" y="261112"/>
                    <a:pt x="1760220" y="256032"/>
                  </a:cubicBezTo>
                  <a:lnTo>
                    <a:pt x="1768602" y="198120"/>
                  </a:lnTo>
                  <a:close/>
                  <a:moveTo>
                    <a:pt x="1447800" y="198120"/>
                  </a:moveTo>
                  <a:lnTo>
                    <a:pt x="1439418" y="256032"/>
                  </a:lnTo>
                  <a:cubicBezTo>
                    <a:pt x="1438910" y="261112"/>
                    <a:pt x="1440180" y="265684"/>
                    <a:pt x="1443228" y="269748"/>
                  </a:cubicBezTo>
                  <a:cubicBezTo>
                    <a:pt x="1446784" y="273304"/>
                    <a:pt x="1450848" y="275082"/>
                    <a:pt x="1455420" y="275082"/>
                  </a:cubicBezTo>
                  <a:lnTo>
                    <a:pt x="1519428" y="275082"/>
                  </a:lnTo>
                  <a:lnTo>
                    <a:pt x="1530096" y="198120"/>
                  </a:lnTo>
                  <a:close/>
                  <a:moveTo>
                    <a:pt x="3553968" y="185928"/>
                  </a:moveTo>
                  <a:lnTo>
                    <a:pt x="3529584" y="368046"/>
                  </a:lnTo>
                  <a:lnTo>
                    <a:pt x="3679698" y="368046"/>
                  </a:lnTo>
                  <a:cubicBezTo>
                    <a:pt x="3689350" y="368046"/>
                    <a:pt x="3698240" y="364490"/>
                    <a:pt x="3706368" y="357378"/>
                  </a:cubicBezTo>
                  <a:cubicBezTo>
                    <a:pt x="3713988" y="350266"/>
                    <a:pt x="3718560" y="341630"/>
                    <a:pt x="3720084" y="331470"/>
                  </a:cubicBezTo>
                  <a:lnTo>
                    <a:pt x="3739134" y="185928"/>
                  </a:lnTo>
                  <a:close/>
                  <a:moveTo>
                    <a:pt x="679704" y="176784"/>
                  </a:moveTo>
                  <a:lnTo>
                    <a:pt x="813816" y="176784"/>
                  </a:lnTo>
                  <a:cubicBezTo>
                    <a:pt x="818388" y="176784"/>
                    <a:pt x="822325" y="178308"/>
                    <a:pt x="825627" y="181356"/>
                  </a:cubicBezTo>
                  <a:cubicBezTo>
                    <a:pt x="828929" y="184404"/>
                    <a:pt x="830834" y="188468"/>
                    <a:pt x="831342" y="193548"/>
                  </a:cubicBezTo>
                  <a:lnTo>
                    <a:pt x="876300" y="718566"/>
                  </a:lnTo>
                  <a:lnTo>
                    <a:pt x="851916" y="718566"/>
                  </a:lnTo>
                  <a:cubicBezTo>
                    <a:pt x="815340" y="718566"/>
                    <a:pt x="784479" y="706628"/>
                    <a:pt x="759333" y="682752"/>
                  </a:cubicBezTo>
                  <a:cubicBezTo>
                    <a:pt x="734187" y="658876"/>
                    <a:pt x="719836" y="627888"/>
                    <a:pt x="716280" y="589788"/>
                  </a:cubicBezTo>
                  <a:close/>
                  <a:moveTo>
                    <a:pt x="230886" y="176784"/>
                  </a:moveTo>
                  <a:lnTo>
                    <a:pt x="340614" y="176784"/>
                  </a:lnTo>
                  <a:lnTo>
                    <a:pt x="197358" y="579882"/>
                  </a:lnTo>
                  <a:cubicBezTo>
                    <a:pt x="183134" y="621030"/>
                    <a:pt x="158877" y="654431"/>
                    <a:pt x="124587" y="680085"/>
                  </a:cubicBezTo>
                  <a:cubicBezTo>
                    <a:pt x="90297" y="705739"/>
                    <a:pt x="53594" y="718566"/>
                    <a:pt x="14478" y="718566"/>
                  </a:cubicBezTo>
                  <a:lnTo>
                    <a:pt x="0" y="718566"/>
                  </a:lnTo>
                  <a:lnTo>
                    <a:pt x="178308" y="206502"/>
                  </a:lnTo>
                  <a:cubicBezTo>
                    <a:pt x="182372" y="194818"/>
                    <a:pt x="189230" y="186944"/>
                    <a:pt x="198882" y="182880"/>
                  </a:cubicBezTo>
                  <a:cubicBezTo>
                    <a:pt x="208534" y="178816"/>
                    <a:pt x="219202" y="176784"/>
                    <a:pt x="230886" y="176784"/>
                  </a:cubicBezTo>
                  <a:close/>
                  <a:moveTo>
                    <a:pt x="1010412" y="137160"/>
                  </a:moveTo>
                  <a:lnTo>
                    <a:pt x="1219200" y="137160"/>
                  </a:lnTo>
                  <a:lnTo>
                    <a:pt x="1149858" y="642366"/>
                  </a:lnTo>
                  <a:cubicBezTo>
                    <a:pt x="1149350" y="645922"/>
                    <a:pt x="1150366" y="648716"/>
                    <a:pt x="1152906" y="650748"/>
                  </a:cubicBezTo>
                  <a:cubicBezTo>
                    <a:pt x="1154938" y="652780"/>
                    <a:pt x="1157986" y="653542"/>
                    <a:pt x="1162050" y="653034"/>
                  </a:cubicBezTo>
                  <a:lnTo>
                    <a:pt x="1197102" y="649224"/>
                  </a:lnTo>
                  <a:lnTo>
                    <a:pt x="1188720" y="709422"/>
                  </a:lnTo>
                  <a:lnTo>
                    <a:pt x="1047750" y="718566"/>
                  </a:lnTo>
                  <a:cubicBezTo>
                    <a:pt x="1029462" y="719582"/>
                    <a:pt x="1014984" y="714502"/>
                    <a:pt x="1004316" y="703326"/>
                  </a:cubicBezTo>
                  <a:cubicBezTo>
                    <a:pt x="993140" y="691642"/>
                    <a:pt x="988822" y="676910"/>
                    <a:pt x="991362" y="659130"/>
                  </a:cubicBezTo>
                  <a:lnTo>
                    <a:pt x="1056132" y="193548"/>
                  </a:lnTo>
                  <a:lnTo>
                    <a:pt x="1040892" y="193548"/>
                  </a:lnTo>
                  <a:cubicBezTo>
                    <a:pt x="1030732" y="193548"/>
                    <a:pt x="1022477" y="189738"/>
                    <a:pt x="1016127" y="182118"/>
                  </a:cubicBezTo>
                  <a:cubicBezTo>
                    <a:pt x="1009777" y="174498"/>
                    <a:pt x="1007110" y="165354"/>
                    <a:pt x="1008126" y="154686"/>
                  </a:cubicBezTo>
                  <a:close/>
                  <a:moveTo>
                    <a:pt x="1706118" y="60960"/>
                  </a:moveTo>
                  <a:lnTo>
                    <a:pt x="1695450" y="137160"/>
                  </a:lnTo>
                  <a:lnTo>
                    <a:pt x="1776984" y="137160"/>
                  </a:lnTo>
                  <a:lnTo>
                    <a:pt x="1787652" y="60960"/>
                  </a:lnTo>
                  <a:close/>
                  <a:moveTo>
                    <a:pt x="2626614" y="1524"/>
                  </a:moveTo>
                  <a:lnTo>
                    <a:pt x="2753106" y="1524"/>
                  </a:lnTo>
                  <a:lnTo>
                    <a:pt x="2748534" y="31242"/>
                  </a:lnTo>
                  <a:lnTo>
                    <a:pt x="2938272" y="31242"/>
                  </a:lnTo>
                  <a:lnTo>
                    <a:pt x="2931414" y="85344"/>
                  </a:lnTo>
                  <a:cubicBezTo>
                    <a:pt x="2930398" y="91440"/>
                    <a:pt x="2927604" y="96647"/>
                    <a:pt x="2923032" y="100965"/>
                  </a:cubicBezTo>
                  <a:cubicBezTo>
                    <a:pt x="2918460" y="105283"/>
                    <a:pt x="2913380" y="107442"/>
                    <a:pt x="2907792" y="107442"/>
                  </a:cubicBezTo>
                  <a:lnTo>
                    <a:pt x="2739390" y="107442"/>
                  </a:lnTo>
                  <a:lnTo>
                    <a:pt x="2723388" y="230124"/>
                  </a:lnTo>
                  <a:lnTo>
                    <a:pt x="2901696" y="230124"/>
                  </a:lnTo>
                  <a:lnTo>
                    <a:pt x="2891790" y="296418"/>
                  </a:lnTo>
                  <a:cubicBezTo>
                    <a:pt x="2891282" y="300482"/>
                    <a:pt x="2889631" y="303911"/>
                    <a:pt x="2886837" y="306705"/>
                  </a:cubicBezTo>
                  <a:cubicBezTo>
                    <a:pt x="2884043" y="309499"/>
                    <a:pt x="2880614" y="310896"/>
                    <a:pt x="2876550" y="310896"/>
                  </a:cubicBezTo>
                  <a:lnTo>
                    <a:pt x="2388870" y="310896"/>
                  </a:lnTo>
                  <a:lnTo>
                    <a:pt x="2396490" y="257556"/>
                  </a:lnTo>
                  <a:cubicBezTo>
                    <a:pt x="2397506" y="249936"/>
                    <a:pt x="2400808" y="243459"/>
                    <a:pt x="2406396" y="238125"/>
                  </a:cubicBezTo>
                  <a:cubicBezTo>
                    <a:pt x="2411984" y="232791"/>
                    <a:pt x="2418334" y="230124"/>
                    <a:pt x="2425446" y="230124"/>
                  </a:cubicBezTo>
                  <a:lnTo>
                    <a:pt x="2577846" y="230124"/>
                  </a:lnTo>
                  <a:lnTo>
                    <a:pt x="2593848" y="107442"/>
                  </a:lnTo>
                  <a:lnTo>
                    <a:pt x="2410206" y="107442"/>
                  </a:lnTo>
                  <a:lnTo>
                    <a:pt x="2417826" y="51816"/>
                  </a:lnTo>
                  <a:cubicBezTo>
                    <a:pt x="2418334" y="45720"/>
                    <a:pt x="2420620" y="40767"/>
                    <a:pt x="2424684" y="36957"/>
                  </a:cubicBezTo>
                  <a:cubicBezTo>
                    <a:pt x="2428748" y="33147"/>
                    <a:pt x="2433320" y="31242"/>
                    <a:pt x="2438400" y="31242"/>
                  </a:cubicBezTo>
                  <a:lnTo>
                    <a:pt x="2603754" y="31242"/>
                  </a:lnTo>
                  <a:lnTo>
                    <a:pt x="2605278" y="22098"/>
                  </a:lnTo>
                  <a:cubicBezTo>
                    <a:pt x="2606294" y="16002"/>
                    <a:pt x="2608834" y="11049"/>
                    <a:pt x="2612898" y="7239"/>
                  </a:cubicBezTo>
                  <a:cubicBezTo>
                    <a:pt x="2616962" y="3429"/>
                    <a:pt x="2621534" y="1524"/>
                    <a:pt x="2626614" y="1524"/>
                  </a:cubicBezTo>
                  <a:close/>
                  <a:moveTo>
                    <a:pt x="2192274" y="1524"/>
                  </a:moveTo>
                  <a:lnTo>
                    <a:pt x="2280666" y="1524"/>
                  </a:lnTo>
                  <a:lnTo>
                    <a:pt x="2161032" y="208788"/>
                  </a:lnTo>
                  <a:cubicBezTo>
                    <a:pt x="2155444" y="218948"/>
                    <a:pt x="2157476" y="224028"/>
                    <a:pt x="2167128" y="224028"/>
                  </a:cubicBezTo>
                  <a:lnTo>
                    <a:pt x="2194560" y="224028"/>
                  </a:lnTo>
                  <a:lnTo>
                    <a:pt x="2257044" y="118110"/>
                  </a:lnTo>
                  <a:cubicBezTo>
                    <a:pt x="2263648" y="108458"/>
                    <a:pt x="2271268" y="103632"/>
                    <a:pt x="2279904" y="103632"/>
                  </a:cubicBezTo>
                  <a:lnTo>
                    <a:pt x="2383536" y="103632"/>
                  </a:lnTo>
                  <a:lnTo>
                    <a:pt x="2189226" y="418338"/>
                  </a:lnTo>
                  <a:cubicBezTo>
                    <a:pt x="2189226" y="418846"/>
                    <a:pt x="2189226" y="419100"/>
                    <a:pt x="2189226" y="419100"/>
                  </a:cubicBezTo>
                  <a:cubicBezTo>
                    <a:pt x="2188718" y="419100"/>
                    <a:pt x="2188464" y="419100"/>
                    <a:pt x="2188464" y="419100"/>
                  </a:cubicBezTo>
                  <a:cubicBezTo>
                    <a:pt x="2188464" y="419100"/>
                    <a:pt x="2188464" y="419354"/>
                    <a:pt x="2188464" y="419862"/>
                  </a:cubicBezTo>
                  <a:cubicBezTo>
                    <a:pt x="2186432" y="422910"/>
                    <a:pt x="2185416" y="425704"/>
                    <a:pt x="2185416" y="428244"/>
                  </a:cubicBezTo>
                  <a:cubicBezTo>
                    <a:pt x="2185416" y="430784"/>
                    <a:pt x="2187956" y="431800"/>
                    <a:pt x="2193036" y="431292"/>
                  </a:cubicBezTo>
                  <a:lnTo>
                    <a:pt x="2308098" y="419862"/>
                  </a:lnTo>
                  <a:cubicBezTo>
                    <a:pt x="2313686" y="419862"/>
                    <a:pt x="2318004" y="421386"/>
                    <a:pt x="2321052" y="424434"/>
                  </a:cubicBezTo>
                  <a:cubicBezTo>
                    <a:pt x="2324100" y="428498"/>
                    <a:pt x="2325116" y="433578"/>
                    <a:pt x="2324100" y="439674"/>
                  </a:cubicBezTo>
                  <a:lnTo>
                    <a:pt x="2307336" y="505968"/>
                  </a:lnTo>
                  <a:lnTo>
                    <a:pt x="2030730" y="534924"/>
                  </a:lnTo>
                  <a:cubicBezTo>
                    <a:pt x="2022602" y="535432"/>
                    <a:pt x="2016506" y="532130"/>
                    <a:pt x="2012442" y="525018"/>
                  </a:cubicBezTo>
                  <a:cubicBezTo>
                    <a:pt x="2008886" y="517906"/>
                    <a:pt x="2008886" y="510286"/>
                    <a:pt x="2012442" y="502158"/>
                  </a:cubicBezTo>
                  <a:lnTo>
                    <a:pt x="2161794" y="278130"/>
                  </a:lnTo>
                  <a:lnTo>
                    <a:pt x="2042160" y="278130"/>
                  </a:lnTo>
                  <a:cubicBezTo>
                    <a:pt x="2033524" y="278130"/>
                    <a:pt x="2027428" y="274828"/>
                    <a:pt x="2023872" y="268224"/>
                  </a:cubicBezTo>
                  <a:cubicBezTo>
                    <a:pt x="2020316" y="262128"/>
                    <a:pt x="2020824" y="255016"/>
                    <a:pt x="2025396" y="246888"/>
                  </a:cubicBezTo>
                  <a:lnTo>
                    <a:pt x="2159508" y="16764"/>
                  </a:lnTo>
                  <a:cubicBezTo>
                    <a:pt x="2164588" y="6604"/>
                    <a:pt x="2175510" y="1524"/>
                    <a:pt x="2192274" y="1524"/>
                  </a:cubicBezTo>
                  <a:close/>
                  <a:moveTo>
                    <a:pt x="493776" y="762"/>
                  </a:moveTo>
                  <a:lnTo>
                    <a:pt x="608838" y="762"/>
                  </a:lnTo>
                  <a:lnTo>
                    <a:pt x="598932" y="70866"/>
                  </a:lnTo>
                  <a:lnTo>
                    <a:pt x="962406" y="70866"/>
                  </a:lnTo>
                  <a:lnTo>
                    <a:pt x="956310" y="112776"/>
                  </a:lnTo>
                  <a:cubicBezTo>
                    <a:pt x="954786" y="122428"/>
                    <a:pt x="950468" y="130556"/>
                    <a:pt x="943356" y="137160"/>
                  </a:cubicBezTo>
                  <a:cubicBezTo>
                    <a:pt x="936244" y="143764"/>
                    <a:pt x="928116" y="147066"/>
                    <a:pt x="918972" y="147066"/>
                  </a:cubicBezTo>
                  <a:lnTo>
                    <a:pt x="589026" y="147066"/>
                  </a:lnTo>
                  <a:lnTo>
                    <a:pt x="536448" y="544830"/>
                  </a:lnTo>
                  <a:lnTo>
                    <a:pt x="678942" y="544830"/>
                  </a:lnTo>
                  <a:lnTo>
                    <a:pt x="674370" y="576072"/>
                  </a:lnTo>
                  <a:cubicBezTo>
                    <a:pt x="672846" y="586232"/>
                    <a:pt x="668274" y="594868"/>
                    <a:pt x="660654" y="601980"/>
                  </a:cubicBezTo>
                  <a:cubicBezTo>
                    <a:pt x="653034" y="609092"/>
                    <a:pt x="644398" y="612648"/>
                    <a:pt x="634746" y="612648"/>
                  </a:cubicBezTo>
                  <a:lnTo>
                    <a:pt x="527304" y="612648"/>
                  </a:lnTo>
                  <a:lnTo>
                    <a:pt x="516636" y="697230"/>
                  </a:lnTo>
                  <a:cubicBezTo>
                    <a:pt x="515620" y="703326"/>
                    <a:pt x="512826" y="708406"/>
                    <a:pt x="508254" y="712470"/>
                  </a:cubicBezTo>
                  <a:cubicBezTo>
                    <a:pt x="503682" y="716534"/>
                    <a:pt x="498602" y="718566"/>
                    <a:pt x="493014" y="718566"/>
                  </a:cubicBezTo>
                  <a:lnTo>
                    <a:pt x="363474" y="718566"/>
                  </a:lnTo>
                  <a:lnTo>
                    <a:pt x="376428" y="612648"/>
                  </a:lnTo>
                  <a:lnTo>
                    <a:pt x="233172" y="612648"/>
                  </a:lnTo>
                  <a:lnTo>
                    <a:pt x="239268" y="575310"/>
                  </a:lnTo>
                  <a:cubicBezTo>
                    <a:pt x="240792" y="566674"/>
                    <a:pt x="244602" y="559435"/>
                    <a:pt x="250698" y="553593"/>
                  </a:cubicBezTo>
                  <a:cubicBezTo>
                    <a:pt x="256794" y="547751"/>
                    <a:pt x="263906" y="544830"/>
                    <a:pt x="272034" y="544830"/>
                  </a:cubicBezTo>
                  <a:lnTo>
                    <a:pt x="386334" y="544830"/>
                  </a:lnTo>
                  <a:lnTo>
                    <a:pt x="438912" y="147066"/>
                  </a:lnTo>
                  <a:lnTo>
                    <a:pt x="76200" y="147066"/>
                  </a:lnTo>
                  <a:lnTo>
                    <a:pt x="81534" y="107442"/>
                  </a:lnTo>
                  <a:cubicBezTo>
                    <a:pt x="83058" y="97282"/>
                    <a:pt x="87503" y="88646"/>
                    <a:pt x="94869" y="81534"/>
                  </a:cubicBezTo>
                  <a:cubicBezTo>
                    <a:pt x="102235" y="74422"/>
                    <a:pt x="110744" y="70866"/>
                    <a:pt x="120396" y="70866"/>
                  </a:cubicBezTo>
                  <a:lnTo>
                    <a:pt x="448818" y="70866"/>
                  </a:lnTo>
                  <a:lnTo>
                    <a:pt x="453390" y="38100"/>
                  </a:lnTo>
                  <a:cubicBezTo>
                    <a:pt x="454914" y="27432"/>
                    <a:pt x="459613" y="18542"/>
                    <a:pt x="467487" y="11430"/>
                  </a:cubicBezTo>
                  <a:cubicBezTo>
                    <a:pt x="475361" y="4318"/>
                    <a:pt x="484124" y="762"/>
                    <a:pt x="493776" y="762"/>
                  </a:cubicBezTo>
                  <a:close/>
                  <a:moveTo>
                    <a:pt x="3453384" y="0"/>
                  </a:moveTo>
                  <a:lnTo>
                    <a:pt x="3579114" y="0"/>
                  </a:lnTo>
                  <a:lnTo>
                    <a:pt x="3573780" y="39624"/>
                  </a:lnTo>
                  <a:lnTo>
                    <a:pt x="3934206" y="39624"/>
                  </a:lnTo>
                  <a:lnTo>
                    <a:pt x="3929634" y="73914"/>
                  </a:lnTo>
                  <a:cubicBezTo>
                    <a:pt x="3928618" y="81534"/>
                    <a:pt x="3925443" y="87757"/>
                    <a:pt x="3920109" y="92583"/>
                  </a:cubicBezTo>
                  <a:cubicBezTo>
                    <a:pt x="3914775" y="97409"/>
                    <a:pt x="3908552" y="99822"/>
                    <a:pt x="3901440" y="99822"/>
                  </a:cubicBezTo>
                  <a:lnTo>
                    <a:pt x="3565398" y="99822"/>
                  </a:lnTo>
                  <a:lnTo>
                    <a:pt x="3562350" y="125730"/>
                  </a:lnTo>
                  <a:lnTo>
                    <a:pt x="3897630" y="125730"/>
                  </a:lnTo>
                  <a:lnTo>
                    <a:pt x="3868674" y="345186"/>
                  </a:lnTo>
                  <a:cubicBezTo>
                    <a:pt x="3865626" y="368046"/>
                    <a:pt x="3855212" y="387604"/>
                    <a:pt x="3837432" y="403860"/>
                  </a:cubicBezTo>
                  <a:cubicBezTo>
                    <a:pt x="3819144" y="420624"/>
                    <a:pt x="3799078" y="429006"/>
                    <a:pt x="3777234" y="429006"/>
                  </a:cubicBezTo>
                  <a:lnTo>
                    <a:pt x="3521964" y="429006"/>
                  </a:lnTo>
                  <a:lnTo>
                    <a:pt x="3483102" y="718566"/>
                  </a:lnTo>
                  <a:lnTo>
                    <a:pt x="3332226" y="718566"/>
                  </a:lnTo>
                  <a:lnTo>
                    <a:pt x="3371088" y="429006"/>
                  </a:lnTo>
                  <a:lnTo>
                    <a:pt x="3115056" y="429006"/>
                  </a:lnTo>
                  <a:cubicBezTo>
                    <a:pt x="3093212" y="429006"/>
                    <a:pt x="3075686" y="420624"/>
                    <a:pt x="3062478" y="403860"/>
                  </a:cubicBezTo>
                  <a:cubicBezTo>
                    <a:pt x="3048762" y="387604"/>
                    <a:pt x="3043428" y="368046"/>
                    <a:pt x="3046476" y="345186"/>
                  </a:cubicBezTo>
                  <a:lnTo>
                    <a:pt x="3076194" y="125730"/>
                  </a:lnTo>
                  <a:lnTo>
                    <a:pt x="3226308" y="125730"/>
                  </a:lnTo>
                  <a:lnTo>
                    <a:pt x="3218688" y="185928"/>
                  </a:lnTo>
                  <a:lnTo>
                    <a:pt x="3207258" y="268224"/>
                  </a:lnTo>
                  <a:lnTo>
                    <a:pt x="3198876" y="331470"/>
                  </a:lnTo>
                  <a:cubicBezTo>
                    <a:pt x="3197352" y="341630"/>
                    <a:pt x="3199638" y="350266"/>
                    <a:pt x="3205734" y="357378"/>
                  </a:cubicBezTo>
                  <a:cubicBezTo>
                    <a:pt x="3211322" y="364490"/>
                    <a:pt x="3219196" y="368046"/>
                    <a:pt x="3229356" y="368046"/>
                  </a:cubicBezTo>
                  <a:lnTo>
                    <a:pt x="3379470" y="368046"/>
                  </a:lnTo>
                  <a:lnTo>
                    <a:pt x="3403092" y="185928"/>
                  </a:lnTo>
                  <a:lnTo>
                    <a:pt x="3243072" y="185928"/>
                  </a:lnTo>
                  <a:lnTo>
                    <a:pt x="3250692" y="125730"/>
                  </a:lnTo>
                  <a:lnTo>
                    <a:pt x="3411474" y="125730"/>
                  </a:lnTo>
                  <a:lnTo>
                    <a:pt x="3415284" y="99822"/>
                  </a:lnTo>
                  <a:lnTo>
                    <a:pt x="3054858" y="99822"/>
                  </a:lnTo>
                  <a:lnTo>
                    <a:pt x="3059430" y="64770"/>
                  </a:lnTo>
                  <a:cubicBezTo>
                    <a:pt x="3060446" y="57658"/>
                    <a:pt x="3063621" y="51689"/>
                    <a:pt x="3068955" y="46863"/>
                  </a:cubicBezTo>
                  <a:cubicBezTo>
                    <a:pt x="3074289" y="42037"/>
                    <a:pt x="3080512" y="39624"/>
                    <a:pt x="3087624" y="39624"/>
                  </a:cubicBezTo>
                  <a:lnTo>
                    <a:pt x="3422904" y="39624"/>
                  </a:lnTo>
                  <a:lnTo>
                    <a:pt x="3425190" y="25908"/>
                  </a:lnTo>
                  <a:cubicBezTo>
                    <a:pt x="3426206" y="18288"/>
                    <a:pt x="3429381" y="12065"/>
                    <a:pt x="3434715" y="7239"/>
                  </a:cubicBezTo>
                  <a:cubicBezTo>
                    <a:pt x="3440049" y="2413"/>
                    <a:pt x="3446272" y="0"/>
                    <a:pt x="3453384" y="0"/>
                  </a:cubicBezTo>
                  <a:close/>
                  <a:moveTo>
                    <a:pt x="1318260" y="0"/>
                  </a:moveTo>
                  <a:lnTo>
                    <a:pt x="1475232" y="0"/>
                  </a:lnTo>
                  <a:lnTo>
                    <a:pt x="1466850" y="60960"/>
                  </a:lnTo>
                  <a:lnTo>
                    <a:pt x="1463802" y="82296"/>
                  </a:lnTo>
                  <a:lnTo>
                    <a:pt x="1456182" y="137160"/>
                  </a:lnTo>
                  <a:lnTo>
                    <a:pt x="1538478" y="137160"/>
                  </a:lnTo>
                  <a:lnTo>
                    <a:pt x="1549146" y="60960"/>
                  </a:lnTo>
                  <a:lnTo>
                    <a:pt x="1487424" y="60960"/>
                  </a:lnTo>
                  <a:lnTo>
                    <a:pt x="1495806" y="0"/>
                  </a:lnTo>
                  <a:lnTo>
                    <a:pt x="1953006" y="0"/>
                  </a:lnTo>
                  <a:lnTo>
                    <a:pt x="1916430" y="261366"/>
                  </a:lnTo>
                  <a:cubicBezTo>
                    <a:pt x="1913890" y="281686"/>
                    <a:pt x="1904238" y="299212"/>
                    <a:pt x="1887474" y="313944"/>
                  </a:cubicBezTo>
                  <a:cubicBezTo>
                    <a:pt x="1871218" y="328676"/>
                    <a:pt x="1852930" y="336042"/>
                    <a:pt x="1832610" y="336042"/>
                  </a:cubicBezTo>
                  <a:lnTo>
                    <a:pt x="1668018" y="336042"/>
                  </a:lnTo>
                  <a:lnTo>
                    <a:pt x="1663446" y="367284"/>
                  </a:lnTo>
                  <a:lnTo>
                    <a:pt x="1901952" y="367284"/>
                  </a:lnTo>
                  <a:lnTo>
                    <a:pt x="1897380" y="400050"/>
                  </a:lnTo>
                  <a:cubicBezTo>
                    <a:pt x="1896364" y="408178"/>
                    <a:pt x="1892808" y="414909"/>
                    <a:pt x="1886712" y="420243"/>
                  </a:cubicBezTo>
                  <a:cubicBezTo>
                    <a:pt x="1880616" y="425577"/>
                    <a:pt x="1873504" y="428244"/>
                    <a:pt x="1865376" y="428244"/>
                  </a:cubicBezTo>
                  <a:lnTo>
                    <a:pt x="1837182" y="428244"/>
                  </a:lnTo>
                  <a:lnTo>
                    <a:pt x="1854708" y="718566"/>
                  </a:lnTo>
                  <a:lnTo>
                    <a:pt x="1795272" y="718566"/>
                  </a:lnTo>
                  <a:cubicBezTo>
                    <a:pt x="1769364" y="718566"/>
                    <a:pt x="1747139" y="709676"/>
                    <a:pt x="1728597" y="691896"/>
                  </a:cubicBezTo>
                  <a:cubicBezTo>
                    <a:pt x="1710055" y="674116"/>
                    <a:pt x="1699768" y="651764"/>
                    <a:pt x="1697736" y="624840"/>
                  </a:cubicBezTo>
                  <a:lnTo>
                    <a:pt x="1686306" y="428244"/>
                  </a:lnTo>
                  <a:lnTo>
                    <a:pt x="1655064" y="428244"/>
                  </a:lnTo>
                  <a:lnTo>
                    <a:pt x="1615440" y="718566"/>
                  </a:lnTo>
                  <a:lnTo>
                    <a:pt x="1458468" y="718566"/>
                  </a:lnTo>
                  <a:lnTo>
                    <a:pt x="1498092" y="428244"/>
                  </a:lnTo>
                  <a:lnTo>
                    <a:pt x="1466850" y="428244"/>
                  </a:lnTo>
                  <a:lnTo>
                    <a:pt x="1396746" y="637794"/>
                  </a:lnTo>
                  <a:cubicBezTo>
                    <a:pt x="1372870" y="691642"/>
                    <a:pt x="1335786" y="718566"/>
                    <a:pt x="1285494" y="718566"/>
                  </a:cubicBezTo>
                  <a:lnTo>
                    <a:pt x="1217676" y="718566"/>
                  </a:lnTo>
                  <a:lnTo>
                    <a:pt x="1315212" y="428244"/>
                  </a:lnTo>
                  <a:lnTo>
                    <a:pt x="1258824" y="428244"/>
                  </a:lnTo>
                  <a:lnTo>
                    <a:pt x="1263396" y="395478"/>
                  </a:lnTo>
                  <a:cubicBezTo>
                    <a:pt x="1264920" y="387350"/>
                    <a:pt x="1268603" y="380619"/>
                    <a:pt x="1274445" y="375285"/>
                  </a:cubicBezTo>
                  <a:cubicBezTo>
                    <a:pt x="1280287" y="369951"/>
                    <a:pt x="1287272" y="367284"/>
                    <a:pt x="1295400" y="367284"/>
                  </a:cubicBezTo>
                  <a:lnTo>
                    <a:pt x="1506474" y="367284"/>
                  </a:lnTo>
                  <a:lnTo>
                    <a:pt x="1511046" y="336042"/>
                  </a:lnTo>
                  <a:lnTo>
                    <a:pt x="1345692" y="336042"/>
                  </a:lnTo>
                  <a:cubicBezTo>
                    <a:pt x="1325372" y="336042"/>
                    <a:pt x="1308862" y="328676"/>
                    <a:pt x="1296162" y="313944"/>
                  </a:cubicBezTo>
                  <a:cubicBezTo>
                    <a:pt x="1283970" y="299212"/>
                    <a:pt x="1279144" y="281686"/>
                    <a:pt x="1281684" y="261366"/>
                  </a:cubicBezTo>
                  <a:close/>
                  <a:moveTo>
                    <a:pt x="1075182" y="0"/>
                  </a:moveTo>
                  <a:lnTo>
                    <a:pt x="1164336" y="0"/>
                  </a:lnTo>
                  <a:cubicBezTo>
                    <a:pt x="1182116" y="0"/>
                    <a:pt x="1197356" y="6223"/>
                    <a:pt x="1210056" y="18669"/>
                  </a:cubicBezTo>
                  <a:cubicBezTo>
                    <a:pt x="1222756" y="31115"/>
                    <a:pt x="1229614" y="46482"/>
                    <a:pt x="1230630" y="64770"/>
                  </a:cubicBezTo>
                  <a:lnTo>
                    <a:pt x="1232154" y="105918"/>
                  </a:lnTo>
                  <a:lnTo>
                    <a:pt x="1078992" y="105918"/>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kumimoji="1" lang="zh-CN" altLang="en-US" sz="6000" dirty="0">
                <a:latin typeface="DOUYU Font" pitchFamily="2" charset="-122"/>
                <a:ea typeface="DOUYU Font" pitchFamily="2" charset="-122"/>
              </a:endParaRPr>
            </a:p>
          </p:txBody>
        </p:sp>
        <p:sp>
          <p:nvSpPr>
            <p:cNvPr id="12" name="文本框 11">
              <a:extLst>
                <a:ext uri="{FF2B5EF4-FFF2-40B4-BE49-F238E27FC236}">
                  <a16:creationId xmlns:a16="http://schemas.microsoft.com/office/drawing/2014/main" xmlns="" id="{C03048A7-E3A6-3A41-AE40-D749B06A0787}"/>
                </a:ext>
              </a:extLst>
            </p:cNvPr>
            <p:cNvSpPr txBox="1"/>
            <p:nvPr/>
          </p:nvSpPr>
          <p:spPr>
            <a:xfrm>
              <a:off x="3998739" y="3763875"/>
              <a:ext cx="4172396" cy="239316"/>
            </a:xfrm>
            <a:custGeom>
              <a:avLst/>
              <a:gdLst/>
              <a:ahLst/>
              <a:cxnLst/>
              <a:rect l="l" t="t" r="r" b="b"/>
              <a:pathLst>
                <a:path w="4172396" h="239316">
                  <a:moveTo>
                    <a:pt x="3712666" y="168325"/>
                  </a:moveTo>
                  <a:lnTo>
                    <a:pt x="3735548" y="168325"/>
                  </a:lnTo>
                  <a:lnTo>
                    <a:pt x="3735548" y="191207"/>
                  </a:lnTo>
                  <a:lnTo>
                    <a:pt x="3712666" y="191207"/>
                  </a:lnTo>
                  <a:close/>
                  <a:moveTo>
                    <a:pt x="2779216" y="168325"/>
                  </a:moveTo>
                  <a:lnTo>
                    <a:pt x="2802098" y="168325"/>
                  </a:lnTo>
                  <a:lnTo>
                    <a:pt x="2802098" y="191207"/>
                  </a:lnTo>
                  <a:lnTo>
                    <a:pt x="2779216" y="191207"/>
                  </a:lnTo>
                  <a:close/>
                  <a:moveTo>
                    <a:pt x="1753567" y="166092"/>
                  </a:moveTo>
                  <a:lnTo>
                    <a:pt x="1767185" y="177254"/>
                  </a:lnTo>
                  <a:cubicBezTo>
                    <a:pt x="1760190" y="184249"/>
                    <a:pt x="1752377" y="191542"/>
                    <a:pt x="1743744" y="199132"/>
                  </a:cubicBezTo>
                  <a:lnTo>
                    <a:pt x="1820093" y="199132"/>
                  </a:lnTo>
                  <a:lnTo>
                    <a:pt x="1820093" y="214313"/>
                  </a:lnTo>
                  <a:lnTo>
                    <a:pt x="1601762" y="214313"/>
                  </a:lnTo>
                  <a:lnTo>
                    <a:pt x="1601762" y="199132"/>
                  </a:lnTo>
                  <a:lnTo>
                    <a:pt x="1676549" y="199132"/>
                  </a:lnTo>
                  <a:cubicBezTo>
                    <a:pt x="1671191" y="193923"/>
                    <a:pt x="1663377" y="186705"/>
                    <a:pt x="1653108" y="177478"/>
                  </a:cubicBezTo>
                  <a:lnTo>
                    <a:pt x="1663824" y="166762"/>
                  </a:lnTo>
                  <a:cubicBezTo>
                    <a:pt x="1672902" y="174204"/>
                    <a:pt x="1682055" y="182166"/>
                    <a:pt x="1691283" y="190649"/>
                  </a:cubicBezTo>
                  <a:lnTo>
                    <a:pt x="1682130" y="199132"/>
                  </a:lnTo>
                  <a:lnTo>
                    <a:pt x="1735708" y="199132"/>
                  </a:lnTo>
                  <a:lnTo>
                    <a:pt x="1728118" y="191542"/>
                  </a:lnTo>
                  <a:cubicBezTo>
                    <a:pt x="1737643" y="182910"/>
                    <a:pt x="1746126" y="174427"/>
                    <a:pt x="1753567" y="166092"/>
                  </a:cubicBezTo>
                  <a:close/>
                  <a:moveTo>
                    <a:pt x="2168128" y="165646"/>
                  </a:moveTo>
                  <a:cubicBezTo>
                    <a:pt x="2172072" y="165646"/>
                    <a:pt x="2175458" y="167023"/>
                    <a:pt x="2178285" y="169776"/>
                  </a:cubicBezTo>
                  <a:cubicBezTo>
                    <a:pt x="2181113" y="172529"/>
                    <a:pt x="2182527" y="175878"/>
                    <a:pt x="2182527" y="179822"/>
                  </a:cubicBezTo>
                  <a:cubicBezTo>
                    <a:pt x="2182527" y="183840"/>
                    <a:pt x="2181113" y="187207"/>
                    <a:pt x="2178285" y="189923"/>
                  </a:cubicBezTo>
                  <a:cubicBezTo>
                    <a:pt x="2175458" y="192640"/>
                    <a:pt x="2172072" y="193998"/>
                    <a:pt x="2168128" y="193998"/>
                  </a:cubicBezTo>
                  <a:cubicBezTo>
                    <a:pt x="2164184" y="193998"/>
                    <a:pt x="2160798" y="192640"/>
                    <a:pt x="2157970" y="189923"/>
                  </a:cubicBezTo>
                  <a:cubicBezTo>
                    <a:pt x="2155143" y="187207"/>
                    <a:pt x="2153729" y="183840"/>
                    <a:pt x="2153729" y="179822"/>
                  </a:cubicBezTo>
                  <a:cubicBezTo>
                    <a:pt x="2153729" y="175878"/>
                    <a:pt x="2155143" y="172529"/>
                    <a:pt x="2157970" y="169776"/>
                  </a:cubicBezTo>
                  <a:cubicBezTo>
                    <a:pt x="2160798" y="167023"/>
                    <a:pt x="2164184" y="165646"/>
                    <a:pt x="2168128" y="165646"/>
                  </a:cubicBezTo>
                  <a:close/>
                  <a:moveTo>
                    <a:pt x="1198810" y="157832"/>
                  </a:moveTo>
                  <a:lnTo>
                    <a:pt x="1198810" y="195784"/>
                  </a:lnTo>
                  <a:lnTo>
                    <a:pt x="1307976" y="195784"/>
                  </a:lnTo>
                  <a:lnTo>
                    <a:pt x="1307976" y="157832"/>
                  </a:lnTo>
                  <a:close/>
                  <a:moveTo>
                    <a:pt x="568598" y="151135"/>
                  </a:moveTo>
                  <a:lnTo>
                    <a:pt x="568598" y="166762"/>
                  </a:lnTo>
                  <a:lnTo>
                    <a:pt x="648742" y="166762"/>
                  </a:lnTo>
                  <a:lnTo>
                    <a:pt x="648742" y="151135"/>
                  </a:lnTo>
                  <a:close/>
                  <a:moveTo>
                    <a:pt x="1923008" y="150242"/>
                  </a:moveTo>
                  <a:cubicBezTo>
                    <a:pt x="1924199" y="156791"/>
                    <a:pt x="1925315" y="162446"/>
                    <a:pt x="1926357" y="167209"/>
                  </a:cubicBezTo>
                  <a:cubicBezTo>
                    <a:pt x="1896740" y="177478"/>
                    <a:pt x="1866304" y="188268"/>
                    <a:pt x="1835051" y="199579"/>
                  </a:cubicBezTo>
                  <a:lnTo>
                    <a:pt x="1828130" y="182612"/>
                  </a:lnTo>
                  <a:cubicBezTo>
                    <a:pt x="1857300" y="173534"/>
                    <a:pt x="1888926" y="162744"/>
                    <a:pt x="1923008" y="150242"/>
                  </a:cubicBezTo>
                  <a:close/>
                  <a:moveTo>
                    <a:pt x="1467371" y="149796"/>
                  </a:moveTo>
                  <a:lnTo>
                    <a:pt x="1467371" y="165199"/>
                  </a:lnTo>
                  <a:lnTo>
                    <a:pt x="1556668" y="165199"/>
                  </a:lnTo>
                  <a:lnTo>
                    <a:pt x="1556668" y="149796"/>
                  </a:lnTo>
                  <a:close/>
                  <a:moveTo>
                    <a:pt x="43867" y="141759"/>
                  </a:moveTo>
                  <a:cubicBezTo>
                    <a:pt x="54136" y="156046"/>
                    <a:pt x="66452" y="167134"/>
                    <a:pt x="80813" y="175022"/>
                  </a:cubicBezTo>
                  <a:cubicBezTo>
                    <a:pt x="88850" y="168102"/>
                    <a:pt x="94766" y="157014"/>
                    <a:pt x="98561" y="141759"/>
                  </a:cubicBezTo>
                  <a:close/>
                  <a:moveTo>
                    <a:pt x="3296878" y="131713"/>
                  </a:moveTo>
                  <a:cubicBezTo>
                    <a:pt x="3289585" y="134690"/>
                    <a:pt x="3278646" y="137220"/>
                    <a:pt x="3264061" y="139303"/>
                  </a:cubicBezTo>
                  <a:cubicBezTo>
                    <a:pt x="3255801" y="140494"/>
                    <a:pt x="3249959" y="141833"/>
                    <a:pt x="3246536" y="143322"/>
                  </a:cubicBezTo>
                  <a:cubicBezTo>
                    <a:pt x="3243113" y="144810"/>
                    <a:pt x="3240472" y="146987"/>
                    <a:pt x="3238611" y="149852"/>
                  </a:cubicBezTo>
                  <a:cubicBezTo>
                    <a:pt x="3236751" y="152716"/>
                    <a:pt x="3235821" y="155898"/>
                    <a:pt x="3235821" y="159395"/>
                  </a:cubicBezTo>
                  <a:cubicBezTo>
                    <a:pt x="3235821" y="164753"/>
                    <a:pt x="3237849" y="169218"/>
                    <a:pt x="3241904" y="172790"/>
                  </a:cubicBezTo>
                  <a:cubicBezTo>
                    <a:pt x="3245960" y="176362"/>
                    <a:pt x="3251894" y="178147"/>
                    <a:pt x="3259708" y="178147"/>
                  </a:cubicBezTo>
                  <a:cubicBezTo>
                    <a:pt x="3267447" y="178147"/>
                    <a:pt x="3274330" y="176455"/>
                    <a:pt x="3280358" y="173069"/>
                  </a:cubicBezTo>
                  <a:cubicBezTo>
                    <a:pt x="3286385" y="169683"/>
                    <a:pt x="3290813" y="165051"/>
                    <a:pt x="3293641" y="159172"/>
                  </a:cubicBezTo>
                  <a:cubicBezTo>
                    <a:pt x="3295799" y="154633"/>
                    <a:pt x="3296878" y="147935"/>
                    <a:pt x="3296878" y="139080"/>
                  </a:cubicBezTo>
                  <a:close/>
                  <a:moveTo>
                    <a:pt x="892522" y="130150"/>
                  </a:moveTo>
                  <a:lnTo>
                    <a:pt x="906140" y="141759"/>
                  </a:lnTo>
                  <a:cubicBezTo>
                    <a:pt x="880542" y="174799"/>
                    <a:pt x="844823" y="201141"/>
                    <a:pt x="798984" y="220787"/>
                  </a:cubicBezTo>
                  <a:cubicBezTo>
                    <a:pt x="795412" y="215578"/>
                    <a:pt x="791542" y="210592"/>
                    <a:pt x="787375" y="205829"/>
                  </a:cubicBezTo>
                  <a:cubicBezTo>
                    <a:pt x="835000" y="186482"/>
                    <a:pt x="870049" y="161255"/>
                    <a:pt x="892522" y="130150"/>
                  </a:cubicBezTo>
                  <a:close/>
                  <a:moveTo>
                    <a:pt x="568598" y="121667"/>
                  </a:moveTo>
                  <a:lnTo>
                    <a:pt x="568598" y="137294"/>
                  </a:lnTo>
                  <a:lnTo>
                    <a:pt x="648742" y="137294"/>
                  </a:lnTo>
                  <a:lnTo>
                    <a:pt x="648742" y="121667"/>
                  </a:lnTo>
                  <a:close/>
                  <a:moveTo>
                    <a:pt x="1467371" y="120551"/>
                  </a:moveTo>
                  <a:lnTo>
                    <a:pt x="1467371" y="135955"/>
                  </a:lnTo>
                  <a:lnTo>
                    <a:pt x="1556668" y="135955"/>
                  </a:lnTo>
                  <a:lnTo>
                    <a:pt x="1556668" y="120551"/>
                  </a:lnTo>
                  <a:close/>
                  <a:moveTo>
                    <a:pt x="1653331" y="118988"/>
                  </a:moveTo>
                  <a:lnTo>
                    <a:pt x="1653331" y="150242"/>
                  </a:lnTo>
                  <a:lnTo>
                    <a:pt x="1766515" y="150242"/>
                  </a:lnTo>
                  <a:lnTo>
                    <a:pt x="1766515" y="118988"/>
                  </a:lnTo>
                  <a:close/>
                  <a:moveTo>
                    <a:pt x="1859161" y="112068"/>
                  </a:moveTo>
                  <a:cubicBezTo>
                    <a:pt x="1873448" y="120700"/>
                    <a:pt x="1887959" y="130076"/>
                    <a:pt x="1902693" y="140196"/>
                  </a:cubicBezTo>
                  <a:lnTo>
                    <a:pt x="1891754" y="154930"/>
                  </a:lnTo>
                  <a:cubicBezTo>
                    <a:pt x="1878211" y="144661"/>
                    <a:pt x="1863923" y="134690"/>
                    <a:pt x="1848892" y="125016"/>
                  </a:cubicBezTo>
                  <a:close/>
                  <a:moveTo>
                    <a:pt x="552524" y="107380"/>
                  </a:moveTo>
                  <a:lnTo>
                    <a:pt x="664815" y="107380"/>
                  </a:lnTo>
                  <a:lnTo>
                    <a:pt x="664815" y="194444"/>
                  </a:lnTo>
                  <a:cubicBezTo>
                    <a:pt x="664815" y="210666"/>
                    <a:pt x="656481" y="218778"/>
                    <a:pt x="639812" y="218778"/>
                  </a:cubicBezTo>
                  <a:lnTo>
                    <a:pt x="603423" y="218778"/>
                  </a:lnTo>
                  <a:cubicBezTo>
                    <a:pt x="602679" y="214015"/>
                    <a:pt x="601563" y="208285"/>
                    <a:pt x="600075" y="201588"/>
                  </a:cubicBezTo>
                  <a:cubicBezTo>
                    <a:pt x="613916" y="202481"/>
                    <a:pt x="625301" y="202927"/>
                    <a:pt x="634231" y="202927"/>
                  </a:cubicBezTo>
                  <a:cubicBezTo>
                    <a:pt x="643905" y="202927"/>
                    <a:pt x="648742" y="198909"/>
                    <a:pt x="648742" y="190872"/>
                  </a:cubicBezTo>
                  <a:lnTo>
                    <a:pt x="648742" y="180603"/>
                  </a:lnTo>
                  <a:lnTo>
                    <a:pt x="568598" y="180603"/>
                  </a:lnTo>
                  <a:lnTo>
                    <a:pt x="568598" y="220563"/>
                  </a:lnTo>
                  <a:lnTo>
                    <a:pt x="552524" y="220563"/>
                  </a:lnTo>
                  <a:close/>
                  <a:moveTo>
                    <a:pt x="1449958" y="106263"/>
                  </a:moveTo>
                  <a:lnTo>
                    <a:pt x="1574080" y="106263"/>
                  </a:lnTo>
                  <a:lnTo>
                    <a:pt x="1574080" y="193105"/>
                  </a:lnTo>
                  <a:cubicBezTo>
                    <a:pt x="1574080" y="209178"/>
                    <a:pt x="1565820" y="217289"/>
                    <a:pt x="1549301" y="217438"/>
                  </a:cubicBezTo>
                  <a:cubicBezTo>
                    <a:pt x="1540520" y="217587"/>
                    <a:pt x="1529283" y="217661"/>
                    <a:pt x="1515591" y="217661"/>
                  </a:cubicBezTo>
                  <a:cubicBezTo>
                    <a:pt x="1514847" y="212899"/>
                    <a:pt x="1513730" y="207169"/>
                    <a:pt x="1512242" y="200472"/>
                  </a:cubicBezTo>
                  <a:cubicBezTo>
                    <a:pt x="1525190" y="201365"/>
                    <a:pt x="1535757" y="201811"/>
                    <a:pt x="1543943" y="201811"/>
                  </a:cubicBezTo>
                  <a:cubicBezTo>
                    <a:pt x="1552426" y="201811"/>
                    <a:pt x="1556667" y="197942"/>
                    <a:pt x="1556668" y="190203"/>
                  </a:cubicBezTo>
                  <a:lnTo>
                    <a:pt x="1556668" y="179040"/>
                  </a:lnTo>
                  <a:lnTo>
                    <a:pt x="1467371" y="179040"/>
                  </a:lnTo>
                  <a:lnTo>
                    <a:pt x="1467371" y="219447"/>
                  </a:lnTo>
                  <a:lnTo>
                    <a:pt x="1449958" y="219447"/>
                  </a:lnTo>
                  <a:close/>
                  <a:moveTo>
                    <a:pt x="1636365" y="104254"/>
                  </a:moveTo>
                  <a:lnTo>
                    <a:pt x="1783482" y="104254"/>
                  </a:lnTo>
                  <a:lnTo>
                    <a:pt x="1783482" y="173013"/>
                  </a:lnTo>
                  <a:lnTo>
                    <a:pt x="1766515" y="173013"/>
                  </a:lnTo>
                  <a:lnTo>
                    <a:pt x="1766515" y="164976"/>
                  </a:lnTo>
                  <a:lnTo>
                    <a:pt x="1653331" y="164976"/>
                  </a:lnTo>
                  <a:lnTo>
                    <a:pt x="1653331" y="173013"/>
                  </a:lnTo>
                  <a:lnTo>
                    <a:pt x="1636365" y="173013"/>
                  </a:lnTo>
                  <a:close/>
                  <a:moveTo>
                    <a:pt x="120551" y="102468"/>
                  </a:moveTo>
                  <a:cubicBezTo>
                    <a:pt x="120179" y="111100"/>
                    <a:pt x="119472" y="119137"/>
                    <a:pt x="118430" y="126579"/>
                  </a:cubicBezTo>
                  <a:lnTo>
                    <a:pt x="178370" y="126579"/>
                  </a:lnTo>
                  <a:lnTo>
                    <a:pt x="178370" y="102468"/>
                  </a:lnTo>
                  <a:close/>
                  <a:moveTo>
                    <a:pt x="42639" y="102468"/>
                  </a:moveTo>
                  <a:lnTo>
                    <a:pt x="42639" y="126579"/>
                  </a:lnTo>
                  <a:lnTo>
                    <a:pt x="101463" y="126579"/>
                  </a:lnTo>
                  <a:cubicBezTo>
                    <a:pt x="102431" y="119286"/>
                    <a:pt x="103063" y="111249"/>
                    <a:pt x="103361" y="102468"/>
                  </a:cubicBezTo>
                  <a:close/>
                  <a:moveTo>
                    <a:pt x="1252165" y="95325"/>
                  </a:moveTo>
                  <a:cubicBezTo>
                    <a:pt x="1233859" y="113333"/>
                    <a:pt x="1213991" y="128811"/>
                    <a:pt x="1192560" y="141759"/>
                  </a:cubicBezTo>
                  <a:lnTo>
                    <a:pt x="1316012" y="141759"/>
                  </a:lnTo>
                  <a:cubicBezTo>
                    <a:pt x="1290265" y="128216"/>
                    <a:pt x="1268983" y="112737"/>
                    <a:pt x="1252165" y="95325"/>
                  </a:cubicBezTo>
                  <a:close/>
                  <a:moveTo>
                    <a:pt x="357634" y="91083"/>
                  </a:moveTo>
                  <a:lnTo>
                    <a:pt x="379735" y="91083"/>
                  </a:lnTo>
                  <a:cubicBezTo>
                    <a:pt x="372889" y="97780"/>
                    <a:pt x="365819" y="104105"/>
                    <a:pt x="358527" y="110059"/>
                  </a:cubicBezTo>
                  <a:lnTo>
                    <a:pt x="439787" y="110059"/>
                  </a:lnTo>
                  <a:lnTo>
                    <a:pt x="439787" y="126355"/>
                  </a:lnTo>
                  <a:cubicBezTo>
                    <a:pt x="391864" y="178296"/>
                    <a:pt x="327943" y="210518"/>
                    <a:pt x="248022" y="223019"/>
                  </a:cubicBezTo>
                  <a:cubicBezTo>
                    <a:pt x="245343" y="217661"/>
                    <a:pt x="241994" y="212080"/>
                    <a:pt x="237976" y="206276"/>
                  </a:cubicBezTo>
                  <a:cubicBezTo>
                    <a:pt x="274290" y="201067"/>
                    <a:pt x="306809" y="192212"/>
                    <a:pt x="335533" y="179710"/>
                  </a:cubicBezTo>
                  <a:cubicBezTo>
                    <a:pt x="331217" y="174055"/>
                    <a:pt x="325040" y="167134"/>
                    <a:pt x="317004" y="158949"/>
                  </a:cubicBezTo>
                  <a:lnTo>
                    <a:pt x="330398" y="149126"/>
                  </a:lnTo>
                  <a:cubicBezTo>
                    <a:pt x="337989" y="157014"/>
                    <a:pt x="344909" y="164827"/>
                    <a:pt x="351160" y="172566"/>
                  </a:cubicBezTo>
                  <a:cubicBezTo>
                    <a:pt x="376163" y="159767"/>
                    <a:pt x="397669" y="144140"/>
                    <a:pt x="415677" y="125686"/>
                  </a:cubicBezTo>
                  <a:lnTo>
                    <a:pt x="339105" y="125686"/>
                  </a:lnTo>
                  <a:cubicBezTo>
                    <a:pt x="312911" y="145331"/>
                    <a:pt x="285303" y="161404"/>
                    <a:pt x="256282" y="173906"/>
                  </a:cubicBezTo>
                  <a:cubicBezTo>
                    <a:pt x="253603" y="169590"/>
                    <a:pt x="250031" y="164530"/>
                    <a:pt x="245566" y="158725"/>
                  </a:cubicBezTo>
                  <a:cubicBezTo>
                    <a:pt x="286940" y="142057"/>
                    <a:pt x="324296" y="119509"/>
                    <a:pt x="357634" y="91083"/>
                  </a:cubicBezTo>
                  <a:close/>
                  <a:moveTo>
                    <a:pt x="742057" y="89074"/>
                  </a:moveTo>
                  <a:lnTo>
                    <a:pt x="758577" y="89074"/>
                  </a:lnTo>
                  <a:lnTo>
                    <a:pt x="758577" y="106487"/>
                  </a:lnTo>
                  <a:lnTo>
                    <a:pt x="804341" y="106487"/>
                  </a:lnTo>
                  <a:lnTo>
                    <a:pt x="804341" y="123007"/>
                  </a:lnTo>
                  <a:lnTo>
                    <a:pt x="758577" y="123007"/>
                  </a:lnTo>
                  <a:lnTo>
                    <a:pt x="758577" y="150689"/>
                  </a:lnTo>
                  <a:lnTo>
                    <a:pt x="767953" y="139303"/>
                  </a:lnTo>
                  <a:cubicBezTo>
                    <a:pt x="781124" y="149200"/>
                    <a:pt x="794742" y="159618"/>
                    <a:pt x="808806" y="170557"/>
                  </a:cubicBezTo>
                  <a:lnTo>
                    <a:pt x="797644" y="184845"/>
                  </a:lnTo>
                  <a:cubicBezTo>
                    <a:pt x="785589" y="173683"/>
                    <a:pt x="772567" y="162521"/>
                    <a:pt x="758577" y="151358"/>
                  </a:cubicBezTo>
                  <a:lnTo>
                    <a:pt x="758577" y="220787"/>
                  </a:lnTo>
                  <a:lnTo>
                    <a:pt x="742057" y="220787"/>
                  </a:lnTo>
                  <a:lnTo>
                    <a:pt x="742057" y="145108"/>
                  </a:lnTo>
                  <a:cubicBezTo>
                    <a:pt x="729481" y="165423"/>
                    <a:pt x="714896" y="183356"/>
                    <a:pt x="698301" y="198909"/>
                  </a:cubicBezTo>
                  <a:cubicBezTo>
                    <a:pt x="695474" y="196081"/>
                    <a:pt x="691009" y="192137"/>
                    <a:pt x="684907" y="187077"/>
                  </a:cubicBezTo>
                  <a:cubicBezTo>
                    <a:pt x="708198" y="168325"/>
                    <a:pt x="726132" y="146968"/>
                    <a:pt x="738708" y="123007"/>
                  </a:cubicBezTo>
                  <a:lnTo>
                    <a:pt x="693167" y="123007"/>
                  </a:lnTo>
                  <a:lnTo>
                    <a:pt x="693167" y="106487"/>
                  </a:lnTo>
                  <a:lnTo>
                    <a:pt x="742057" y="106487"/>
                  </a:lnTo>
                  <a:close/>
                  <a:moveTo>
                    <a:pt x="3936057" y="86618"/>
                  </a:moveTo>
                  <a:cubicBezTo>
                    <a:pt x="3926011" y="86618"/>
                    <a:pt x="3917677" y="90376"/>
                    <a:pt x="3911054" y="97892"/>
                  </a:cubicBezTo>
                  <a:cubicBezTo>
                    <a:pt x="3904431" y="105408"/>
                    <a:pt x="3901120" y="116756"/>
                    <a:pt x="3901120" y="131936"/>
                  </a:cubicBezTo>
                  <a:cubicBezTo>
                    <a:pt x="3901120" y="147117"/>
                    <a:pt x="3904431" y="158484"/>
                    <a:pt x="3911054" y="166037"/>
                  </a:cubicBezTo>
                  <a:cubicBezTo>
                    <a:pt x="3917677" y="173590"/>
                    <a:pt x="3926011" y="177366"/>
                    <a:pt x="3936057" y="177366"/>
                  </a:cubicBezTo>
                  <a:cubicBezTo>
                    <a:pt x="3946029" y="177366"/>
                    <a:pt x="3954326" y="173571"/>
                    <a:pt x="3960949" y="165981"/>
                  </a:cubicBezTo>
                  <a:cubicBezTo>
                    <a:pt x="3967571" y="158391"/>
                    <a:pt x="3970883" y="146819"/>
                    <a:pt x="3970883" y="131267"/>
                  </a:cubicBezTo>
                  <a:cubicBezTo>
                    <a:pt x="3970883" y="116607"/>
                    <a:pt x="3967553" y="105501"/>
                    <a:pt x="3960893" y="97948"/>
                  </a:cubicBezTo>
                  <a:cubicBezTo>
                    <a:pt x="3954233" y="90395"/>
                    <a:pt x="3945954" y="86618"/>
                    <a:pt x="3936057" y="86618"/>
                  </a:cubicBezTo>
                  <a:close/>
                  <a:moveTo>
                    <a:pt x="3393132" y="86618"/>
                  </a:moveTo>
                  <a:cubicBezTo>
                    <a:pt x="3383086" y="86618"/>
                    <a:pt x="3374752" y="90376"/>
                    <a:pt x="3368129" y="97892"/>
                  </a:cubicBezTo>
                  <a:cubicBezTo>
                    <a:pt x="3361506" y="105408"/>
                    <a:pt x="3358195" y="116756"/>
                    <a:pt x="3358195" y="131936"/>
                  </a:cubicBezTo>
                  <a:cubicBezTo>
                    <a:pt x="3358195" y="147117"/>
                    <a:pt x="3361506" y="158484"/>
                    <a:pt x="3368129" y="166037"/>
                  </a:cubicBezTo>
                  <a:cubicBezTo>
                    <a:pt x="3374752" y="173590"/>
                    <a:pt x="3383086" y="177366"/>
                    <a:pt x="3393132" y="177366"/>
                  </a:cubicBezTo>
                  <a:cubicBezTo>
                    <a:pt x="3403104" y="177366"/>
                    <a:pt x="3411401" y="173571"/>
                    <a:pt x="3418024" y="165981"/>
                  </a:cubicBezTo>
                  <a:cubicBezTo>
                    <a:pt x="3424646" y="158391"/>
                    <a:pt x="3427958" y="146819"/>
                    <a:pt x="3427958" y="131267"/>
                  </a:cubicBezTo>
                  <a:cubicBezTo>
                    <a:pt x="3427958" y="116607"/>
                    <a:pt x="3424628" y="105501"/>
                    <a:pt x="3417968" y="97948"/>
                  </a:cubicBezTo>
                  <a:cubicBezTo>
                    <a:pt x="3411308" y="90395"/>
                    <a:pt x="3403029" y="86618"/>
                    <a:pt x="3393132" y="86618"/>
                  </a:cubicBezTo>
                  <a:close/>
                  <a:moveTo>
                    <a:pt x="1372046" y="77912"/>
                  </a:moveTo>
                  <a:lnTo>
                    <a:pt x="1416248" y="77912"/>
                  </a:lnTo>
                  <a:lnTo>
                    <a:pt x="1416248" y="181943"/>
                  </a:lnTo>
                  <a:cubicBezTo>
                    <a:pt x="1424583" y="176287"/>
                    <a:pt x="1432917" y="170408"/>
                    <a:pt x="1441251" y="164306"/>
                  </a:cubicBezTo>
                  <a:cubicBezTo>
                    <a:pt x="1441698" y="171748"/>
                    <a:pt x="1442219" y="178222"/>
                    <a:pt x="1442814" y="183729"/>
                  </a:cubicBezTo>
                  <a:cubicBezTo>
                    <a:pt x="1426740" y="194444"/>
                    <a:pt x="1413123" y="204118"/>
                    <a:pt x="1401961" y="212750"/>
                  </a:cubicBezTo>
                  <a:lnTo>
                    <a:pt x="1391692" y="198016"/>
                  </a:lnTo>
                  <a:cubicBezTo>
                    <a:pt x="1396752" y="193254"/>
                    <a:pt x="1399282" y="186779"/>
                    <a:pt x="1399282" y="178594"/>
                  </a:cubicBezTo>
                  <a:lnTo>
                    <a:pt x="1399282" y="94208"/>
                  </a:lnTo>
                  <a:lnTo>
                    <a:pt x="1372046" y="94208"/>
                  </a:lnTo>
                  <a:close/>
                  <a:moveTo>
                    <a:pt x="1247254" y="75903"/>
                  </a:moveTo>
                  <a:lnTo>
                    <a:pt x="1266006" y="78805"/>
                  </a:lnTo>
                  <a:cubicBezTo>
                    <a:pt x="1264816" y="80144"/>
                    <a:pt x="1263551" y="81632"/>
                    <a:pt x="1262211" y="83270"/>
                  </a:cubicBezTo>
                  <a:cubicBezTo>
                    <a:pt x="1290786" y="110654"/>
                    <a:pt x="1324942" y="129406"/>
                    <a:pt x="1364679" y="139527"/>
                  </a:cubicBezTo>
                  <a:cubicBezTo>
                    <a:pt x="1359768" y="146968"/>
                    <a:pt x="1356122" y="153293"/>
                    <a:pt x="1353740" y="158502"/>
                  </a:cubicBezTo>
                  <a:cubicBezTo>
                    <a:pt x="1343918" y="154930"/>
                    <a:pt x="1334616" y="150986"/>
                    <a:pt x="1325835" y="146670"/>
                  </a:cubicBezTo>
                  <a:lnTo>
                    <a:pt x="1325835" y="221903"/>
                  </a:lnTo>
                  <a:lnTo>
                    <a:pt x="1307976" y="221903"/>
                  </a:lnTo>
                  <a:lnTo>
                    <a:pt x="1307976" y="211857"/>
                  </a:lnTo>
                  <a:lnTo>
                    <a:pt x="1198810" y="211857"/>
                  </a:lnTo>
                  <a:lnTo>
                    <a:pt x="1198810" y="221903"/>
                  </a:lnTo>
                  <a:lnTo>
                    <a:pt x="1180951" y="221903"/>
                  </a:lnTo>
                  <a:lnTo>
                    <a:pt x="1180951" y="148679"/>
                  </a:lnTo>
                  <a:cubicBezTo>
                    <a:pt x="1171277" y="153888"/>
                    <a:pt x="1161380" y="158577"/>
                    <a:pt x="1151260" y="162744"/>
                  </a:cubicBezTo>
                  <a:cubicBezTo>
                    <a:pt x="1148581" y="157237"/>
                    <a:pt x="1145307" y="151954"/>
                    <a:pt x="1141437" y="146894"/>
                  </a:cubicBezTo>
                  <a:cubicBezTo>
                    <a:pt x="1187574" y="127397"/>
                    <a:pt x="1222846" y="103733"/>
                    <a:pt x="1247254" y="75903"/>
                  </a:cubicBezTo>
                  <a:close/>
                  <a:moveTo>
                    <a:pt x="3582702" y="72666"/>
                  </a:moveTo>
                  <a:lnTo>
                    <a:pt x="3602794" y="72666"/>
                  </a:lnTo>
                  <a:lnTo>
                    <a:pt x="3602794" y="138410"/>
                  </a:lnTo>
                  <a:cubicBezTo>
                    <a:pt x="3602794" y="148903"/>
                    <a:pt x="3603203" y="155972"/>
                    <a:pt x="3604022" y="159618"/>
                  </a:cubicBezTo>
                  <a:cubicBezTo>
                    <a:pt x="3605287" y="164902"/>
                    <a:pt x="3607966" y="169050"/>
                    <a:pt x="3612058" y="172064"/>
                  </a:cubicBezTo>
                  <a:cubicBezTo>
                    <a:pt x="3616151" y="175078"/>
                    <a:pt x="3621211" y="176585"/>
                    <a:pt x="3627239" y="176585"/>
                  </a:cubicBezTo>
                  <a:cubicBezTo>
                    <a:pt x="3633266" y="176585"/>
                    <a:pt x="3638922" y="175041"/>
                    <a:pt x="3644205" y="171952"/>
                  </a:cubicBezTo>
                  <a:cubicBezTo>
                    <a:pt x="3649489" y="168864"/>
                    <a:pt x="3653228" y="164660"/>
                    <a:pt x="3655423" y="159339"/>
                  </a:cubicBezTo>
                  <a:cubicBezTo>
                    <a:pt x="3657618" y="154019"/>
                    <a:pt x="3658716" y="146298"/>
                    <a:pt x="3658716" y="136178"/>
                  </a:cubicBezTo>
                  <a:lnTo>
                    <a:pt x="3658716" y="72666"/>
                  </a:lnTo>
                  <a:lnTo>
                    <a:pt x="3678808" y="72666"/>
                  </a:lnTo>
                  <a:lnTo>
                    <a:pt x="3678808" y="191207"/>
                  </a:lnTo>
                  <a:lnTo>
                    <a:pt x="3660837" y="191207"/>
                  </a:lnTo>
                  <a:lnTo>
                    <a:pt x="3660837" y="173794"/>
                  </a:lnTo>
                  <a:cubicBezTo>
                    <a:pt x="3651609" y="187189"/>
                    <a:pt x="3639071" y="193886"/>
                    <a:pt x="3623220" y="193886"/>
                  </a:cubicBezTo>
                  <a:cubicBezTo>
                    <a:pt x="3616225" y="193886"/>
                    <a:pt x="3609696" y="192547"/>
                    <a:pt x="3603631" y="189868"/>
                  </a:cubicBezTo>
                  <a:cubicBezTo>
                    <a:pt x="3597566" y="187189"/>
                    <a:pt x="3593064" y="183822"/>
                    <a:pt x="3590125" y="179766"/>
                  </a:cubicBezTo>
                  <a:cubicBezTo>
                    <a:pt x="3587185" y="175710"/>
                    <a:pt x="3585120" y="170743"/>
                    <a:pt x="3583930" y="164865"/>
                  </a:cubicBezTo>
                  <a:cubicBezTo>
                    <a:pt x="3583111" y="160921"/>
                    <a:pt x="3582702" y="154670"/>
                    <a:pt x="3582702" y="146112"/>
                  </a:cubicBezTo>
                  <a:close/>
                  <a:moveTo>
                    <a:pt x="3457463" y="72666"/>
                  </a:moveTo>
                  <a:lnTo>
                    <a:pt x="3479118" y="72666"/>
                  </a:lnTo>
                  <a:lnTo>
                    <a:pt x="3503786" y="141312"/>
                  </a:lnTo>
                  <a:cubicBezTo>
                    <a:pt x="3506986" y="150019"/>
                    <a:pt x="3509851" y="159172"/>
                    <a:pt x="3512381" y="168771"/>
                  </a:cubicBezTo>
                  <a:cubicBezTo>
                    <a:pt x="3514687" y="159544"/>
                    <a:pt x="3517441" y="150540"/>
                    <a:pt x="3520641" y="141759"/>
                  </a:cubicBezTo>
                  <a:lnTo>
                    <a:pt x="3545979" y="72666"/>
                  </a:lnTo>
                  <a:lnTo>
                    <a:pt x="3566070" y="72666"/>
                  </a:lnTo>
                  <a:lnTo>
                    <a:pt x="3520975" y="193216"/>
                  </a:lnTo>
                  <a:cubicBezTo>
                    <a:pt x="3516139" y="206239"/>
                    <a:pt x="3512381" y="215206"/>
                    <a:pt x="3509702" y="220117"/>
                  </a:cubicBezTo>
                  <a:cubicBezTo>
                    <a:pt x="3506130" y="226740"/>
                    <a:pt x="3502037" y="231595"/>
                    <a:pt x="3497423" y="234684"/>
                  </a:cubicBezTo>
                  <a:cubicBezTo>
                    <a:pt x="3492810" y="237772"/>
                    <a:pt x="3487303" y="239316"/>
                    <a:pt x="3480903" y="239316"/>
                  </a:cubicBezTo>
                  <a:cubicBezTo>
                    <a:pt x="3477034" y="239316"/>
                    <a:pt x="3472718" y="238497"/>
                    <a:pt x="3467955" y="236860"/>
                  </a:cubicBezTo>
                  <a:lnTo>
                    <a:pt x="3465723" y="217996"/>
                  </a:lnTo>
                  <a:cubicBezTo>
                    <a:pt x="3470113" y="219187"/>
                    <a:pt x="3473946" y="219782"/>
                    <a:pt x="3477220" y="219782"/>
                  </a:cubicBezTo>
                  <a:cubicBezTo>
                    <a:pt x="3481685" y="219782"/>
                    <a:pt x="3485257" y="219038"/>
                    <a:pt x="3487936" y="217550"/>
                  </a:cubicBezTo>
                  <a:cubicBezTo>
                    <a:pt x="3490615" y="216061"/>
                    <a:pt x="3492810" y="213978"/>
                    <a:pt x="3494521" y="211299"/>
                  </a:cubicBezTo>
                  <a:cubicBezTo>
                    <a:pt x="3495786" y="209290"/>
                    <a:pt x="3497833" y="204304"/>
                    <a:pt x="3500660" y="196342"/>
                  </a:cubicBezTo>
                  <a:cubicBezTo>
                    <a:pt x="3501033" y="195225"/>
                    <a:pt x="3501628" y="193588"/>
                    <a:pt x="3502446" y="191430"/>
                  </a:cubicBezTo>
                  <a:close/>
                  <a:moveTo>
                    <a:pt x="3173685" y="72666"/>
                  </a:moveTo>
                  <a:lnTo>
                    <a:pt x="3193777" y="72666"/>
                  </a:lnTo>
                  <a:lnTo>
                    <a:pt x="3193777" y="191207"/>
                  </a:lnTo>
                  <a:lnTo>
                    <a:pt x="3173685" y="191207"/>
                  </a:lnTo>
                  <a:close/>
                  <a:moveTo>
                    <a:pt x="3125837" y="72666"/>
                  </a:moveTo>
                  <a:lnTo>
                    <a:pt x="3145929" y="72666"/>
                  </a:lnTo>
                  <a:lnTo>
                    <a:pt x="3145929" y="197681"/>
                  </a:lnTo>
                  <a:cubicBezTo>
                    <a:pt x="3145929" y="212266"/>
                    <a:pt x="3144031" y="222424"/>
                    <a:pt x="3140236" y="228154"/>
                  </a:cubicBezTo>
                  <a:cubicBezTo>
                    <a:pt x="3135399" y="235595"/>
                    <a:pt x="3127362" y="239316"/>
                    <a:pt x="3116126" y="239316"/>
                  </a:cubicBezTo>
                  <a:cubicBezTo>
                    <a:pt x="3110694" y="239316"/>
                    <a:pt x="3105447" y="238609"/>
                    <a:pt x="3100387" y="237195"/>
                  </a:cubicBezTo>
                  <a:lnTo>
                    <a:pt x="3104182" y="220117"/>
                  </a:lnTo>
                  <a:cubicBezTo>
                    <a:pt x="3108201" y="221159"/>
                    <a:pt x="3111363" y="221680"/>
                    <a:pt x="3113670" y="221680"/>
                  </a:cubicBezTo>
                  <a:cubicBezTo>
                    <a:pt x="3117763" y="221680"/>
                    <a:pt x="3120814" y="220322"/>
                    <a:pt x="3122823" y="217606"/>
                  </a:cubicBezTo>
                  <a:cubicBezTo>
                    <a:pt x="3124832" y="214889"/>
                    <a:pt x="3125837" y="208099"/>
                    <a:pt x="3125837" y="197235"/>
                  </a:cubicBezTo>
                  <a:close/>
                  <a:moveTo>
                    <a:pt x="2954610" y="72666"/>
                  </a:moveTo>
                  <a:lnTo>
                    <a:pt x="2974702" y="72666"/>
                  </a:lnTo>
                  <a:lnTo>
                    <a:pt x="2974702" y="191207"/>
                  </a:lnTo>
                  <a:lnTo>
                    <a:pt x="2954610" y="191207"/>
                  </a:lnTo>
                  <a:close/>
                  <a:moveTo>
                    <a:pt x="2830041" y="72666"/>
                  </a:moveTo>
                  <a:lnTo>
                    <a:pt x="2855156" y="72666"/>
                  </a:lnTo>
                  <a:lnTo>
                    <a:pt x="2873350" y="100459"/>
                  </a:lnTo>
                  <a:cubicBezTo>
                    <a:pt x="2876773" y="105743"/>
                    <a:pt x="2879526" y="110170"/>
                    <a:pt x="2881610" y="113742"/>
                  </a:cubicBezTo>
                  <a:cubicBezTo>
                    <a:pt x="2884884" y="108831"/>
                    <a:pt x="2887898" y="104478"/>
                    <a:pt x="2890651" y="100682"/>
                  </a:cubicBezTo>
                  <a:lnTo>
                    <a:pt x="2910631" y="72666"/>
                  </a:lnTo>
                  <a:lnTo>
                    <a:pt x="2934630" y="72666"/>
                  </a:lnTo>
                  <a:lnTo>
                    <a:pt x="2893665" y="128476"/>
                  </a:lnTo>
                  <a:lnTo>
                    <a:pt x="2937755" y="191207"/>
                  </a:lnTo>
                  <a:lnTo>
                    <a:pt x="2913087" y="191207"/>
                  </a:lnTo>
                  <a:lnTo>
                    <a:pt x="2888754" y="154372"/>
                  </a:lnTo>
                  <a:lnTo>
                    <a:pt x="2882280" y="144438"/>
                  </a:lnTo>
                  <a:lnTo>
                    <a:pt x="2851138" y="191207"/>
                  </a:lnTo>
                  <a:lnTo>
                    <a:pt x="2826804" y="191207"/>
                  </a:lnTo>
                  <a:lnTo>
                    <a:pt x="2870113" y="129592"/>
                  </a:lnTo>
                  <a:close/>
                  <a:moveTo>
                    <a:pt x="2282874" y="72666"/>
                  </a:moveTo>
                  <a:lnTo>
                    <a:pt x="2303636" y="72666"/>
                  </a:lnTo>
                  <a:lnTo>
                    <a:pt x="2322500" y="141089"/>
                  </a:lnTo>
                  <a:lnTo>
                    <a:pt x="2329532" y="166539"/>
                  </a:lnTo>
                  <a:cubicBezTo>
                    <a:pt x="2329830" y="165274"/>
                    <a:pt x="2331876" y="157125"/>
                    <a:pt x="2335671" y="142094"/>
                  </a:cubicBezTo>
                  <a:lnTo>
                    <a:pt x="2354535" y="72666"/>
                  </a:lnTo>
                  <a:lnTo>
                    <a:pt x="2375185" y="72666"/>
                  </a:lnTo>
                  <a:lnTo>
                    <a:pt x="2392933" y="141424"/>
                  </a:lnTo>
                  <a:lnTo>
                    <a:pt x="2398849" y="164083"/>
                  </a:lnTo>
                  <a:lnTo>
                    <a:pt x="2405658" y="141201"/>
                  </a:lnTo>
                  <a:lnTo>
                    <a:pt x="2425973" y="72666"/>
                  </a:lnTo>
                  <a:lnTo>
                    <a:pt x="2444799" y="72666"/>
                  </a:lnTo>
                  <a:lnTo>
                    <a:pt x="2445506" y="72666"/>
                  </a:lnTo>
                  <a:lnTo>
                    <a:pt x="2465561" y="72666"/>
                  </a:lnTo>
                  <a:lnTo>
                    <a:pt x="2484425" y="141089"/>
                  </a:lnTo>
                  <a:lnTo>
                    <a:pt x="2491457" y="166539"/>
                  </a:lnTo>
                  <a:cubicBezTo>
                    <a:pt x="2491755" y="165274"/>
                    <a:pt x="2493801" y="157125"/>
                    <a:pt x="2497596" y="142094"/>
                  </a:cubicBezTo>
                  <a:lnTo>
                    <a:pt x="2516460" y="72666"/>
                  </a:lnTo>
                  <a:lnTo>
                    <a:pt x="2537110" y="72666"/>
                  </a:lnTo>
                  <a:lnTo>
                    <a:pt x="2554858" y="141424"/>
                  </a:lnTo>
                  <a:lnTo>
                    <a:pt x="2560774" y="164083"/>
                  </a:lnTo>
                  <a:lnTo>
                    <a:pt x="2567583" y="141201"/>
                  </a:lnTo>
                  <a:lnTo>
                    <a:pt x="2587898" y="72666"/>
                  </a:lnTo>
                  <a:lnTo>
                    <a:pt x="2606724" y="72666"/>
                  </a:lnTo>
                  <a:lnTo>
                    <a:pt x="2607431" y="72666"/>
                  </a:lnTo>
                  <a:lnTo>
                    <a:pt x="2627486" y="72666"/>
                  </a:lnTo>
                  <a:lnTo>
                    <a:pt x="2646350" y="141089"/>
                  </a:lnTo>
                  <a:lnTo>
                    <a:pt x="2653382" y="166539"/>
                  </a:lnTo>
                  <a:cubicBezTo>
                    <a:pt x="2653680" y="165274"/>
                    <a:pt x="2655726" y="157125"/>
                    <a:pt x="2659521" y="142094"/>
                  </a:cubicBezTo>
                  <a:lnTo>
                    <a:pt x="2678385" y="72666"/>
                  </a:lnTo>
                  <a:lnTo>
                    <a:pt x="2699035" y="72666"/>
                  </a:lnTo>
                  <a:lnTo>
                    <a:pt x="2716783" y="141424"/>
                  </a:lnTo>
                  <a:lnTo>
                    <a:pt x="2722699" y="164083"/>
                  </a:lnTo>
                  <a:lnTo>
                    <a:pt x="2729508" y="141201"/>
                  </a:lnTo>
                  <a:lnTo>
                    <a:pt x="2749823" y="72666"/>
                  </a:lnTo>
                  <a:lnTo>
                    <a:pt x="2769356" y="72666"/>
                  </a:lnTo>
                  <a:lnTo>
                    <a:pt x="2732298" y="191207"/>
                  </a:lnTo>
                  <a:lnTo>
                    <a:pt x="2711425" y="191207"/>
                  </a:lnTo>
                  <a:lnTo>
                    <a:pt x="2692561" y="120216"/>
                  </a:lnTo>
                  <a:lnTo>
                    <a:pt x="2687984" y="100013"/>
                  </a:lnTo>
                  <a:lnTo>
                    <a:pt x="2663986" y="191207"/>
                  </a:lnTo>
                  <a:lnTo>
                    <a:pt x="2643001" y="191207"/>
                  </a:lnTo>
                  <a:lnTo>
                    <a:pt x="2607074" y="73808"/>
                  </a:lnTo>
                  <a:lnTo>
                    <a:pt x="2570373" y="191207"/>
                  </a:lnTo>
                  <a:lnTo>
                    <a:pt x="2549500" y="191207"/>
                  </a:lnTo>
                  <a:lnTo>
                    <a:pt x="2530636" y="120216"/>
                  </a:lnTo>
                  <a:lnTo>
                    <a:pt x="2526059" y="100013"/>
                  </a:lnTo>
                  <a:lnTo>
                    <a:pt x="2502061" y="191207"/>
                  </a:lnTo>
                  <a:lnTo>
                    <a:pt x="2481076" y="191207"/>
                  </a:lnTo>
                  <a:lnTo>
                    <a:pt x="2445149" y="73808"/>
                  </a:lnTo>
                  <a:lnTo>
                    <a:pt x="2408448" y="191207"/>
                  </a:lnTo>
                  <a:lnTo>
                    <a:pt x="2387575" y="191207"/>
                  </a:lnTo>
                  <a:lnTo>
                    <a:pt x="2368711" y="120216"/>
                  </a:lnTo>
                  <a:lnTo>
                    <a:pt x="2364134" y="100013"/>
                  </a:lnTo>
                  <a:lnTo>
                    <a:pt x="2340136" y="191207"/>
                  </a:lnTo>
                  <a:lnTo>
                    <a:pt x="2319151" y="191207"/>
                  </a:lnTo>
                  <a:close/>
                  <a:moveTo>
                    <a:pt x="885155" y="71214"/>
                  </a:moveTo>
                  <a:lnTo>
                    <a:pt x="899219" y="82153"/>
                  </a:lnTo>
                  <a:cubicBezTo>
                    <a:pt x="879574" y="104775"/>
                    <a:pt x="853529" y="124793"/>
                    <a:pt x="821085" y="142205"/>
                  </a:cubicBezTo>
                  <a:cubicBezTo>
                    <a:pt x="818406" y="137889"/>
                    <a:pt x="814983" y="132904"/>
                    <a:pt x="810816" y="127248"/>
                  </a:cubicBezTo>
                  <a:cubicBezTo>
                    <a:pt x="844302" y="110877"/>
                    <a:pt x="869082" y="92199"/>
                    <a:pt x="885155" y="71214"/>
                  </a:cubicBezTo>
                  <a:close/>
                  <a:moveTo>
                    <a:pt x="1671414" y="70098"/>
                  </a:moveTo>
                  <a:lnTo>
                    <a:pt x="1747093" y="70098"/>
                  </a:lnTo>
                  <a:lnTo>
                    <a:pt x="1747093" y="84832"/>
                  </a:lnTo>
                  <a:lnTo>
                    <a:pt x="1671414" y="84832"/>
                  </a:lnTo>
                  <a:close/>
                  <a:moveTo>
                    <a:pt x="4065686" y="69987"/>
                  </a:moveTo>
                  <a:cubicBezTo>
                    <a:pt x="4074467" y="69987"/>
                    <a:pt x="4081667" y="71810"/>
                    <a:pt x="4087285" y="75456"/>
                  </a:cubicBezTo>
                  <a:cubicBezTo>
                    <a:pt x="4092903" y="79102"/>
                    <a:pt x="4096866" y="84200"/>
                    <a:pt x="4099173" y="90748"/>
                  </a:cubicBezTo>
                  <a:cubicBezTo>
                    <a:pt x="4108549" y="76907"/>
                    <a:pt x="4120753" y="69987"/>
                    <a:pt x="4135785" y="69987"/>
                  </a:cubicBezTo>
                  <a:cubicBezTo>
                    <a:pt x="4147542" y="69987"/>
                    <a:pt x="4156583" y="73242"/>
                    <a:pt x="4162909" y="79753"/>
                  </a:cubicBezTo>
                  <a:cubicBezTo>
                    <a:pt x="4169234" y="86265"/>
                    <a:pt x="4172396" y="96292"/>
                    <a:pt x="4172396" y="109835"/>
                  </a:cubicBezTo>
                  <a:lnTo>
                    <a:pt x="4172396" y="191207"/>
                  </a:lnTo>
                  <a:lnTo>
                    <a:pt x="4152416" y="191207"/>
                  </a:lnTo>
                  <a:lnTo>
                    <a:pt x="4152416" y="116533"/>
                  </a:lnTo>
                  <a:cubicBezTo>
                    <a:pt x="4152416" y="108496"/>
                    <a:pt x="4151765" y="102710"/>
                    <a:pt x="4150463" y="99176"/>
                  </a:cubicBezTo>
                  <a:cubicBezTo>
                    <a:pt x="4149161" y="95641"/>
                    <a:pt x="4146798" y="92795"/>
                    <a:pt x="4143375" y="90637"/>
                  </a:cubicBezTo>
                  <a:cubicBezTo>
                    <a:pt x="4139952" y="88479"/>
                    <a:pt x="4135933" y="87400"/>
                    <a:pt x="4131320" y="87400"/>
                  </a:cubicBezTo>
                  <a:cubicBezTo>
                    <a:pt x="4122985" y="87400"/>
                    <a:pt x="4116065" y="90171"/>
                    <a:pt x="4110558" y="95715"/>
                  </a:cubicBezTo>
                  <a:cubicBezTo>
                    <a:pt x="4105052" y="101259"/>
                    <a:pt x="4102298" y="110133"/>
                    <a:pt x="4102298" y="122337"/>
                  </a:cubicBezTo>
                  <a:lnTo>
                    <a:pt x="4102298" y="191207"/>
                  </a:lnTo>
                  <a:lnTo>
                    <a:pt x="4082206" y="191207"/>
                  </a:lnTo>
                  <a:lnTo>
                    <a:pt x="4082206" y="114189"/>
                  </a:lnTo>
                  <a:cubicBezTo>
                    <a:pt x="4082206" y="105259"/>
                    <a:pt x="4080569" y="98562"/>
                    <a:pt x="4077295" y="94097"/>
                  </a:cubicBezTo>
                  <a:cubicBezTo>
                    <a:pt x="4074021" y="89632"/>
                    <a:pt x="4068663" y="87400"/>
                    <a:pt x="4061222" y="87400"/>
                  </a:cubicBezTo>
                  <a:cubicBezTo>
                    <a:pt x="4055566" y="87400"/>
                    <a:pt x="4050339" y="88888"/>
                    <a:pt x="4045539" y="91864"/>
                  </a:cubicBezTo>
                  <a:cubicBezTo>
                    <a:pt x="4040739" y="94841"/>
                    <a:pt x="4037260" y="99194"/>
                    <a:pt x="4035102" y="104924"/>
                  </a:cubicBezTo>
                  <a:cubicBezTo>
                    <a:pt x="4032944" y="110654"/>
                    <a:pt x="4031865" y="118914"/>
                    <a:pt x="4031865" y="129704"/>
                  </a:cubicBezTo>
                  <a:lnTo>
                    <a:pt x="4031865" y="191207"/>
                  </a:lnTo>
                  <a:lnTo>
                    <a:pt x="4011773" y="191207"/>
                  </a:lnTo>
                  <a:lnTo>
                    <a:pt x="4011773" y="72666"/>
                  </a:lnTo>
                  <a:lnTo>
                    <a:pt x="4029744" y="72666"/>
                  </a:lnTo>
                  <a:lnTo>
                    <a:pt x="4029744" y="89297"/>
                  </a:lnTo>
                  <a:cubicBezTo>
                    <a:pt x="4033465" y="83493"/>
                    <a:pt x="4038414" y="78823"/>
                    <a:pt x="4044590" y="75289"/>
                  </a:cubicBezTo>
                  <a:cubicBezTo>
                    <a:pt x="4050766" y="71754"/>
                    <a:pt x="4057799" y="69987"/>
                    <a:pt x="4065686" y="69987"/>
                  </a:cubicBezTo>
                  <a:close/>
                  <a:moveTo>
                    <a:pt x="3936057" y="69987"/>
                  </a:moveTo>
                  <a:cubicBezTo>
                    <a:pt x="3952354" y="69987"/>
                    <a:pt x="3965674" y="75326"/>
                    <a:pt x="3976017" y="86004"/>
                  </a:cubicBezTo>
                  <a:cubicBezTo>
                    <a:pt x="3986361" y="96683"/>
                    <a:pt x="3991533" y="111435"/>
                    <a:pt x="3991533" y="130262"/>
                  </a:cubicBezTo>
                  <a:cubicBezTo>
                    <a:pt x="3991533" y="145517"/>
                    <a:pt x="3989245" y="157516"/>
                    <a:pt x="3984668" y="166260"/>
                  </a:cubicBezTo>
                  <a:cubicBezTo>
                    <a:pt x="3980092" y="175003"/>
                    <a:pt x="3973432" y="181794"/>
                    <a:pt x="3964688" y="186631"/>
                  </a:cubicBezTo>
                  <a:cubicBezTo>
                    <a:pt x="3955944" y="191468"/>
                    <a:pt x="3946401" y="193886"/>
                    <a:pt x="3936057" y="193886"/>
                  </a:cubicBezTo>
                  <a:cubicBezTo>
                    <a:pt x="3919463" y="193886"/>
                    <a:pt x="3906050" y="188565"/>
                    <a:pt x="3895818" y="177924"/>
                  </a:cubicBezTo>
                  <a:cubicBezTo>
                    <a:pt x="3885586" y="167283"/>
                    <a:pt x="3880470" y="151954"/>
                    <a:pt x="3880470" y="131936"/>
                  </a:cubicBezTo>
                  <a:cubicBezTo>
                    <a:pt x="3880470" y="109984"/>
                    <a:pt x="3886572" y="93725"/>
                    <a:pt x="3898776" y="83158"/>
                  </a:cubicBezTo>
                  <a:cubicBezTo>
                    <a:pt x="3908970" y="74377"/>
                    <a:pt x="3921398" y="69987"/>
                    <a:pt x="3936057" y="69987"/>
                  </a:cubicBezTo>
                  <a:close/>
                  <a:moveTo>
                    <a:pt x="3821534" y="69987"/>
                  </a:moveTo>
                  <a:cubicBezTo>
                    <a:pt x="3834408" y="69987"/>
                    <a:pt x="3844937" y="73242"/>
                    <a:pt x="3853123" y="79753"/>
                  </a:cubicBezTo>
                  <a:cubicBezTo>
                    <a:pt x="3861308" y="86265"/>
                    <a:pt x="3866554" y="95511"/>
                    <a:pt x="3868861" y="107491"/>
                  </a:cubicBezTo>
                  <a:lnTo>
                    <a:pt x="3849328" y="110505"/>
                  </a:lnTo>
                  <a:cubicBezTo>
                    <a:pt x="3847467" y="102543"/>
                    <a:pt x="3844174" y="96552"/>
                    <a:pt x="3839449" y="92534"/>
                  </a:cubicBezTo>
                  <a:cubicBezTo>
                    <a:pt x="3834724" y="88516"/>
                    <a:pt x="3829012" y="86507"/>
                    <a:pt x="3822315" y="86507"/>
                  </a:cubicBezTo>
                  <a:cubicBezTo>
                    <a:pt x="3812195" y="86507"/>
                    <a:pt x="3803972" y="90134"/>
                    <a:pt x="3797647" y="97390"/>
                  </a:cubicBezTo>
                  <a:cubicBezTo>
                    <a:pt x="3791322" y="104645"/>
                    <a:pt x="3788159" y="116123"/>
                    <a:pt x="3788159" y="131825"/>
                  </a:cubicBezTo>
                  <a:cubicBezTo>
                    <a:pt x="3788159" y="147749"/>
                    <a:pt x="3791210" y="159321"/>
                    <a:pt x="3797312" y="166539"/>
                  </a:cubicBezTo>
                  <a:cubicBezTo>
                    <a:pt x="3803414" y="173757"/>
                    <a:pt x="3811376" y="177366"/>
                    <a:pt x="3821199" y="177366"/>
                  </a:cubicBezTo>
                  <a:cubicBezTo>
                    <a:pt x="3829087" y="177366"/>
                    <a:pt x="3835673" y="174948"/>
                    <a:pt x="3840956" y="170111"/>
                  </a:cubicBezTo>
                  <a:cubicBezTo>
                    <a:pt x="3846239" y="165274"/>
                    <a:pt x="3849588" y="157832"/>
                    <a:pt x="3851002" y="147787"/>
                  </a:cubicBezTo>
                  <a:lnTo>
                    <a:pt x="3870759" y="150354"/>
                  </a:lnTo>
                  <a:cubicBezTo>
                    <a:pt x="3868601" y="163972"/>
                    <a:pt x="3863076" y="174631"/>
                    <a:pt x="3854183" y="182333"/>
                  </a:cubicBezTo>
                  <a:cubicBezTo>
                    <a:pt x="3845291" y="190035"/>
                    <a:pt x="3834370" y="193886"/>
                    <a:pt x="3821422" y="193886"/>
                  </a:cubicBezTo>
                  <a:cubicBezTo>
                    <a:pt x="3805200" y="193886"/>
                    <a:pt x="3792159" y="188584"/>
                    <a:pt x="3782299" y="177980"/>
                  </a:cubicBezTo>
                  <a:cubicBezTo>
                    <a:pt x="3772439" y="167376"/>
                    <a:pt x="3767509" y="152177"/>
                    <a:pt x="3767509" y="132383"/>
                  </a:cubicBezTo>
                  <a:cubicBezTo>
                    <a:pt x="3767509" y="119584"/>
                    <a:pt x="3769630" y="108384"/>
                    <a:pt x="3773872" y="98785"/>
                  </a:cubicBezTo>
                  <a:cubicBezTo>
                    <a:pt x="3778113" y="89185"/>
                    <a:pt x="3784569" y="81986"/>
                    <a:pt x="3793238" y="77186"/>
                  </a:cubicBezTo>
                  <a:cubicBezTo>
                    <a:pt x="3801907" y="72386"/>
                    <a:pt x="3811339" y="69987"/>
                    <a:pt x="3821534" y="69987"/>
                  </a:cubicBezTo>
                  <a:close/>
                  <a:moveTo>
                    <a:pt x="3393132" y="69987"/>
                  </a:moveTo>
                  <a:cubicBezTo>
                    <a:pt x="3409429" y="69987"/>
                    <a:pt x="3422749" y="75326"/>
                    <a:pt x="3433092" y="86004"/>
                  </a:cubicBezTo>
                  <a:cubicBezTo>
                    <a:pt x="3443436" y="96683"/>
                    <a:pt x="3448608" y="111435"/>
                    <a:pt x="3448608" y="130262"/>
                  </a:cubicBezTo>
                  <a:cubicBezTo>
                    <a:pt x="3448608" y="145517"/>
                    <a:pt x="3446320" y="157516"/>
                    <a:pt x="3441743" y="166260"/>
                  </a:cubicBezTo>
                  <a:cubicBezTo>
                    <a:pt x="3437167" y="175003"/>
                    <a:pt x="3430507" y="181794"/>
                    <a:pt x="3421763" y="186631"/>
                  </a:cubicBezTo>
                  <a:cubicBezTo>
                    <a:pt x="3413019" y="191468"/>
                    <a:pt x="3403476" y="193886"/>
                    <a:pt x="3393132" y="193886"/>
                  </a:cubicBezTo>
                  <a:cubicBezTo>
                    <a:pt x="3376538" y="193886"/>
                    <a:pt x="3363125" y="188565"/>
                    <a:pt x="3352893" y="177924"/>
                  </a:cubicBezTo>
                  <a:cubicBezTo>
                    <a:pt x="3342661" y="167283"/>
                    <a:pt x="3337545" y="151954"/>
                    <a:pt x="3337545" y="131936"/>
                  </a:cubicBezTo>
                  <a:cubicBezTo>
                    <a:pt x="3337545" y="109984"/>
                    <a:pt x="3343647" y="93725"/>
                    <a:pt x="3355851" y="83158"/>
                  </a:cubicBezTo>
                  <a:cubicBezTo>
                    <a:pt x="3366045" y="74377"/>
                    <a:pt x="3378473" y="69987"/>
                    <a:pt x="3393132" y="69987"/>
                  </a:cubicBezTo>
                  <a:close/>
                  <a:moveTo>
                    <a:pt x="3271316" y="69987"/>
                  </a:moveTo>
                  <a:cubicBezTo>
                    <a:pt x="3281437" y="69987"/>
                    <a:pt x="3289659" y="71177"/>
                    <a:pt x="3295985" y="73559"/>
                  </a:cubicBezTo>
                  <a:cubicBezTo>
                    <a:pt x="3302310" y="75940"/>
                    <a:pt x="3306961" y="78935"/>
                    <a:pt x="3309937" y="82544"/>
                  </a:cubicBezTo>
                  <a:cubicBezTo>
                    <a:pt x="3312914" y="86153"/>
                    <a:pt x="3314997" y="90711"/>
                    <a:pt x="3316188" y="96218"/>
                  </a:cubicBezTo>
                  <a:cubicBezTo>
                    <a:pt x="3316858" y="99641"/>
                    <a:pt x="3317193" y="105817"/>
                    <a:pt x="3317193" y="114747"/>
                  </a:cubicBezTo>
                  <a:lnTo>
                    <a:pt x="3317193" y="141536"/>
                  </a:lnTo>
                  <a:cubicBezTo>
                    <a:pt x="3317193" y="160214"/>
                    <a:pt x="3317620" y="172027"/>
                    <a:pt x="3318476" y="176975"/>
                  </a:cubicBezTo>
                  <a:cubicBezTo>
                    <a:pt x="3319332" y="181924"/>
                    <a:pt x="3321025" y="186668"/>
                    <a:pt x="3323555" y="191207"/>
                  </a:cubicBezTo>
                  <a:lnTo>
                    <a:pt x="3302570" y="191207"/>
                  </a:lnTo>
                  <a:cubicBezTo>
                    <a:pt x="3300487" y="187040"/>
                    <a:pt x="3299147" y="182166"/>
                    <a:pt x="3298552" y="176585"/>
                  </a:cubicBezTo>
                  <a:cubicBezTo>
                    <a:pt x="3291110" y="182910"/>
                    <a:pt x="3283948" y="187375"/>
                    <a:pt x="3277065" y="189979"/>
                  </a:cubicBezTo>
                  <a:cubicBezTo>
                    <a:pt x="3270181" y="192584"/>
                    <a:pt x="3262796" y="193886"/>
                    <a:pt x="3254908" y="193886"/>
                  </a:cubicBezTo>
                  <a:cubicBezTo>
                    <a:pt x="3241886" y="193886"/>
                    <a:pt x="3231877" y="190705"/>
                    <a:pt x="3224882" y="184342"/>
                  </a:cubicBezTo>
                  <a:cubicBezTo>
                    <a:pt x="3217887" y="177980"/>
                    <a:pt x="3214390" y="169850"/>
                    <a:pt x="3214390" y="159953"/>
                  </a:cubicBezTo>
                  <a:cubicBezTo>
                    <a:pt x="3214390" y="154149"/>
                    <a:pt x="3215710" y="148847"/>
                    <a:pt x="3218352" y="144047"/>
                  </a:cubicBezTo>
                  <a:cubicBezTo>
                    <a:pt x="3220994" y="139248"/>
                    <a:pt x="3224454" y="135397"/>
                    <a:pt x="3228733" y="132494"/>
                  </a:cubicBezTo>
                  <a:cubicBezTo>
                    <a:pt x="3233012" y="129592"/>
                    <a:pt x="3237830" y="127397"/>
                    <a:pt x="3243188" y="125909"/>
                  </a:cubicBezTo>
                  <a:cubicBezTo>
                    <a:pt x="3247132" y="124867"/>
                    <a:pt x="3253085" y="123862"/>
                    <a:pt x="3261047" y="122895"/>
                  </a:cubicBezTo>
                  <a:cubicBezTo>
                    <a:pt x="3277269" y="120960"/>
                    <a:pt x="3289213" y="118653"/>
                    <a:pt x="3296878" y="115975"/>
                  </a:cubicBezTo>
                  <a:cubicBezTo>
                    <a:pt x="3296952" y="113221"/>
                    <a:pt x="3296989" y="111472"/>
                    <a:pt x="3296989" y="110728"/>
                  </a:cubicBezTo>
                  <a:cubicBezTo>
                    <a:pt x="3296989" y="102543"/>
                    <a:pt x="3295092" y="96776"/>
                    <a:pt x="3291296" y="93427"/>
                  </a:cubicBezTo>
                  <a:cubicBezTo>
                    <a:pt x="3286162" y="88888"/>
                    <a:pt x="3278534" y="86618"/>
                    <a:pt x="3268414" y="86618"/>
                  </a:cubicBezTo>
                  <a:cubicBezTo>
                    <a:pt x="3258964" y="86618"/>
                    <a:pt x="3251987" y="88274"/>
                    <a:pt x="3247485" y="91585"/>
                  </a:cubicBezTo>
                  <a:cubicBezTo>
                    <a:pt x="3242983" y="94897"/>
                    <a:pt x="3239653" y="100757"/>
                    <a:pt x="3237495" y="109166"/>
                  </a:cubicBezTo>
                  <a:lnTo>
                    <a:pt x="3217850" y="106487"/>
                  </a:lnTo>
                  <a:cubicBezTo>
                    <a:pt x="3219636" y="98078"/>
                    <a:pt x="3222575" y="91288"/>
                    <a:pt x="3226668" y="86116"/>
                  </a:cubicBezTo>
                  <a:cubicBezTo>
                    <a:pt x="3230761" y="80944"/>
                    <a:pt x="3236677" y="76963"/>
                    <a:pt x="3244416" y="74172"/>
                  </a:cubicBezTo>
                  <a:cubicBezTo>
                    <a:pt x="3252155" y="71382"/>
                    <a:pt x="3261122" y="69987"/>
                    <a:pt x="3271316" y="69987"/>
                  </a:cubicBezTo>
                  <a:close/>
                  <a:moveTo>
                    <a:pt x="3057934" y="69987"/>
                  </a:moveTo>
                  <a:cubicBezTo>
                    <a:pt x="3065078" y="69987"/>
                    <a:pt x="3071645" y="71270"/>
                    <a:pt x="3077635" y="73838"/>
                  </a:cubicBezTo>
                  <a:cubicBezTo>
                    <a:pt x="3083625" y="76405"/>
                    <a:pt x="3088109" y="79772"/>
                    <a:pt x="3091085" y="83939"/>
                  </a:cubicBezTo>
                  <a:cubicBezTo>
                    <a:pt x="3094062" y="88106"/>
                    <a:pt x="3096146" y="93055"/>
                    <a:pt x="3097336" y="98785"/>
                  </a:cubicBezTo>
                  <a:cubicBezTo>
                    <a:pt x="3098080" y="102506"/>
                    <a:pt x="3098452" y="109017"/>
                    <a:pt x="3098452" y="118319"/>
                  </a:cubicBezTo>
                  <a:lnTo>
                    <a:pt x="3098452" y="191207"/>
                  </a:lnTo>
                  <a:lnTo>
                    <a:pt x="3078361" y="191207"/>
                  </a:lnTo>
                  <a:lnTo>
                    <a:pt x="3078361" y="119100"/>
                  </a:lnTo>
                  <a:cubicBezTo>
                    <a:pt x="3078361" y="110914"/>
                    <a:pt x="3077579" y="104794"/>
                    <a:pt x="3076017" y="100738"/>
                  </a:cubicBezTo>
                  <a:cubicBezTo>
                    <a:pt x="3074454" y="96683"/>
                    <a:pt x="3071682" y="93446"/>
                    <a:pt x="3067701" y="91027"/>
                  </a:cubicBezTo>
                  <a:cubicBezTo>
                    <a:pt x="3063720" y="88609"/>
                    <a:pt x="3059050" y="87400"/>
                    <a:pt x="3053692" y="87400"/>
                  </a:cubicBezTo>
                  <a:cubicBezTo>
                    <a:pt x="3045135" y="87400"/>
                    <a:pt x="3037749" y="90116"/>
                    <a:pt x="3031536" y="95548"/>
                  </a:cubicBezTo>
                  <a:cubicBezTo>
                    <a:pt x="3025322" y="100980"/>
                    <a:pt x="3022215" y="111286"/>
                    <a:pt x="3022215" y="126467"/>
                  </a:cubicBezTo>
                  <a:lnTo>
                    <a:pt x="3022215" y="191207"/>
                  </a:lnTo>
                  <a:lnTo>
                    <a:pt x="3002123" y="191207"/>
                  </a:lnTo>
                  <a:lnTo>
                    <a:pt x="3002123" y="72666"/>
                  </a:lnTo>
                  <a:lnTo>
                    <a:pt x="3020206" y="72666"/>
                  </a:lnTo>
                  <a:lnTo>
                    <a:pt x="3020206" y="89520"/>
                  </a:lnTo>
                  <a:cubicBezTo>
                    <a:pt x="3028912" y="76498"/>
                    <a:pt x="3041488" y="69987"/>
                    <a:pt x="3057934" y="69987"/>
                  </a:cubicBezTo>
                  <a:close/>
                  <a:moveTo>
                    <a:pt x="2168128" y="65075"/>
                  </a:moveTo>
                  <a:cubicBezTo>
                    <a:pt x="2172072" y="65075"/>
                    <a:pt x="2175458" y="66452"/>
                    <a:pt x="2178285" y="69205"/>
                  </a:cubicBezTo>
                  <a:cubicBezTo>
                    <a:pt x="2181113" y="71959"/>
                    <a:pt x="2182527" y="75270"/>
                    <a:pt x="2182527" y="79140"/>
                  </a:cubicBezTo>
                  <a:cubicBezTo>
                    <a:pt x="2182527" y="83009"/>
                    <a:pt x="2181150" y="86339"/>
                    <a:pt x="2178397" y="89130"/>
                  </a:cubicBezTo>
                  <a:cubicBezTo>
                    <a:pt x="2175643" y="91920"/>
                    <a:pt x="2172221" y="93315"/>
                    <a:pt x="2168128" y="93315"/>
                  </a:cubicBezTo>
                  <a:cubicBezTo>
                    <a:pt x="2164035" y="93315"/>
                    <a:pt x="2160612" y="91920"/>
                    <a:pt x="2157859" y="89130"/>
                  </a:cubicBezTo>
                  <a:cubicBezTo>
                    <a:pt x="2155105" y="86339"/>
                    <a:pt x="2153729" y="83009"/>
                    <a:pt x="2153729" y="79140"/>
                  </a:cubicBezTo>
                  <a:cubicBezTo>
                    <a:pt x="2153729" y="75270"/>
                    <a:pt x="2155143" y="71959"/>
                    <a:pt x="2157970" y="69205"/>
                  </a:cubicBezTo>
                  <a:cubicBezTo>
                    <a:pt x="2160798" y="66452"/>
                    <a:pt x="2164184" y="65075"/>
                    <a:pt x="2168128" y="65075"/>
                  </a:cubicBezTo>
                  <a:close/>
                  <a:moveTo>
                    <a:pt x="121220" y="63401"/>
                  </a:moveTo>
                  <a:cubicBezTo>
                    <a:pt x="121146" y="72405"/>
                    <a:pt x="121034" y="80442"/>
                    <a:pt x="120885" y="87511"/>
                  </a:cubicBezTo>
                  <a:lnTo>
                    <a:pt x="178370" y="87511"/>
                  </a:lnTo>
                  <a:lnTo>
                    <a:pt x="178370" y="63401"/>
                  </a:lnTo>
                  <a:close/>
                  <a:moveTo>
                    <a:pt x="42639" y="63401"/>
                  </a:moveTo>
                  <a:lnTo>
                    <a:pt x="42639" y="87511"/>
                  </a:lnTo>
                  <a:lnTo>
                    <a:pt x="103584" y="87511"/>
                  </a:lnTo>
                  <a:cubicBezTo>
                    <a:pt x="103733" y="80367"/>
                    <a:pt x="103845" y="72331"/>
                    <a:pt x="103919" y="63401"/>
                  </a:cubicBezTo>
                  <a:close/>
                  <a:moveTo>
                    <a:pt x="1282303" y="54025"/>
                  </a:moveTo>
                  <a:cubicBezTo>
                    <a:pt x="1304627" y="64294"/>
                    <a:pt x="1327621" y="75977"/>
                    <a:pt x="1351285" y="89074"/>
                  </a:cubicBezTo>
                  <a:lnTo>
                    <a:pt x="1341016" y="104924"/>
                  </a:lnTo>
                  <a:cubicBezTo>
                    <a:pt x="1322561" y="93613"/>
                    <a:pt x="1299865" y="81260"/>
                    <a:pt x="1272927" y="67866"/>
                  </a:cubicBezTo>
                  <a:close/>
                  <a:moveTo>
                    <a:pt x="1222697" y="53802"/>
                  </a:moveTo>
                  <a:lnTo>
                    <a:pt x="1233413" y="68312"/>
                  </a:lnTo>
                  <a:cubicBezTo>
                    <a:pt x="1206028" y="85130"/>
                    <a:pt x="1183035" y="98004"/>
                    <a:pt x="1164431" y="106933"/>
                  </a:cubicBezTo>
                  <a:cubicBezTo>
                    <a:pt x="1161752" y="102022"/>
                    <a:pt x="1158329" y="96887"/>
                    <a:pt x="1154162" y="91529"/>
                  </a:cubicBezTo>
                  <a:cubicBezTo>
                    <a:pt x="1179760" y="80367"/>
                    <a:pt x="1202605" y="67791"/>
                    <a:pt x="1222697" y="53802"/>
                  </a:cubicBezTo>
                  <a:close/>
                  <a:moveTo>
                    <a:pt x="706338" y="45318"/>
                  </a:moveTo>
                  <a:cubicBezTo>
                    <a:pt x="713333" y="56927"/>
                    <a:pt x="720105" y="68610"/>
                    <a:pt x="726653" y="80367"/>
                  </a:cubicBezTo>
                  <a:lnTo>
                    <a:pt x="712143" y="88627"/>
                  </a:lnTo>
                  <a:cubicBezTo>
                    <a:pt x="706785" y="77465"/>
                    <a:pt x="700385" y="65485"/>
                    <a:pt x="692944" y="52685"/>
                  </a:cubicBezTo>
                  <a:close/>
                  <a:moveTo>
                    <a:pt x="747638" y="37282"/>
                  </a:moveTo>
                  <a:cubicBezTo>
                    <a:pt x="754782" y="50081"/>
                    <a:pt x="761405" y="62285"/>
                    <a:pt x="767506" y="73893"/>
                  </a:cubicBezTo>
                  <a:lnTo>
                    <a:pt x="752549" y="81707"/>
                  </a:lnTo>
                  <a:cubicBezTo>
                    <a:pt x="747489" y="69949"/>
                    <a:pt x="741313" y="57522"/>
                    <a:pt x="734020" y="44425"/>
                  </a:cubicBezTo>
                  <a:close/>
                  <a:moveTo>
                    <a:pt x="797867" y="36165"/>
                  </a:moveTo>
                  <a:lnTo>
                    <a:pt x="812825" y="44202"/>
                  </a:lnTo>
                  <a:cubicBezTo>
                    <a:pt x="806425" y="55960"/>
                    <a:pt x="797719" y="71289"/>
                    <a:pt x="786705" y="90190"/>
                  </a:cubicBezTo>
                  <a:lnTo>
                    <a:pt x="772864" y="83270"/>
                  </a:lnTo>
                  <a:cubicBezTo>
                    <a:pt x="780901" y="69875"/>
                    <a:pt x="789235" y="54174"/>
                    <a:pt x="797867" y="36165"/>
                  </a:cubicBezTo>
                  <a:close/>
                  <a:moveTo>
                    <a:pt x="3173685" y="27571"/>
                  </a:moveTo>
                  <a:lnTo>
                    <a:pt x="3193777" y="27571"/>
                  </a:lnTo>
                  <a:lnTo>
                    <a:pt x="3193777" y="50676"/>
                  </a:lnTo>
                  <a:lnTo>
                    <a:pt x="3173685" y="50676"/>
                  </a:lnTo>
                  <a:close/>
                  <a:moveTo>
                    <a:pt x="3125837" y="27571"/>
                  </a:moveTo>
                  <a:lnTo>
                    <a:pt x="3145929" y="27571"/>
                  </a:lnTo>
                  <a:lnTo>
                    <a:pt x="3145929" y="50899"/>
                  </a:lnTo>
                  <a:lnTo>
                    <a:pt x="3125837" y="50899"/>
                  </a:lnTo>
                  <a:close/>
                  <a:moveTo>
                    <a:pt x="2954610" y="27571"/>
                  </a:moveTo>
                  <a:lnTo>
                    <a:pt x="2974702" y="27571"/>
                  </a:lnTo>
                  <a:lnTo>
                    <a:pt x="2974702" y="50676"/>
                  </a:lnTo>
                  <a:lnTo>
                    <a:pt x="2954610" y="50676"/>
                  </a:lnTo>
                  <a:close/>
                  <a:moveTo>
                    <a:pt x="527744" y="18529"/>
                  </a:moveTo>
                  <a:lnTo>
                    <a:pt x="542032" y="23664"/>
                  </a:lnTo>
                  <a:cubicBezTo>
                    <a:pt x="536525" y="40184"/>
                    <a:pt x="530721" y="55588"/>
                    <a:pt x="524619" y="69875"/>
                  </a:cubicBezTo>
                  <a:lnTo>
                    <a:pt x="511448" y="64071"/>
                  </a:lnTo>
                  <a:cubicBezTo>
                    <a:pt x="517996" y="49634"/>
                    <a:pt x="523428" y="34454"/>
                    <a:pt x="527744" y="18529"/>
                  </a:cubicBezTo>
                  <a:close/>
                  <a:moveTo>
                    <a:pt x="471934" y="18306"/>
                  </a:moveTo>
                  <a:cubicBezTo>
                    <a:pt x="477292" y="33338"/>
                    <a:pt x="482352" y="48444"/>
                    <a:pt x="487114" y="63624"/>
                  </a:cubicBezTo>
                  <a:lnTo>
                    <a:pt x="473050" y="69429"/>
                  </a:lnTo>
                  <a:cubicBezTo>
                    <a:pt x="467990" y="51271"/>
                    <a:pt x="463227" y="35793"/>
                    <a:pt x="458763" y="22994"/>
                  </a:cubicBezTo>
                  <a:close/>
                  <a:moveTo>
                    <a:pt x="1611585" y="15627"/>
                  </a:moveTo>
                  <a:lnTo>
                    <a:pt x="1699989" y="15627"/>
                  </a:lnTo>
                  <a:lnTo>
                    <a:pt x="1699989" y="31031"/>
                  </a:lnTo>
                  <a:cubicBezTo>
                    <a:pt x="1679897" y="65261"/>
                    <a:pt x="1648792" y="94060"/>
                    <a:pt x="1606674" y="117426"/>
                  </a:cubicBezTo>
                  <a:cubicBezTo>
                    <a:pt x="1603846" y="112365"/>
                    <a:pt x="1600721" y="107156"/>
                    <a:pt x="1597298" y="101799"/>
                  </a:cubicBezTo>
                  <a:cubicBezTo>
                    <a:pt x="1612925" y="93762"/>
                    <a:pt x="1625575" y="86023"/>
                    <a:pt x="1635249" y="78581"/>
                  </a:cubicBezTo>
                  <a:cubicBezTo>
                    <a:pt x="1625873" y="68908"/>
                    <a:pt x="1616273" y="59383"/>
                    <a:pt x="1606451" y="50006"/>
                  </a:cubicBezTo>
                  <a:lnTo>
                    <a:pt x="1616943" y="39514"/>
                  </a:lnTo>
                  <a:cubicBezTo>
                    <a:pt x="1628105" y="49634"/>
                    <a:pt x="1638374" y="59234"/>
                    <a:pt x="1647750" y="68312"/>
                  </a:cubicBezTo>
                  <a:cubicBezTo>
                    <a:pt x="1660103" y="57448"/>
                    <a:pt x="1670670" y="44946"/>
                    <a:pt x="1679451" y="30808"/>
                  </a:cubicBezTo>
                  <a:lnTo>
                    <a:pt x="1611585" y="30808"/>
                  </a:lnTo>
                  <a:close/>
                  <a:moveTo>
                    <a:pt x="1855142" y="14288"/>
                  </a:moveTo>
                  <a:lnTo>
                    <a:pt x="2014537" y="14288"/>
                  </a:lnTo>
                  <a:lnTo>
                    <a:pt x="2014537" y="91083"/>
                  </a:lnTo>
                  <a:lnTo>
                    <a:pt x="2049140" y="91083"/>
                  </a:lnTo>
                  <a:lnTo>
                    <a:pt x="2049140" y="106040"/>
                  </a:lnTo>
                  <a:lnTo>
                    <a:pt x="1949127" y="106040"/>
                  </a:lnTo>
                  <a:lnTo>
                    <a:pt x="1949127" y="111175"/>
                  </a:lnTo>
                  <a:cubicBezTo>
                    <a:pt x="1955229" y="124569"/>
                    <a:pt x="1963117" y="136327"/>
                    <a:pt x="1972791" y="146447"/>
                  </a:cubicBezTo>
                  <a:cubicBezTo>
                    <a:pt x="1990055" y="135285"/>
                    <a:pt x="2005682" y="124346"/>
                    <a:pt x="2019672" y="113630"/>
                  </a:cubicBezTo>
                  <a:lnTo>
                    <a:pt x="2032620" y="128364"/>
                  </a:lnTo>
                  <a:cubicBezTo>
                    <a:pt x="2019969" y="136699"/>
                    <a:pt x="2004268" y="146521"/>
                    <a:pt x="1985516" y="157832"/>
                  </a:cubicBezTo>
                  <a:cubicBezTo>
                    <a:pt x="2002929" y="171376"/>
                    <a:pt x="2024658" y="181124"/>
                    <a:pt x="2050702" y="187077"/>
                  </a:cubicBezTo>
                  <a:cubicBezTo>
                    <a:pt x="2046089" y="193477"/>
                    <a:pt x="2041996" y="199579"/>
                    <a:pt x="2038424" y="205383"/>
                  </a:cubicBezTo>
                  <a:cubicBezTo>
                    <a:pt x="1997943" y="193030"/>
                    <a:pt x="1968177" y="172046"/>
                    <a:pt x="1949127" y="142429"/>
                  </a:cubicBezTo>
                  <a:lnTo>
                    <a:pt x="1949127" y="190872"/>
                  </a:lnTo>
                  <a:cubicBezTo>
                    <a:pt x="1949127" y="208880"/>
                    <a:pt x="1939900" y="217885"/>
                    <a:pt x="1921445" y="217885"/>
                  </a:cubicBezTo>
                  <a:cubicBezTo>
                    <a:pt x="1912664" y="217885"/>
                    <a:pt x="1902246" y="217736"/>
                    <a:pt x="1890191" y="217438"/>
                  </a:cubicBezTo>
                  <a:cubicBezTo>
                    <a:pt x="1889298" y="211931"/>
                    <a:pt x="1888257" y="205532"/>
                    <a:pt x="1887066" y="198239"/>
                  </a:cubicBezTo>
                  <a:cubicBezTo>
                    <a:pt x="1897782" y="199430"/>
                    <a:pt x="1907381" y="200100"/>
                    <a:pt x="1915864" y="200248"/>
                  </a:cubicBezTo>
                  <a:cubicBezTo>
                    <a:pt x="1926431" y="200248"/>
                    <a:pt x="1931714" y="195486"/>
                    <a:pt x="1931714" y="185961"/>
                  </a:cubicBezTo>
                  <a:lnTo>
                    <a:pt x="1931714" y="106040"/>
                  </a:lnTo>
                  <a:lnTo>
                    <a:pt x="1831255" y="106040"/>
                  </a:lnTo>
                  <a:lnTo>
                    <a:pt x="1831255" y="91083"/>
                  </a:lnTo>
                  <a:lnTo>
                    <a:pt x="1997794" y="91083"/>
                  </a:lnTo>
                  <a:lnTo>
                    <a:pt x="1997794" y="67196"/>
                  </a:lnTo>
                  <a:lnTo>
                    <a:pt x="1859384" y="67196"/>
                  </a:lnTo>
                  <a:lnTo>
                    <a:pt x="1859384" y="52909"/>
                  </a:lnTo>
                  <a:lnTo>
                    <a:pt x="1997794" y="52909"/>
                  </a:lnTo>
                  <a:lnTo>
                    <a:pt x="1997794" y="29245"/>
                  </a:lnTo>
                  <a:lnTo>
                    <a:pt x="1855142" y="29245"/>
                  </a:lnTo>
                  <a:close/>
                  <a:moveTo>
                    <a:pt x="8036" y="12055"/>
                  </a:moveTo>
                  <a:lnTo>
                    <a:pt x="212973" y="12055"/>
                  </a:lnTo>
                  <a:lnTo>
                    <a:pt x="212973" y="27682"/>
                  </a:lnTo>
                  <a:lnTo>
                    <a:pt x="121444" y="27682"/>
                  </a:lnTo>
                  <a:cubicBezTo>
                    <a:pt x="121444" y="35049"/>
                    <a:pt x="121406" y="41895"/>
                    <a:pt x="121332" y="48221"/>
                  </a:cubicBezTo>
                  <a:lnTo>
                    <a:pt x="195337" y="48221"/>
                  </a:lnTo>
                  <a:lnTo>
                    <a:pt x="195337" y="152698"/>
                  </a:lnTo>
                  <a:lnTo>
                    <a:pt x="178370" y="152698"/>
                  </a:lnTo>
                  <a:lnTo>
                    <a:pt x="178370" y="141759"/>
                  </a:lnTo>
                  <a:lnTo>
                    <a:pt x="115862" y="141759"/>
                  </a:lnTo>
                  <a:cubicBezTo>
                    <a:pt x="111993" y="159395"/>
                    <a:pt x="105854" y="172976"/>
                    <a:pt x="97445" y="182501"/>
                  </a:cubicBezTo>
                  <a:cubicBezTo>
                    <a:pt x="127285" y="193440"/>
                    <a:pt x="168845" y="198835"/>
                    <a:pt x="222126" y="198686"/>
                  </a:cubicBezTo>
                  <a:cubicBezTo>
                    <a:pt x="218405" y="205234"/>
                    <a:pt x="215354" y="211187"/>
                    <a:pt x="212973" y="216545"/>
                  </a:cubicBezTo>
                  <a:cubicBezTo>
                    <a:pt x="153888" y="214908"/>
                    <a:pt x="110467" y="207653"/>
                    <a:pt x="82711" y="194779"/>
                  </a:cubicBezTo>
                  <a:cubicBezTo>
                    <a:pt x="65596" y="206090"/>
                    <a:pt x="41448" y="215206"/>
                    <a:pt x="10269" y="222126"/>
                  </a:cubicBezTo>
                  <a:cubicBezTo>
                    <a:pt x="7292" y="216917"/>
                    <a:pt x="3869" y="211634"/>
                    <a:pt x="0" y="206276"/>
                  </a:cubicBezTo>
                  <a:cubicBezTo>
                    <a:pt x="27235" y="201737"/>
                    <a:pt x="49187" y="194742"/>
                    <a:pt x="65856" y="185291"/>
                  </a:cubicBezTo>
                  <a:cubicBezTo>
                    <a:pt x="53131" y="176510"/>
                    <a:pt x="41597" y="164976"/>
                    <a:pt x="31254" y="150689"/>
                  </a:cubicBezTo>
                  <a:lnTo>
                    <a:pt x="42974" y="141759"/>
                  </a:lnTo>
                  <a:lnTo>
                    <a:pt x="25673" y="141759"/>
                  </a:lnTo>
                  <a:lnTo>
                    <a:pt x="25673" y="48221"/>
                  </a:lnTo>
                  <a:lnTo>
                    <a:pt x="104031" y="48221"/>
                  </a:lnTo>
                  <a:cubicBezTo>
                    <a:pt x="104105" y="41821"/>
                    <a:pt x="104179" y="34975"/>
                    <a:pt x="104254" y="27682"/>
                  </a:cubicBezTo>
                  <a:lnTo>
                    <a:pt x="8036" y="27682"/>
                  </a:lnTo>
                  <a:close/>
                  <a:moveTo>
                    <a:pt x="879351" y="11162"/>
                  </a:moveTo>
                  <a:lnTo>
                    <a:pt x="894308" y="20762"/>
                  </a:lnTo>
                  <a:cubicBezTo>
                    <a:pt x="875258" y="43384"/>
                    <a:pt x="849362" y="63699"/>
                    <a:pt x="816620" y="81707"/>
                  </a:cubicBezTo>
                  <a:cubicBezTo>
                    <a:pt x="812453" y="76051"/>
                    <a:pt x="808732" y="71214"/>
                    <a:pt x="805458" y="67196"/>
                  </a:cubicBezTo>
                  <a:cubicBezTo>
                    <a:pt x="837753" y="51867"/>
                    <a:pt x="862384" y="33189"/>
                    <a:pt x="879351" y="11162"/>
                  </a:cubicBezTo>
                  <a:close/>
                  <a:moveTo>
                    <a:pt x="807244" y="9823"/>
                  </a:moveTo>
                  <a:lnTo>
                    <a:pt x="811262" y="25896"/>
                  </a:lnTo>
                  <a:cubicBezTo>
                    <a:pt x="782389" y="27980"/>
                    <a:pt x="743099" y="30436"/>
                    <a:pt x="693390" y="33263"/>
                  </a:cubicBezTo>
                  <a:cubicBezTo>
                    <a:pt x="692348" y="28203"/>
                    <a:pt x="691009" y="22771"/>
                    <a:pt x="689372" y="16967"/>
                  </a:cubicBezTo>
                  <a:cubicBezTo>
                    <a:pt x="732978" y="14883"/>
                    <a:pt x="772269" y="12502"/>
                    <a:pt x="807244" y="9823"/>
                  </a:cubicBezTo>
                  <a:close/>
                  <a:moveTo>
                    <a:pt x="1397273" y="7590"/>
                  </a:moveTo>
                  <a:cubicBezTo>
                    <a:pt x="1409477" y="19646"/>
                    <a:pt x="1420267" y="30882"/>
                    <a:pt x="1429643" y="41300"/>
                  </a:cubicBezTo>
                  <a:lnTo>
                    <a:pt x="1414016" y="54248"/>
                  </a:lnTo>
                  <a:cubicBezTo>
                    <a:pt x="1403746" y="41002"/>
                    <a:pt x="1393701" y="29245"/>
                    <a:pt x="1383878" y="18976"/>
                  </a:cubicBezTo>
                  <a:close/>
                  <a:moveTo>
                    <a:pt x="1782142" y="3349"/>
                  </a:moveTo>
                  <a:lnTo>
                    <a:pt x="1793081" y="17413"/>
                  </a:lnTo>
                  <a:cubicBezTo>
                    <a:pt x="1779091" y="25747"/>
                    <a:pt x="1763985" y="34231"/>
                    <a:pt x="1747763" y="42863"/>
                  </a:cubicBezTo>
                  <a:cubicBezTo>
                    <a:pt x="1751781" y="48816"/>
                    <a:pt x="1756172" y="54248"/>
                    <a:pt x="1760934" y="59159"/>
                  </a:cubicBezTo>
                  <a:cubicBezTo>
                    <a:pt x="1776561" y="50527"/>
                    <a:pt x="1791072" y="41746"/>
                    <a:pt x="1804466" y="32817"/>
                  </a:cubicBezTo>
                  <a:lnTo>
                    <a:pt x="1815628" y="47104"/>
                  </a:lnTo>
                  <a:cubicBezTo>
                    <a:pt x="1803276" y="54695"/>
                    <a:pt x="1789360" y="62657"/>
                    <a:pt x="1773882" y="70991"/>
                  </a:cubicBezTo>
                  <a:cubicBezTo>
                    <a:pt x="1788170" y="82153"/>
                    <a:pt x="1804838" y="89595"/>
                    <a:pt x="1823888" y="93315"/>
                  </a:cubicBezTo>
                  <a:cubicBezTo>
                    <a:pt x="1819572" y="99269"/>
                    <a:pt x="1815480" y="105296"/>
                    <a:pt x="1811610" y="111398"/>
                  </a:cubicBezTo>
                  <a:cubicBezTo>
                    <a:pt x="1764283" y="95027"/>
                    <a:pt x="1731169" y="61243"/>
                    <a:pt x="1712267" y="10046"/>
                  </a:cubicBezTo>
                  <a:lnTo>
                    <a:pt x="1727894" y="3795"/>
                  </a:lnTo>
                  <a:cubicBezTo>
                    <a:pt x="1731317" y="13023"/>
                    <a:pt x="1735112" y="21506"/>
                    <a:pt x="1739280" y="29245"/>
                  </a:cubicBezTo>
                  <a:cubicBezTo>
                    <a:pt x="1755651" y="20315"/>
                    <a:pt x="1769938" y="11683"/>
                    <a:pt x="1782142" y="3349"/>
                  </a:cubicBezTo>
                  <a:close/>
                  <a:moveTo>
                    <a:pt x="1015752" y="3349"/>
                  </a:moveTo>
                  <a:lnTo>
                    <a:pt x="1034058" y="3349"/>
                  </a:lnTo>
                  <a:lnTo>
                    <a:pt x="1034058" y="41746"/>
                  </a:lnTo>
                  <a:lnTo>
                    <a:pt x="1115987" y="41746"/>
                  </a:lnTo>
                  <a:lnTo>
                    <a:pt x="1115987" y="189086"/>
                  </a:lnTo>
                  <a:cubicBezTo>
                    <a:pt x="1115987" y="207988"/>
                    <a:pt x="1106686" y="217364"/>
                    <a:pt x="1088082" y="217215"/>
                  </a:cubicBezTo>
                  <a:cubicBezTo>
                    <a:pt x="1078260" y="217215"/>
                    <a:pt x="1066205" y="217066"/>
                    <a:pt x="1051917" y="216768"/>
                  </a:cubicBezTo>
                  <a:cubicBezTo>
                    <a:pt x="1051471" y="211708"/>
                    <a:pt x="1050354" y="205234"/>
                    <a:pt x="1048568" y="197346"/>
                  </a:cubicBezTo>
                  <a:cubicBezTo>
                    <a:pt x="1062707" y="198537"/>
                    <a:pt x="1074464" y="199207"/>
                    <a:pt x="1083841" y="199355"/>
                  </a:cubicBezTo>
                  <a:cubicBezTo>
                    <a:pt x="1093217" y="199653"/>
                    <a:pt x="1097905" y="194965"/>
                    <a:pt x="1097905" y="185291"/>
                  </a:cubicBezTo>
                  <a:lnTo>
                    <a:pt x="1097905" y="58713"/>
                  </a:lnTo>
                  <a:lnTo>
                    <a:pt x="1033611" y="58713"/>
                  </a:lnTo>
                  <a:cubicBezTo>
                    <a:pt x="1033016" y="72256"/>
                    <a:pt x="1031379" y="84311"/>
                    <a:pt x="1028700" y="94878"/>
                  </a:cubicBezTo>
                  <a:cubicBezTo>
                    <a:pt x="1055042" y="116012"/>
                    <a:pt x="1076325" y="134615"/>
                    <a:pt x="1092547" y="150689"/>
                  </a:cubicBezTo>
                  <a:lnTo>
                    <a:pt x="1078929" y="165199"/>
                  </a:lnTo>
                  <a:cubicBezTo>
                    <a:pt x="1063005" y="147787"/>
                    <a:pt x="1044476" y="129704"/>
                    <a:pt x="1023342" y="110952"/>
                  </a:cubicBezTo>
                  <a:cubicBezTo>
                    <a:pt x="1013222" y="132829"/>
                    <a:pt x="993948" y="151879"/>
                    <a:pt x="965522" y="168102"/>
                  </a:cubicBezTo>
                  <a:cubicBezTo>
                    <a:pt x="959272" y="159470"/>
                    <a:pt x="955104" y="154112"/>
                    <a:pt x="953021" y="152028"/>
                  </a:cubicBezTo>
                  <a:cubicBezTo>
                    <a:pt x="977280" y="139229"/>
                    <a:pt x="993874" y="125016"/>
                    <a:pt x="1002804" y="109389"/>
                  </a:cubicBezTo>
                  <a:cubicBezTo>
                    <a:pt x="1009948" y="97929"/>
                    <a:pt x="1014115" y="81037"/>
                    <a:pt x="1015305" y="58713"/>
                  </a:cubicBezTo>
                  <a:lnTo>
                    <a:pt x="951458" y="58713"/>
                  </a:lnTo>
                  <a:lnTo>
                    <a:pt x="951458" y="219224"/>
                  </a:lnTo>
                  <a:lnTo>
                    <a:pt x="933375" y="219224"/>
                  </a:lnTo>
                  <a:lnTo>
                    <a:pt x="933375" y="41746"/>
                  </a:lnTo>
                  <a:lnTo>
                    <a:pt x="1015752" y="41746"/>
                  </a:lnTo>
                  <a:close/>
                  <a:moveTo>
                    <a:pt x="492472" y="1786"/>
                  </a:moveTo>
                  <a:lnTo>
                    <a:pt x="507206" y="1786"/>
                  </a:lnTo>
                  <a:lnTo>
                    <a:pt x="507206" y="83046"/>
                  </a:lnTo>
                  <a:lnTo>
                    <a:pt x="536004" y="83046"/>
                  </a:lnTo>
                  <a:lnTo>
                    <a:pt x="536004" y="97334"/>
                  </a:lnTo>
                  <a:lnTo>
                    <a:pt x="507206" y="97334"/>
                  </a:lnTo>
                  <a:lnTo>
                    <a:pt x="507206" y="125016"/>
                  </a:lnTo>
                  <a:lnTo>
                    <a:pt x="515466" y="118319"/>
                  </a:lnTo>
                  <a:cubicBezTo>
                    <a:pt x="527968" y="130374"/>
                    <a:pt x="538014" y="140792"/>
                    <a:pt x="545604" y="149572"/>
                  </a:cubicBezTo>
                  <a:lnTo>
                    <a:pt x="533995" y="160288"/>
                  </a:lnTo>
                  <a:cubicBezTo>
                    <a:pt x="524619" y="148828"/>
                    <a:pt x="515689" y="138634"/>
                    <a:pt x="507206" y="129704"/>
                  </a:cubicBezTo>
                  <a:lnTo>
                    <a:pt x="507206" y="221456"/>
                  </a:lnTo>
                  <a:lnTo>
                    <a:pt x="492472" y="221456"/>
                  </a:lnTo>
                  <a:lnTo>
                    <a:pt x="492472" y="127471"/>
                  </a:lnTo>
                  <a:cubicBezTo>
                    <a:pt x="483840" y="149945"/>
                    <a:pt x="473794" y="170334"/>
                    <a:pt x="462334" y="188640"/>
                  </a:cubicBezTo>
                  <a:cubicBezTo>
                    <a:pt x="459953" y="181943"/>
                    <a:pt x="457646" y="175915"/>
                    <a:pt x="455414" y="170557"/>
                  </a:cubicBezTo>
                  <a:cubicBezTo>
                    <a:pt x="469850" y="148680"/>
                    <a:pt x="481608" y="124272"/>
                    <a:pt x="490686" y="97334"/>
                  </a:cubicBezTo>
                  <a:lnTo>
                    <a:pt x="458316" y="97334"/>
                  </a:lnTo>
                  <a:lnTo>
                    <a:pt x="458316" y="83046"/>
                  </a:lnTo>
                  <a:lnTo>
                    <a:pt x="492472" y="83046"/>
                  </a:lnTo>
                  <a:close/>
                  <a:moveTo>
                    <a:pt x="323924" y="1340"/>
                  </a:moveTo>
                  <a:lnTo>
                    <a:pt x="346472" y="1340"/>
                  </a:lnTo>
                  <a:cubicBezTo>
                    <a:pt x="338882" y="9525"/>
                    <a:pt x="331142" y="17190"/>
                    <a:pt x="323255" y="24334"/>
                  </a:cubicBezTo>
                  <a:lnTo>
                    <a:pt x="428402" y="24334"/>
                  </a:lnTo>
                  <a:lnTo>
                    <a:pt x="428402" y="39514"/>
                  </a:lnTo>
                  <a:cubicBezTo>
                    <a:pt x="377205" y="80739"/>
                    <a:pt x="315069" y="111472"/>
                    <a:pt x="241994" y="131713"/>
                  </a:cubicBezTo>
                  <a:cubicBezTo>
                    <a:pt x="238869" y="125760"/>
                    <a:pt x="235446" y="120551"/>
                    <a:pt x="231725" y="116086"/>
                  </a:cubicBezTo>
                  <a:cubicBezTo>
                    <a:pt x="262384" y="108049"/>
                    <a:pt x="289917" y="98896"/>
                    <a:pt x="314325" y="88627"/>
                  </a:cubicBezTo>
                  <a:cubicBezTo>
                    <a:pt x="308967" y="82674"/>
                    <a:pt x="301898" y="75382"/>
                    <a:pt x="293117" y="66750"/>
                  </a:cubicBezTo>
                  <a:lnTo>
                    <a:pt x="305618" y="56927"/>
                  </a:lnTo>
                  <a:cubicBezTo>
                    <a:pt x="314399" y="65410"/>
                    <a:pt x="322510" y="73670"/>
                    <a:pt x="329952" y="81707"/>
                  </a:cubicBezTo>
                  <a:cubicBezTo>
                    <a:pt x="357187" y="69354"/>
                    <a:pt x="381074" y="55439"/>
                    <a:pt x="401613" y="39961"/>
                  </a:cubicBezTo>
                  <a:lnTo>
                    <a:pt x="305395" y="39961"/>
                  </a:lnTo>
                  <a:cubicBezTo>
                    <a:pt x="289917" y="53206"/>
                    <a:pt x="271537" y="65857"/>
                    <a:pt x="250254" y="77912"/>
                  </a:cubicBezTo>
                  <a:cubicBezTo>
                    <a:pt x="246980" y="73447"/>
                    <a:pt x="242887" y="68759"/>
                    <a:pt x="237976" y="63847"/>
                  </a:cubicBezTo>
                  <a:cubicBezTo>
                    <a:pt x="272058" y="45690"/>
                    <a:pt x="300707" y="24854"/>
                    <a:pt x="323924" y="1340"/>
                  </a:cubicBezTo>
                  <a:close/>
                  <a:moveTo>
                    <a:pt x="600075" y="1116"/>
                  </a:moveTo>
                  <a:lnTo>
                    <a:pt x="616148" y="1116"/>
                  </a:lnTo>
                  <a:lnTo>
                    <a:pt x="616148" y="21208"/>
                  </a:lnTo>
                  <a:lnTo>
                    <a:pt x="674861" y="21208"/>
                  </a:lnTo>
                  <a:lnTo>
                    <a:pt x="674861" y="35272"/>
                  </a:lnTo>
                  <a:lnTo>
                    <a:pt x="616148" y="35272"/>
                  </a:lnTo>
                  <a:lnTo>
                    <a:pt x="616148" y="50230"/>
                  </a:lnTo>
                  <a:lnTo>
                    <a:pt x="668164" y="50230"/>
                  </a:lnTo>
                  <a:lnTo>
                    <a:pt x="668164" y="64294"/>
                  </a:lnTo>
                  <a:lnTo>
                    <a:pt x="616148" y="64294"/>
                  </a:lnTo>
                  <a:lnTo>
                    <a:pt x="616148" y="79698"/>
                  </a:lnTo>
                  <a:lnTo>
                    <a:pt x="677986" y="79698"/>
                  </a:lnTo>
                  <a:lnTo>
                    <a:pt x="677986" y="93762"/>
                  </a:lnTo>
                  <a:lnTo>
                    <a:pt x="542255" y="93762"/>
                  </a:lnTo>
                  <a:lnTo>
                    <a:pt x="542255" y="79698"/>
                  </a:lnTo>
                  <a:lnTo>
                    <a:pt x="600075" y="79698"/>
                  </a:lnTo>
                  <a:lnTo>
                    <a:pt x="600075" y="64294"/>
                  </a:lnTo>
                  <a:lnTo>
                    <a:pt x="551631" y="64294"/>
                  </a:lnTo>
                  <a:lnTo>
                    <a:pt x="551631" y="50230"/>
                  </a:lnTo>
                  <a:lnTo>
                    <a:pt x="600075" y="50230"/>
                  </a:lnTo>
                  <a:lnTo>
                    <a:pt x="600075" y="35272"/>
                  </a:lnTo>
                  <a:lnTo>
                    <a:pt x="545827" y="35272"/>
                  </a:lnTo>
                  <a:lnTo>
                    <a:pt x="545827" y="21208"/>
                  </a:lnTo>
                  <a:lnTo>
                    <a:pt x="600075" y="21208"/>
                  </a:lnTo>
                  <a:close/>
                  <a:moveTo>
                    <a:pt x="1253728" y="893"/>
                  </a:moveTo>
                  <a:cubicBezTo>
                    <a:pt x="1259235" y="9376"/>
                    <a:pt x="1264444" y="18380"/>
                    <a:pt x="1269355" y="27905"/>
                  </a:cubicBezTo>
                  <a:lnTo>
                    <a:pt x="1354633" y="27905"/>
                  </a:lnTo>
                  <a:lnTo>
                    <a:pt x="1354633" y="65410"/>
                  </a:lnTo>
                  <a:lnTo>
                    <a:pt x="1336551" y="65410"/>
                  </a:lnTo>
                  <a:lnTo>
                    <a:pt x="1336551" y="43979"/>
                  </a:lnTo>
                  <a:lnTo>
                    <a:pt x="1170012" y="43979"/>
                  </a:lnTo>
                  <a:lnTo>
                    <a:pt x="1170012" y="66303"/>
                  </a:lnTo>
                  <a:lnTo>
                    <a:pt x="1152153" y="66303"/>
                  </a:lnTo>
                  <a:lnTo>
                    <a:pt x="1152153" y="27905"/>
                  </a:lnTo>
                  <a:lnTo>
                    <a:pt x="1247700" y="27905"/>
                  </a:lnTo>
                  <a:cubicBezTo>
                    <a:pt x="1244426" y="21952"/>
                    <a:pt x="1240705" y="15553"/>
                    <a:pt x="1236538" y="8707"/>
                  </a:cubicBezTo>
                  <a:close/>
                  <a:moveTo>
                    <a:pt x="1502420" y="0"/>
                  </a:moveTo>
                  <a:lnTo>
                    <a:pt x="1520502" y="0"/>
                  </a:lnTo>
                  <a:lnTo>
                    <a:pt x="1520502" y="20092"/>
                  </a:lnTo>
                  <a:lnTo>
                    <a:pt x="1588591" y="20092"/>
                  </a:lnTo>
                  <a:lnTo>
                    <a:pt x="1588591" y="34156"/>
                  </a:lnTo>
                  <a:lnTo>
                    <a:pt x="1520502" y="34156"/>
                  </a:lnTo>
                  <a:lnTo>
                    <a:pt x="1520502" y="49113"/>
                  </a:lnTo>
                  <a:lnTo>
                    <a:pt x="1582787" y="49113"/>
                  </a:lnTo>
                  <a:lnTo>
                    <a:pt x="1582787" y="63178"/>
                  </a:lnTo>
                  <a:lnTo>
                    <a:pt x="1520502" y="63178"/>
                  </a:lnTo>
                  <a:lnTo>
                    <a:pt x="1520502" y="78581"/>
                  </a:lnTo>
                  <a:lnTo>
                    <a:pt x="1593056" y="78581"/>
                  </a:lnTo>
                  <a:lnTo>
                    <a:pt x="1593056" y="92646"/>
                  </a:lnTo>
                  <a:lnTo>
                    <a:pt x="1430312" y="92646"/>
                  </a:lnTo>
                  <a:lnTo>
                    <a:pt x="1430312" y="78581"/>
                  </a:lnTo>
                  <a:lnTo>
                    <a:pt x="1502420" y="78581"/>
                  </a:lnTo>
                  <a:lnTo>
                    <a:pt x="1502420" y="63178"/>
                  </a:lnTo>
                  <a:lnTo>
                    <a:pt x="1445270" y="63178"/>
                  </a:lnTo>
                  <a:lnTo>
                    <a:pt x="1445270" y="49113"/>
                  </a:lnTo>
                  <a:lnTo>
                    <a:pt x="1502420" y="49113"/>
                  </a:lnTo>
                  <a:lnTo>
                    <a:pt x="1502420" y="34156"/>
                  </a:lnTo>
                  <a:lnTo>
                    <a:pt x="1437456" y="34156"/>
                  </a:lnTo>
                  <a:lnTo>
                    <a:pt x="1437456" y="20092"/>
                  </a:lnTo>
                  <a:lnTo>
                    <a:pt x="1502420" y="20092"/>
                  </a:lnTo>
                  <a:close/>
                </a:path>
              </a:pathLst>
            </a:custGeom>
            <a:solidFill>
              <a:schemeClr val="bg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ctr"/>
              <a:endParaRPr kumimoji="1" lang="en" altLang="zh-CN" dirty="0">
                <a:solidFill>
                  <a:schemeClr val="bg1"/>
                </a:solidFill>
              </a:endParaRPr>
            </a:p>
          </p:txBody>
        </p:sp>
      </p:grpSp>
      <p:grpSp>
        <p:nvGrpSpPr>
          <p:cNvPr id="11" name="组合 10">
            <a:extLst>
              <a:ext uri="{FF2B5EF4-FFF2-40B4-BE49-F238E27FC236}">
                <a16:creationId xmlns:a16="http://schemas.microsoft.com/office/drawing/2014/main" xmlns="" id="{DB0764DB-8505-8B48-92ED-D75515448C6C}"/>
              </a:ext>
            </a:extLst>
          </p:cNvPr>
          <p:cNvGrpSpPr/>
          <p:nvPr/>
        </p:nvGrpSpPr>
        <p:grpSpPr>
          <a:xfrm>
            <a:off x="11286600" y="-5748"/>
            <a:ext cx="579247" cy="730144"/>
            <a:chOff x="10991812" y="-5749"/>
            <a:chExt cx="760532" cy="958655"/>
          </a:xfrm>
        </p:grpSpPr>
        <p:sp>
          <p:nvSpPr>
            <p:cNvPr id="13" name="同侧圆角矩形 12">
              <a:extLst>
                <a:ext uri="{FF2B5EF4-FFF2-40B4-BE49-F238E27FC236}">
                  <a16:creationId xmlns:a16="http://schemas.microsoft.com/office/drawing/2014/main" xmlns="" id="{0519C388-C1A0-E54C-ADD0-3D30DF740B4C}"/>
                </a:ext>
              </a:extLst>
            </p:cNvPr>
            <p:cNvSpPr/>
            <p:nvPr/>
          </p:nvSpPr>
          <p:spPr>
            <a:xfrm flipV="1">
              <a:off x="10991812" y="-5749"/>
              <a:ext cx="760532" cy="958655"/>
            </a:xfrm>
            <a:prstGeom prst="round2SameRect">
              <a:avLst>
                <a:gd name="adj1" fmla="val 50000"/>
                <a:gd name="adj2"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4" name="任意多边形 3">
              <a:extLst>
                <a:ext uri="{FF2B5EF4-FFF2-40B4-BE49-F238E27FC236}">
                  <a16:creationId xmlns:a16="http://schemas.microsoft.com/office/drawing/2014/main" xmlns="" id="{83E5017B-4DD7-384F-B8E6-0ED61F2AC85E}"/>
                </a:ext>
              </a:extLst>
            </p:cNvPr>
            <p:cNvSpPr/>
            <p:nvPr/>
          </p:nvSpPr>
          <p:spPr>
            <a:xfrm>
              <a:off x="11068746" y="89345"/>
              <a:ext cx="606664" cy="671651"/>
            </a:xfrm>
            <a:custGeom>
              <a:avLst/>
              <a:gdLst>
                <a:gd name="connsiteX0" fmla="*/ 2026832 w 4749368"/>
                <a:gd name="connsiteY0" fmla="*/ 3343699 h 5838626"/>
                <a:gd name="connsiteX1" fmla="*/ 1981301 w 4749368"/>
                <a:gd name="connsiteY1" fmla="*/ 3359278 h 5838626"/>
                <a:gd name="connsiteX2" fmla="*/ 1973289 w 4749368"/>
                <a:gd name="connsiteY2" fmla="*/ 3361847 h 5838626"/>
                <a:gd name="connsiteX3" fmla="*/ 1971747 w 4749368"/>
                <a:gd name="connsiteY3" fmla="*/ 3369405 h 5838626"/>
                <a:gd name="connsiteX4" fmla="*/ 1982764 w 4749368"/>
                <a:gd name="connsiteY4" fmla="*/ 3428162 h 5838626"/>
                <a:gd name="connsiteX5" fmla="*/ 1979092 w 4749368"/>
                <a:gd name="connsiteY5" fmla="*/ 3486918 h 5838626"/>
                <a:gd name="connsiteX6" fmla="*/ 1949713 w 4749368"/>
                <a:gd name="connsiteY6" fmla="*/ 3597087 h 5838626"/>
                <a:gd name="connsiteX7" fmla="*/ 1991113 w 4749368"/>
                <a:gd name="connsiteY7" fmla="*/ 3657336 h 5838626"/>
                <a:gd name="connsiteX8" fmla="*/ 1992504 w 4749368"/>
                <a:gd name="connsiteY8" fmla="*/ 3661663 h 5838626"/>
                <a:gd name="connsiteX9" fmla="*/ 2008470 w 4749368"/>
                <a:gd name="connsiteY9" fmla="*/ 3626465 h 5838626"/>
                <a:gd name="connsiteX10" fmla="*/ 2103950 w 4749368"/>
                <a:gd name="connsiteY10" fmla="*/ 3464885 h 5838626"/>
                <a:gd name="connsiteX11" fmla="*/ 2103950 w 4749368"/>
                <a:gd name="connsiteY11" fmla="*/ 3398784 h 5838626"/>
                <a:gd name="connsiteX12" fmla="*/ 2074571 w 4749368"/>
                <a:gd name="connsiteY12" fmla="*/ 3365733 h 5838626"/>
                <a:gd name="connsiteX13" fmla="*/ 2026832 w 4749368"/>
                <a:gd name="connsiteY13" fmla="*/ 3343699 h 5838626"/>
                <a:gd name="connsiteX14" fmla="*/ 3836449 w 4749368"/>
                <a:gd name="connsiteY14" fmla="*/ 3027696 h 5838626"/>
                <a:gd name="connsiteX15" fmla="*/ 3895158 w 4749368"/>
                <a:gd name="connsiteY15" fmla="*/ 3033757 h 5838626"/>
                <a:gd name="connsiteX16" fmla="*/ 3997681 w 4749368"/>
                <a:gd name="connsiteY16" fmla="*/ 3103030 h 5838626"/>
                <a:gd name="connsiteX17" fmla="*/ 4116830 w 4749368"/>
                <a:gd name="connsiteY17" fmla="*/ 3180615 h 5838626"/>
                <a:gd name="connsiteX18" fmla="*/ 4136227 w 4749368"/>
                <a:gd name="connsiteY18" fmla="*/ 3238804 h 5838626"/>
                <a:gd name="connsiteX19" fmla="*/ 4066954 w 4749368"/>
                <a:gd name="connsiteY19" fmla="*/ 3299764 h 5838626"/>
                <a:gd name="connsiteX20" fmla="*/ 4033703 w 4749368"/>
                <a:gd name="connsiteY20" fmla="*/ 3366266 h 5838626"/>
                <a:gd name="connsiteX21" fmla="*/ 4044787 w 4749368"/>
                <a:gd name="connsiteY21" fmla="*/ 3393975 h 5838626"/>
                <a:gd name="connsiteX22" fmla="*/ 4100205 w 4749368"/>
                <a:gd name="connsiteY22" fmla="*/ 3396746 h 5838626"/>
                <a:gd name="connsiteX23" fmla="*/ 4136227 w 4749368"/>
                <a:gd name="connsiteY23" fmla="*/ 3360724 h 5838626"/>
                <a:gd name="connsiteX24" fmla="*/ 4197187 w 4749368"/>
                <a:gd name="connsiteY24" fmla="*/ 3327473 h 5838626"/>
                <a:gd name="connsiteX25" fmla="*/ 4252605 w 4749368"/>
                <a:gd name="connsiteY25" fmla="*/ 3321932 h 5838626"/>
                <a:gd name="connsiteX26" fmla="*/ 4338503 w 4749368"/>
                <a:gd name="connsiteY26" fmla="*/ 3369037 h 5838626"/>
                <a:gd name="connsiteX27" fmla="*/ 4371754 w 4749368"/>
                <a:gd name="connsiteY27" fmla="*/ 3432768 h 5838626"/>
                <a:gd name="connsiteX28" fmla="*/ 4305252 w 4749368"/>
                <a:gd name="connsiteY28" fmla="*/ 3496499 h 5838626"/>
                <a:gd name="connsiteX29" fmla="*/ 4186103 w 4749368"/>
                <a:gd name="connsiteY29" fmla="*/ 3557459 h 5838626"/>
                <a:gd name="connsiteX30" fmla="*/ 4069725 w 4749368"/>
                <a:gd name="connsiteY30" fmla="*/ 3626732 h 5838626"/>
                <a:gd name="connsiteX31" fmla="*/ 3992140 w 4749368"/>
                <a:gd name="connsiteY31" fmla="*/ 3701546 h 5838626"/>
                <a:gd name="connsiteX32" fmla="*/ 3989369 w 4749368"/>
                <a:gd name="connsiteY32" fmla="*/ 3762506 h 5838626"/>
                <a:gd name="connsiteX33" fmla="*/ 4039245 w 4749368"/>
                <a:gd name="connsiteY33" fmla="*/ 3801299 h 5838626"/>
                <a:gd name="connsiteX34" fmla="*/ 4125143 w 4749368"/>
                <a:gd name="connsiteY34" fmla="*/ 3806841 h 5838626"/>
                <a:gd name="connsiteX35" fmla="*/ 4258147 w 4749368"/>
                <a:gd name="connsiteY35" fmla="*/ 3773590 h 5838626"/>
                <a:gd name="connsiteX36" fmla="*/ 4357900 w 4749368"/>
                <a:gd name="connsiteY36" fmla="*/ 3762506 h 5838626"/>
                <a:gd name="connsiteX37" fmla="*/ 4402234 w 4749368"/>
                <a:gd name="connsiteY37" fmla="*/ 3737568 h 5838626"/>
                <a:gd name="connsiteX38" fmla="*/ 4485361 w 4749368"/>
                <a:gd name="connsiteY38" fmla="*/ 3745881 h 5838626"/>
                <a:gd name="connsiteX39" fmla="*/ 4582343 w 4749368"/>
                <a:gd name="connsiteY39" fmla="*/ 3707088 h 5838626"/>
                <a:gd name="connsiteX40" fmla="*/ 4659929 w 4749368"/>
                <a:gd name="connsiteY40" fmla="*/ 3756964 h 5838626"/>
                <a:gd name="connsiteX41" fmla="*/ 4740285 w 4749368"/>
                <a:gd name="connsiteY41" fmla="*/ 3865030 h 5838626"/>
                <a:gd name="connsiteX42" fmla="*/ 4659929 w 4749368"/>
                <a:gd name="connsiteY42" fmla="*/ 3914906 h 5838626"/>
                <a:gd name="connsiteX43" fmla="*/ 4513070 w 4749368"/>
                <a:gd name="connsiteY43" fmla="*/ 3925990 h 5838626"/>
                <a:gd name="connsiteX44" fmla="*/ 4299710 w 4749368"/>
                <a:gd name="connsiteY44" fmla="*/ 3914906 h 5838626"/>
                <a:gd name="connsiteX45" fmla="*/ 4219354 w 4749368"/>
                <a:gd name="connsiteY45" fmla="*/ 3928761 h 5838626"/>
                <a:gd name="connsiteX46" fmla="*/ 4127914 w 4749368"/>
                <a:gd name="connsiteY46" fmla="*/ 3945386 h 5838626"/>
                <a:gd name="connsiteX47" fmla="*/ 4030932 w 4749368"/>
                <a:gd name="connsiteY47" fmla="*/ 3992492 h 5838626"/>
                <a:gd name="connsiteX48" fmla="*/ 4003223 w 4749368"/>
                <a:gd name="connsiteY48" fmla="*/ 4058993 h 5838626"/>
                <a:gd name="connsiteX49" fmla="*/ 3972743 w 4749368"/>
                <a:gd name="connsiteY49" fmla="*/ 4208622 h 5838626"/>
                <a:gd name="connsiteX50" fmla="*/ 4014307 w 4749368"/>
                <a:gd name="connsiteY50" fmla="*/ 4244644 h 5838626"/>
                <a:gd name="connsiteX51" fmla="*/ 4058641 w 4749368"/>
                <a:gd name="connsiteY51" fmla="*/ 4228019 h 5838626"/>
                <a:gd name="connsiteX52" fmla="*/ 4047558 w 4749368"/>
                <a:gd name="connsiteY52" fmla="*/ 4153204 h 5838626"/>
                <a:gd name="connsiteX53" fmla="*/ 4061412 w 4749368"/>
                <a:gd name="connsiteY53" fmla="*/ 4083932 h 5838626"/>
                <a:gd name="connsiteX54" fmla="*/ 4094663 w 4749368"/>
                <a:gd name="connsiteY54" fmla="*/ 4067306 h 5838626"/>
                <a:gd name="connsiteX55" fmla="*/ 4102976 w 4749368"/>
                <a:gd name="connsiteY55" fmla="*/ 4025742 h 5838626"/>
                <a:gd name="connsiteX56" fmla="*/ 4188874 w 4749368"/>
                <a:gd name="connsiteY56" fmla="*/ 4017430 h 5838626"/>
                <a:gd name="connsiteX57" fmla="*/ 4283085 w 4749368"/>
                <a:gd name="connsiteY57" fmla="*/ 4003575 h 5838626"/>
                <a:gd name="connsiteX58" fmla="*/ 4316336 w 4749368"/>
                <a:gd name="connsiteY58" fmla="*/ 4061764 h 5838626"/>
                <a:gd name="connsiteX59" fmla="*/ 4321878 w 4749368"/>
                <a:gd name="connsiteY59" fmla="*/ 4111641 h 5838626"/>
                <a:gd name="connsiteX60" fmla="*/ 4357900 w 4749368"/>
                <a:gd name="connsiteY60" fmla="*/ 4164288 h 5838626"/>
                <a:gd name="connsiteX61" fmla="*/ 4349587 w 4749368"/>
                <a:gd name="connsiteY61" fmla="*/ 4250186 h 5838626"/>
                <a:gd name="connsiteX62" fmla="*/ 4238750 w 4749368"/>
                <a:gd name="connsiteY62" fmla="*/ 4325001 h 5838626"/>
                <a:gd name="connsiteX63" fmla="*/ 4119601 w 4749368"/>
                <a:gd name="connsiteY63" fmla="*/ 4446921 h 5838626"/>
                <a:gd name="connsiteX64" fmla="*/ 3986598 w 4749368"/>
                <a:gd name="connsiteY64" fmla="*/ 4632571 h 5838626"/>
                <a:gd name="connsiteX65" fmla="*/ 3861907 w 4749368"/>
                <a:gd name="connsiteY65" fmla="*/ 4793284 h 5838626"/>
                <a:gd name="connsiteX66" fmla="*/ 3856313 w 4749368"/>
                <a:gd name="connsiteY66" fmla="*/ 4797324 h 5838626"/>
                <a:gd name="connsiteX67" fmla="*/ 3834025 w 4749368"/>
                <a:gd name="connsiteY67" fmla="*/ 4829220 h 5838626"/>
                <a:gd name="connsiteX68" fmla="*/ 3739987 w 4749368"/>
                <a:gd name="connsiteY68" fmla="*/ 4948455 h 5838626"/>
                <a:gd name="connsiteX69" fmla="*/ 3654089 w 4749368"/>
                <a:gd name="connsiteY69" fmla="*/ 5034353 h 5838626"/>
                <a:gd name="connsiteX70" fmla="*/ 3515543 w 4749368"/>
                <a:gd name="connsiteY70" fmla="*/ 5183982 h 5838626"/>
                <a:gd name="connsiteX71" fmla="*/ 3396394 w 4749368"/>
                <a:gd name="connsiteY71" fmla="*/ 5253255 h 5838626"/>
                <a:gd name="connsiteX72" fmla="*/ 3246765 w 4749368"/>
                <a:gd name="connsiteY72" fmla="*/ 5350237 h 5838626"/>
                <a:gd name="connsiteX73" fmla="*/ 3144241 w 4749368"/>
                <a:gd name="connsiteY73" fmla="*/ 5411197 h 5838626"/>
                <a:gd name="connsiteX74" fmla="*/ 3008467 w 4749368"/>
                <a:gd name="connsiteY74" fmla="*/ 5458302 h 5838626"/>
                <a:gd name="connsiteX75" fmla="*/ 2911485 w 4749368"/>
                <a:gd name="connsiteY75" fmla="*/ 5508179 h 5838626"/>
                <a:gd name="connsiteX76" fmla="*/ 2817274 w 4749368"/>
                <a:gd name="connsiteY76" fmla="*/ 5494324 h 5838626"/>
                <a:gd name="connsiteX77" fmla="*/ 2847754 w 4749368"/>
                <a:gd name="connsiteY77" fmla="*/ 5433364 h 5838626"/>
                <a:gd name="connsiteX78" fmla="*/ 2944736 w 4749368"/>
                <a:gd name="connsiteY78" fmla="*/ 5383488 h 5838626"/>
                <a:gd name="connsiteX79" fmla="*/ 3047260 w 4749368"/>
                <a:gd name="connsiteY79" fmla="*/ 5278193 h 5838626"/>
                <a:gd name="connsiteX80" fmla="*/ 3138700 w 4749368"/>
                <a:gd name="connsiteY80" fmla="*/ 5220004 h 5838626"/>
                <a:gd name="connsiteX81" fmla="*/ 3252307 w 4749368"/>
                <a:gd name="connsiteY81" fmla="*/ 5145190 h 5838626"/>
                <a:gd name="connsiteX82" fmla="*/ 3340976 w 4749368"/>
                <a:gd name="connsiteY82" fmla="*/ 5095313 h 5838626"/>
                <a:gd name="connsiteX83" fmla="*/ 3429645 w 4749368"/>
                <a:gd name="connsiteY83" fmla="*/ 4987248 h 5838626"/>
                <a:gd name="connsiteX84" fmla="*/ 3532169 w 4749368"/>
                <a:gd name="connsiteY84" fmla="*/ 4931830 h 5838626"/>
                <a:gd name="connsiteX85" fmla="*/ 3557107 w 4749368"/>
                <a:gd name="connsiteY85" fmla="*/ 4870870 h 5838626"/>
                <a:gd name="connsiteX86" fmla="*/ 3606983 w 4749368"/>
                <a:gd name="connsiteY86" fmla="*/ 4812681 h 5838626"/>
                <a:gd name="connsiteX87" fmla="*/ 3667942 w 4749368"/>
                <a:gd name="connsiteY87" fmla="*/ 4726782 h 5838626"/>
                <a:gd name="connsiteX88" fmla="*/ 3673448 w 4749368"/>
                <a:gd name="connsiteY88" fmla="*/ 4708475 h 5838626"/>
                <a:gd name="connsiteX89" fmla="*/ 3673420 w 4749368"/>
                <a:gd name="connsiteY89" fmla="*/ 4691302 h 5838626"/>
                <a:gd name="connsiteX90" fmla="*/ 3681798 w 4749368"/>
                <a:gd name="connsiteY90" fmla="*/ 4563299 h 5838626"/>
                <a:gd name="connsiteX91" fmla="*/ 3648547 w 4749368"/>
                <a:gd name="connsiteY91" fmla="*/ 4482942 h 5838626"/>
                <a:gd name="connsiteX92" fmla="*/ 3554336 w 4749368"/>
                <a:gd name="connsiteY92" fmla="*/ 4480172 h 5838626"/>
                <a:gd name="connsiteX93" fmla="*/ 3426874 w 4749368"/>
                <a:gd name="connsiteY93" fmla="*/ 4535590 h 5838626"/>
                <a:gd name="connsiteX94" fmla="*/ 3324350 w 4749368"/>
                <a:gd name="connsiteY94" fmla="*/ 4543902 h 5838626"/>
                <a:gd name="connsiteX95" fmla="*/ 3260620 w 4749368"/>
                <a:gd name="connsiteY95" fmla="*/ 4577153 h 5838626"/>
                <a:gd name="connsiteX96" fmla="*/ 3174721 w 4749368"/>
                <a:gd name="connsiteY96" fmla="*/ 4621488 h 5838626"/>
                <a:gd name="connsiteX97" fmla="*/ 3097136 w 4749368"/>
                <a:gd name="connsiteY97" fmla="*/ 4560528 h 5838626"/>
                <a:gd name="connsiteX98" fmla="*/ 3133158 w 4749368"/>
                <a:gd name="connsiteY98" fmla="*/ 4524506 h 5838626"/>
                <a:gd name="connsiteX99" fmla="*/ 3230140 w 4749368"/>
                <a:gd name="connsiteY99" fmla="*/ 4466317 h 5838626"/>
                <a:gd name="connsiteX100" fmla="*/ 3321580 w 4749368"/>
                <a:gd name="connsiteY100" fmla="*/ 4435837 h 5838626"/>
                <a:gd name="connsiteX101" fmla="*/ 3390852 w 4749368"/>
                <a:gd name="connsiteY101" fmla="*/ 4388732 h 5838626"/>
                <a:gd name="connsiteX102" fmla="*/ 3454583 w 4749368"/>
                <a:gd name="connsiteY102" fmla="*/ 4363793 h 5838626"/>
                <a:gd name="connsiteX103" fmla="*/ 3521085 w 4749368"/>
                <a:gd name="connsiteY103" fmla="*/ 4316688 h 5838626"/>
                <a:gd name="connsiteX104" fmla="*/ 3584816 w 4749368"/>
                <a:gd name="connsiteY104" fmla="*/ 4325001 h 5838626"/>
                <a:gd name="connsiteX105" fmla="*/ 3651318 w 4749368"/>
                <a:gd name="connsiteY105" fmla="*/ 4377648 h 5838626"/>
                <a:gd name="connsiteX106" fmla="*/ 3681798 w 4749368"/>
                <a:gd name="connsiteY106" fmla="*/ 4410899 h 5838626"/>
                <a:gd name="connsiteX107" fmla="*/ 3728903 w 4749368"/>
                <a:gd name="connsiteY107" fmla="*/ 4413670 h 5838626"/>
                <a:gd name="connsiteX108" fmla="*/ 3709507 w 4749368"/>
                <a:gd name="connsiteY108" fmla="*/ 4355481 h 5838626"/>
                <a:gd name="connsiteX109" fmla="*/ 3706736 w 4749368"/>
                <a:gd name="connsiteY109" fmla="*/ 4302833 h 5838626"/>
                <a:gd name="connsiteX110" fmla="*/ 3690111 w 4749368"/>
                <a:gd name="connsiteY110" fmla="*/ 4247414 h 5838626"/>
                <a:gd name="connsiteX111" fmla="*/ 3703966 w 4749368"/>
                <a:gd name="connsiteY111" fmla="*/ 4186455 h 5838626"/>
                <a:gd name="connsiteX112" fmla="*/ 3695652 w 4749368"/>
                <a:gd name="connsiteY112" fmla="*/ 4128266 h 5838626"/>
                <a:gd name="connsiteX113" fmla="*/ 3637463 w 4749368"/>
                <a:gd name="connsiteY113" fmla="*/ 4111641 h 5838626"/>
                <a:gd name="connsiteX114" fmla="*/ 3568190 w 4749368"/>
                <a:gd name="connsiteY114" fmla="*/ 4119953 h 5838626"/>
                <a:gd name="connsiteX115" fmla="*/ 3415790 w 4749368"/>
                <a:gd name="connsiteY115" fmla="*/ 4125495 h 5838626"/>
                <a:gd name="connsiteX116" fmla="*/ 3288329 w 4749368"/>
                <a:gd name="connsiteY116" fmla="*/ 4191997 h 5838626"/>
                <a:gd name="connsiteX117" fmla="*/ 3188576 w 4749368"/>
                <a:gd name="connsiteY117" fmla="*/ 4233561 h 5838626"/>
                <a:gd name="connsiteX118" fmla="*/ 3072198 w 4749368"/>
                <a:gd name="connsiteY118" fmla="*/ 4294521 h 5838626"/>
                <a:gd name="connsiteX119" fmla="*/ 2975216 w 4749368"/>
                <a:gd name="connsiteY119" fmla="*/ 4347168 h 5838626"/>
                <a:gd name="connsiteX120" fmla="*/ 2900401 w 4749368"/>
                <a:gd name="connsiteY120" fmla="*/ 4377648 h 5838626"/>
                <a:gd name="connsiteX121" fmla="*/ 2869921 w 4749368"/>
                <a:gd name="connsiteY121" fmla="*/ 4391502 h 5838626"/>
                <a:gd name="connsiteX122" fmla="*/ 2847754 w 4749368"/>
                <a:gd name="connsiteY122" fmla="*/ 4430295 h 5838626"/>
                <a:gd name="connsiteX123" fmla="*/ 2775710 w 4749368"/>
                <a:gd name="connsiteY123" fmla="*/ 4410899 h 5838626"/>
                <a:gd name="connsiteX124" fmla="*/ 2728605 w 4749368"/>
                <a:gd name="connsiteY124" fmla="*/ 4372106 h 5838626"/>
                <a:gd name="connsiteX125" fmla="*/ 2653790 w 4749368"/>
                <a:gd name="connsiteY125" fmla="*/ 4305604 h 5838626"/>
                <a:gd name="connsiteX126" fmla="*/ 2662103 w 4749368"/>
                <a:gd name="connsiteY126" fmla="*/ 4230790 h 5838626"/>
                <a:gd name="connsiteX127" fmla="*/ 2709209 w 4749368"/>
                <a:gd name="connsiteY127" fmla="*/ 4191997 h 5838626"/>
                <a:gd name="connsiteX128" fmla="*/ 2864380 w 4749368"/>
                <a:gd name="connsiteY128" fmla="*/ 4180913 h 5838626"/>
                <a:gd name="connsiteX129" fmla="*/ 2911485 w 4749368"/>
                <a:gd name="connsiteY129" fmla="*/ 4180913 h 5838626"/>
                <a:gd name="connsiteX130" fmla="*/ 2941965 w 4749368"/>
                <a:gd name="connsiteY130" fmla="*/ 4161517 h 5838626"/>
                <a:gd name="connsiteX131" fmla="*/ 3014009 w 4749368"/>
                <a:gd name="connsiteY131" fmla="*/ 4142121 h 5838626"/>
                <a:gd name="connsiteX132" fmla="*/ 3014009 w 4749368"/>
                <a:gd name="connsiteY132" fmla="*/ 4119953 h 5838626"/>
                <a:gd name="connsiteX133" fmla="*/ 3033405 w 4749368"/>
                <a:gd name="connsiteY133" fmla="*/ 4061764 h 5838626"/>
                <a:gd name="connsiteX134" fmla="*/ 3061114 w 4749368"/>
                <a:gd name="connsiteY134" fmla="*/ 4034055 h 5838626"/>
                <a:gd name="connsiteX135" fmla="*/ 3130387 w 4749368"/>
                <a:gd name="connsiteY135" fmla="*/ 4028513 h 5838626"/>
                <a:gd name="connsiteX136" fmla="*/ 3166409 w 4749368"/>
                <a:gd name="connsiteY136" fmla="*/ 4025742 h 5838626"/>
                <a:gd name="connsiteX137" fmla="*/ 3210743 w 4749368"/>
                <a:gd name="connsiteY137" fmla="*/ 3992492 h 5838626"/>
                <a:gd name="connsiteX138" fmla="*/ 3271703 w 4749368"/>
                <a:gd name="connsiteY138" fmla="*/ 3981408 h 5838626"/>
                <a:gd name="connsiteX139" fmla="*/ 3313267 w 4749368"/>
                <a:gd name="connsiteY139" fmla="*/ 3937073 h 5838626"/>
                <a:gd name="connsiteX140" fmla="*/ 3349289 w 4749368"/>
                <a:gd name="connsiteY140" fmla="*/ 3898281 h 5838626"/>
                <a:gd name="connsiteX141" fmla="*/ 3368685 w 4749368"/>
                <a:gd name="connsiteY141" fmla="*/ 3851175 h 5838626"/>
                <a:gd name="connsiteX142" fmla="*/ 3343747 w 4749368"/>
                <a:gd name="connsiteY142" fmla="*/ 3790215 h 5838626"/>
                <a:gd name="connsiteX143" fmla="*/ 3349289 w 4749368"/>
                <a:gd name="connsiteY143" fmla="*/ 3682150 h 5838626"/>
                <a:gd name="connsiteX144" fmla="*/ 3343747 w 4749368"/>
                <a:gd name="connsiteY144" fmla="*/ 3629502 h 5838626"/>
                <a:gd name="connsiteX145" fmla="*/ 3321580 w 4749368"/>
                <a:gd name="connsiteY145" fmla="*/ 3599022 h 5838626"/>
                <a:gd name="connsiteX146" fmla="*/ 3293870 w 4749368"/>
                <a:gd name="connsiteY146" fmla="*/ 3538062 h 5838626"/>
                <a:gd name="connsiteX147" fmla="*/ 3316038 w 4749368"/>
                <a:gd name="connsiteY147" fmla="*/ 3526979 h 5838626"/>
                <a:gd name="connsiteX148" fmla="*/ 3374227 w 4749368"/>
                <a:gd name="connsiteY148" fmla="*/ 3524208 h 5838626"/>
                <a:gd name="connsiteX149" fmla="*/ 3401936 w 4749368"/>
                <a:gd name="connsiteY149" fmla="*/ 3488186 h 5838626"/>
                <a:gd name="connsiteX150" fmla="*/ 3449041 w 4749368"/>
                <a:gd name="connsiteY150" fmla="*/ 3482644 h 5838626"/>
                <a:gd name="connsiteX151" fmla="*/ 3523856 w 4749368"/>
                <a:gd name="connsiteY151" fmla="*/ 3518666 h 5838626"/>
                <a:gd name="connsiteX152" fmla="*/ 3587587 w 4749368"/>
                <a:gd name="connsiteY152" fmla="*/ 3571313 h 5838626"/>
                <a:gd name="connsiteX153" fmla="*/ 3631921 w 4749368"/>
                <a:gd name="connsiteY153" fmla="*/ 3601793 h 5838626"/>
                <a:gd name="connsiteX154" fmla="*/ 3665172 w 4749368"/>
                <a:gd name="connsiteY154" fmla="*/ 3635044 h 5838626"/>
                <a:gd name="connsiteX155" fmla="*/ 3676256 w 4749368"/>
                <a:gd name="connsiteY155" fmla="*/ 3538062 h 5838626"/>
                <a:gd name="connsiteX156" fmla="*/ 3670714 w 4749368"/>
                <a:gd name="connsiteY156" fmla="*/ 3435539 h 5838626"/>
                <a:gd name="connsiteX157" fmla="*/ 3670714 w 4749368"/>
                <a:gd name="connsiteY157" fmla="*/ 3405059 h 5838626"/>
                <a:gd name="connsiteX158" fmla="*/ 3662401 w 4749368"/>
                <a:gd name="connsiteY158" fmla="*/ 3308077 h 5838626"/>
                <a:gd name="connsiteX159" fmla="*/ 3662401 w 4749368"/>
                <a:gd name="connsiteY159" fmla="*/ 3216637 h 5838626"/>
                <a:gd name="connsiteX160" fmla="*/ 3640234 w 4749368"/>
                <a:gd name="connsiteY160" fmla="*/ 3144593 h 5838626"/>
                <a:gd name="connsiteX161" fmla="*/ 3676256 w 4749368"/>
                <a:gd name="connsiteY161" fmla="*/ 3105801 h 5838626"/>
                <a:gd name="connsiteX162" fmla="*/ 3734445 w 4749368"/>
                <a:gd name="connsiteY162" fmla="*/ 3086404 h 5838626"/>
                <a:gd name="connsiteX163" fmla="*/ 3784321 w 4749368"/>
                <a:gd name="connsiteY163" fmla="*/ 3036528 h 5838626"/>
                <a:gd name="connsiteX164" fmla="*/ 3836449 w 4749368"/>
                <a:gd name="connsiteY164" fmla="*/ 3027696 h 5838626"/>
                <a:gd name="connsiteX165" fmla="*/ 3579274 w 4749368"/>
                <a:gd name="connsiteY165" fmla="*/ 2543307 h 5838626"/>
                <a:gd name="connsiteX166" fmla="*/ 3551565 w 4749368"/>
                <a:gd name="connsiteY166" fmla="*/ 2557162 h 5838626"/>
                <a:gd name="connsiteX167" fmla="*/ 3468438 w 4749368"/>
                <a:gd name="connsiteY167" fmla="*/ 2579329 h 5838626"/>
                <a:gd name="connsiteX168" fmla="*/ 3457354 w 4749368"/>
                <a:gd name="connsiteY168" fmla="*/ 2582100 h 5838626"/>
                <a:gd name="connsiteX169" fmla="*/ 3418561 w 4749368"/>
                <a:gd name="connsiteY169" fmla="*/ 2590413 h 5838626"/>
                <a:gd name="connsiteX170" fmla="*/ 3401936 w 4749368"/>
                <a:gd name="connsiteY170" fmla="*/ 2598725 h 5838626"/>
                <a:gd name="connsiteX171" fmla="*/ 3399165 w 4749368"/>
                <a:gd name="connsiteY171" fmla="*/ 2609809 h 5838626"/>
                <a:gd name="connsiteX172" fmla="*/ 3390852 w 4749368"/>
                <a:gd name="connsiteY172" fmla="*/ 2651373 h 5838626"/>
                <a:gd name="connsiteX173" fmla="*/ 3396394 w 4749368"/>
                <a:gd name="connsiteY173" fmla="*/ 2651373 h 5838626"/>
                <a:gd name="connsiteX174" fmla="*/ 3465667 w 4749368"/>
                <a:gd name="connsiteY174" fmla="*/ 2648602 h 5838626"/>
                <a:gd name="connsiteX175" fmla="*/ 3479521 w 4749368"/>
                <a:gd name="connsiteY175" fmla="*/ 2645831 h 5838626"/>
                <a:gd name="connsiteX176" fmla="*/ 3490605 w 4749368"/>
                <a:gd name="connsiteY176" fmla="*/ 2637518 h 5838626"/>
                <a:gd name="connsiteX177" fmla="*/ 3518314 w 4749368"/>
                <a:gd name="connsiteY177" fmla="*/ 2629205 h 5838626"/>
                <a:gd name="connsiteX178" fmla="*/ 3526627 w 4749368"/>
                <a:gd name="connsiteY178" fmla="*/ 2620893 h 5838626"/>
                <a:gd name="connsiteX179" fmla="*/ 3584816 w 4749368"/>
                <a:gd name="connsiteY179" fmla="*/ 2615351 h 5838626"/>
                <a:gd name="connsiteX180" fmla="*/ 3601441 w 4749368"/>
                <a:gd name="connsiteY180" fmla="*/ 2609809 h 5838626"/>
                <a:gd name="connsiteX181" fmla="*/ 3615296 w 4749368"/>
                <a:gd name="connsiteY181" fmla="*/ 2595954 h 5838626"/>
                <a:gd name="connsiteX182" fmla="*/ 3623609 w 4749368"/>
                <a:gd name="connsiteY182" fmla="*/ 2593183 h 5838626"/>
                <a:gd name="connsiteX183" fmla="*/ 3634692 w 4749368"/>
                <a:gd name="connsiteY183" fmla="*/ 2587642 h 5838626"/>
                <a:gd name="connsiteX184" fmla="*/ 3665172 w 4749368"/>
                <a:gd name="connsiteY184" fmla="*/ 2582100 h 5838626"/>
                <a:gd name="connsiteX185" fmla="*/ 3673485 w 4749368"/>
                <a:gd name="connsiteY185" fmla="*/ 2573787 h 5838626"/>
                <a:gd name="connsiteX186" fmla="*/ 3690110 w 4749368"/>
                <a:gd name="connsiteY186" fmla="*/ 2559933 h 5838626"/>
                <a:gd name="connsiteX187" fmla="*/ 3684569 w 4749368"/>
                <a:gd name="connsiteY187" fmla="*/ 2551620 h 5838626"/>
                <a:gd name="connsiteX188" fmla="*/ 3673485 w 4749368"/>
                <a:gd name="connsiteY188" fmla="*/ 2546078 h 5838626"/>
                <a:gd name="connsiteX189" fmla="*/ 3579274 w 4749368"/>
                <a:gd name="connsiteY189" fmla="*/ 2543307 h 5838626"/>
                <a:gd name="connsiteX190" fmla="*/ 3733919 w 4749368"/>
                <a:gd name="connsiteY190" fmla="*/ 2251374 h 5838626"/>
                <a:gd name="connsiteX191" fmla="*/ 3728903 w 4749368"/>
                <a:gd name="connsiteY191" fmla="*/ 2252362 h 5838626"/>
                <a:gd name="connsiteX192" fmla="*/ 3660973 w 4749368"/>
                <a:gd name="connsiteY192" fmla="*/ 2274898 h 5838626"/>
                <a:gd name="connsiteX193" fmla="*/ 3627046 w 4749368"/>
                <a:gd name="connsiteY193" fmla="*/ 2285407 h 5838626"/>
                <a:gd name="connsiteX194" fmla="*/ 3629151 w 4749368"/>
                <a:gd name="connsiteY194" fmla="*/ 2309771 h 5838626"/>
                <a:gd name="connsiteX195" fmla="*/ 3641360 w 4749368"/>
                <a:gd name="connsiteY195" fmla="*/ 2333129 h 5838626"/>
                <a:gd name="connsiteX196" fmla="*/ 3644178 w 4749368"/>
                <a:gd name="connsiteY196" fmla="*/ 2336508 h 5838626"/>
                <a:gd name="connsiteX197" fmla="*/ 3648959 w 4749368"/>
                <a:gd name="connsiteY197" fmla="*/ 2334385 h 5838626"/>
                <a:gd name="connsiteX198" fmla="*/ 3687340 w 4749368"/>
                <a:gd name="connsiteY198" fmla="*/ 2343802 h 5838626"/>
                <a:gd name="connsiteX199" fmla="*/ 3718426 w 4749368"/>
                <a:gd name="connsiteY199" fmla="*/ 2335771 h 5838626"/>
                <a:gd name="connsiteX200" fmla="*/ 3742951 w 4749368"/>
                <a:gd name="connsiteY200" fmla="*/ 2328044 h 5838626"/>
                <a:gd name="connsiteX201" fmla="*/ 3731675 w 4749368"/>
                <a:gd name="connsiteY201" fmla="*/ 2309771 h 5838626"/>
                <a:gd name="connsiteX202" fmla="*/ 3730636 w 4749368"/>
                <a:gd name="connsiteY202" fmla="*/ 2273230 h 5838626"/>
                <a:gd name="connsiteX203" fmla="*/ 4199958 w 4749368"/>
                <a:gd name="connsiteY203" fmla="*/ 2216340 h 5838626"/>
                <a:gd name="connsiteX204" fmla="*/ 3997681 w 4749368"/>
                <a:gd name="connsiteY204" fmla="*/ 2219111 h 5838626"/>
                <a:gd name="connsiteX205" fmla="*/ 3914554 w 4749368"/>
                <a:gd name="connsiteY205" fmla="*/ 2221882 h 5838626"/>
                <a:gd name="connsiteX206" fmla="*/ 3898138 w 4749368"/>
                <a:gd name="connsiteY206" fmla="*/ 2224119 h 5838626"/>
                <a:gd name="connsiteX207" fmla="*/ 3897930 w 4749368"/>
                <a:gd name="connsiteY207" fmla="*/ 2226644 h 5838626"/>
                <a:gd name="connsiteX208" fmla="*/ 3895159 w 4749368"/>
                <a:gd name="connsiteY208" fmla="*/ 2348564 h 5838626"/>
                <a:gd name="connsiteX209" fmla="*/ 3891223 w 4749368"/>
                <a:gd name="connsiteY209" fmla="*/ 2351605 h 5838626"/>
                <a:gd name="connsiteX210" fmla="*/ 3895158 w 4749368"/>
                <a:gd name="connsiteY210" fmla="*/ 2354885 h 5838626"/>
                <a:gd name="connsiteX211" fmla="*/ 4069725 w 4749368"/>
                <a:gd name="connsiteY211" fmla="*/ 2465722 h 5838626"/>
                <a:gd name="connsiteX212" fmla="*/ 4064183 w 4749368"/>
                <a:gd name="connsiteY212" fmla="*/ 2559933 h 5838626"/>
                <a:gd name="connsiteX213" fmla="*/ 3972743 w 4749368"/>
                <a:gd name="connsiteY213" fmla="*/ 2631976 h 5838626"/>
                <a:gd name="connsiteX214" fmla="*/ 3948520 w 4749368"/>
                <a:gd name="connsiteY214" fmla="*/ 2663582 h 5838626"/>
                <a:gd name="connsiteX215" fmla="*/ 3944071 w 4749368"/>
                <a:gd name="connsiteY215" fmla="*/ 2670405 h 5838626"/>
                <a:gd name="connsiteX216" fmla="*/ 3946875 w 4749368"/>
                <a:gd name="connsiteY216" fmla="*/ 2671332 h 5838626"/>
                <a:gd name="connsiteX217" fmla="*/ 3992140 w 4749368"/>
                <a:gd name="connsiteY217" fmla="*/ 2723416 h 5838626"/>
                <a:gd name="connsiteX218" fmla="*/ 4014307 w 4749368"/>
                <a:gd name="connsiteY218" fmla="*/ 2742813 h 5838626"/>
                <a:gd name="connsiteX219" fmla="*/ 4141769 w 4749368"/>
                <a:gd name="connsiteY219" fmla="*/ 2701249 h 5838626"/>
                <a:gd name="connsiteX220" fmla="*/ 4266460 w 4749368"/>
                <a:gd name="connsiteY220" fmla="*/ 2640289 h 5838626"/>
                <a:gd name="connsiteX221" fmla="*/ 4396692 w 4749368"/>
                <a:gd name="connsiteY221" fmla="*/ 2557162 h 5838626"/>
                <a:gd name="connsiteX222" fmla="*/ 4479820 w 4749368"/>
                <a:gd name="connsiteY222" fmla="*/ 2471263 h 5838626"/>
                <a:gd name="connsiteX223" fmla="*/ 4496445 w 4749368"/>
                <a:gd name="connsiteY223" fmla="*/ 2332718 h 5838626"/>
                <a:gd name="connsiteX224" fmla="*/ 4438256 w 4749368"/>
                <a:gd name="connsiteY224" fmla="*/ 2257903 h 5838626"/>
                <a:gd name="connsiteX225" fmla="*/ 4324649 w 4749368"/>
                <a:gd name="connsiteY225" fmla="*/ 2249591 h 5838626"/>
                <a:gd name="connsiteX226" fmla="*/ 4249834 w 4749368"/>
                <a:gd name="connsiteY226" fmla="*/ 2224653 h 5838626"/>
                <a:gd name="connsiteX227" fmla="*/ 4199958 w 4749368"/>
                <a:gd name="connsiteY227" fmla="*/ 2216340 h 5838626"/>
                <a:gd name="connsiteX228" fmla="*/ 3684916 w 4749368"/>
                <a:gd name="connsiteY228" fmla="*/ 2094333 h 5838626"/>
                <a:gd name="connsiteX229" fmla="*/ 3631922 w 4749368"/>
                <a:gd name="connsiteY229" fmla="*/ 2107495 h 5838626"/>
                <a:gd name="connsiteX230" fmla="*/ 3622398 w 4749368"/>
                <a:gd name="connsiteY230" fmla="*/ 2144729 h 5838626"/>
                <a:gd name="connsiteX231" fmla="*/ 3624824 w 4749368"/>
                <a:gd name="connsiteY231" fmla="*/ 2176052 h 5838626"/>
                <a:gd name="connsiteX232" fmla="*/ 3695652 w 4749368"/>
                <a:gd name="connsiteY232" fmla="*/ 2155380 h 5838626"/>
                <a:gd name="connsiteX233" fmla="*/ 3744498 w 4749368"/>
                <a:gd name="connsiteY233" fmla="*/ 2144174 h 5838626"/>
                <a:gd name="connsiteX234" fmla="*/ 3744751 w 4749368"/>
                <a:gd name="connsiteY234" fmla="*/ 2130377 h 5838626"/>
                <a:gd name="connsiteX235" fmla="*/ 3737217 w 4749368"/>
                <a:gd name="connsiteY235" fmla="*/ 2107495 h 5838626"/>
                <a:gd name="connsiteX236" fmla="*/ 3684916 w 4749368"/>
                <a:gd name="connsiteY236" fmla="*/ 2094333 h 5838626"/>
                <a:gd name="connsiteX237" fmla="*/ 1567795 w 4749368"/>
                <a:gd name="connsiteY237" fmla="*/ 2054726 h 5838626"/>
                <a:gd name="connsiteX238" fmla="*/ 1722032 w 4749368"/>
                <a:gd name="connsiteY238" fmla="*/ 2109810 h 5838626"/>
                <a:gd name="connsiteX239" fmla="*/ 1890957 w 4749368"/>
                <a:gd name="connsiteY239" fmla="*/ 2194273 h 5838626"/>
                <a:gd name="connsiteX240" fmla="*/ 1982764 w 4749368"/>
                <a:gd name="connsiteY240" fmla="*/ 2264046 h 5838626"/>
                <a:gd name="connsiteX241" fmla="*/ 2004798 w 4749368"/>
                <a:gd name="connsiteY241" fmla="*/ 2315458 h 5838626"/>
                <a:gd name="connsiteX242" fmla="*/ 2019487 w 4749368"/>
                <a:gd name="connsiteY242" fmla="*/ 2429299 h 5838626"/>
                <a:gd name="connsiteX243" fmla="*/ 2063554 w 4749368"/>
                <a:gd name="connsiteY243" fmla="*/ 2532123 h 5838626"/>
                <a:gd name="connsiteX244" fmla="*/ 2155362 w 4749368"/>
                <a:gd name="connsiteY244" fmla="*/ 2590880 h 5838626"/>
                <a:gd name="connsiteX245" fmla="*/ 2247169 w 4749368"/>
                <a:gd name="connsiteY245" fmla="*/ 2568846 h 5838626"/>
                <a:gd name="connsiteX246" fmla="*/ 2327959 w 4749368"/>
                <a:gd name="connsiteY246" fmla="*/ 2568846 h 5838626"/>
                <a:gd name="connsiteX247" fmla="*/ 2405077 w 4749368"/>
                <a:gd name="connsiteY247" fmla="*/ 2620258 h 5838626"/>
                <a:gd name="connsiteX248" fmla="*/ 2449145 w 4749368"/>
                <a:gd name="connsiteY248" fmla="*/ 2697376 h 5838626"/>
                <a:gd name="connsiteX249" fmla="*/ 2353665 w 4749368"/>
                <a:gd name="connsiteY249" fmla="*/ 2796528 h 5838626"/>
                <a:gd name="connsiteX250" fmla="*/ 2232480 w 4749368"/>
                <a:gd name="connsiteY250" fmla="*/ 2892008 h 5838626"/>
                <a:gd name="connsiteX251" fmla="*/ 2111294 w 4749368"/>
                <a:gd name="connsiteY251" fmla="*/ 2976470 h 5838626"/>
                <a:gd name="connsiteX252" fmla="*/ 2045193 w 4749368"/>
                <a:gd name="connsiteY252" fmla="*/ 3020538 h 5838626"/>
                <a:gd name="connsiteX253" fmla="*/ 2004798 w 4749368"/>
                <a:gd name="connsiteY253" fmla="*/ 3086639 h 5838626"/>
                <a:gd name="connsiteX254" fmla="*/ 2002733 w 4749368"/>
                <a:gd name="connsiteY254" fmla="*/ 3117108 h 5838626"/>
                <a:gd name="connsiteX255" fmla="*/ 2003708 w 4749368"/>
                <a:gd name="connsiteY255" fmla="*/ 3139287 h 5838626"/>
                <a:gd name="connsiteX256" fmla="*/ 2018942 w 4749368"/>
                <a:gd name="connsiteY256" fmla="*/ 3139887 h 5838626"/>
                <a:gd name="connsiteX257" fmla="*/ 2100277 w 4749368"/>
                <a:gd name="connsiteY257" fmla="*/ 3167429 h 5838626"/>
                <a:gd name="connsiteX258" fmla="*/ 2232480 w 4749368"/>
                <a:gd name="connsiteY258" fmla="*/ 3160085 h 5838626"/>
                <a:gd name="connsiteX259" fmla="*/ 2283892 w 4749368"/>
                <a:gd name="connsiteY259" fmla="*/ 3160085 h 5838626"/>
                <a:gd name="connsiteX260" fmla="*/ 2397733 w 4749368"/>
                <a:gd name="connsiteY260" fmla="*/ 3141723 h 5838626"/>
                <a:gd name="connsiteX261" fmla="*/ 2445473 w 4749368"/>
                <a:gd name="connsiteY261" fmla="*/ 3119690 h 5838626"/>
                <a:gd name="connsiteX262" fmla="*/ 2493212 w 4749368"/>
                <a:gd name="connsiteY262" fmla="*/ 3119690 h 5838626"/>
                <a:gd name="connsiteX263" fmla="*/ 2548297 w 4749368"/>
                <a:gd name="connsiteY263" fmla="*/ 3071950 h 5838626"/>
                <a:gd name="connsiteX264" fmla="*/ 2588692 w 4749368"/>
                <a:gd name="connsiteY264" fmla="*/ 3079294 h 5838626"/>
                <a:gd name="connsiteX265" fmla="*/ 2647448 w 4749368"/>
                <a:gd name="connsiteY265" fmla="*/ 3057261 h 5838626"/>
                <a:gd name="connsiteX266" fmla="*/ 2720894 w 4749368"/>
                <a:gd name="connsiteY266" fmla="*/ 3071950 h 5838626"/>
                <a:gd name="connsiteX267" fmla="*/ 2750273 w 4749368"/>
                <a:gd name="connsiteY267" fmla="*/ 3027882 h 5838626"/>
                <a:gd name="connsiteX268" fmla="*/ 2827391 w 4749368"/>
                <a:gd name="connsiteY268" fmla="*/ 3031555 h 5838626"/>
                <a:gd name="connsiteX269" fmla="*/ 2911853 w 4749368"/>
                <a:gd name="connsiteY269" fmla="*/ 3086639 h 5838626"/>
                <a:gd name="connsiteX270" fmla="*/ 3047728 w 4749368"/>
                <a:gd name="connsiteY270" fmla="*/ 3149068 h 5838626"/>
                <a:gd name="connsiteX271" fmla="*/ 3106485 w 4749368"/>
                <a:gd name="connsiteY271" fmla="*/ 3215169 h 5838626"/>
                <a:gd name="connsiteX272" fmla="*/ 3077106 w 4749368"/>
                <a:gd name="connsiteY272" fmla="*/ 3284943 h 5838626"/>
                <a:gd name="connsiteX273" fmla="*/ 3062417 w 4749368"/>
                <a:gd name="connsiteY273" fmla="*/ 3347371 h 5838626"/>
                <a:gd name="connsiteX274" fmla="*/ 3003660 w 4749368"/>
                <a:gd name="connsiteY274" fmla="*/ 3362061 h 5838626"/>
                <a:gd name="connsiteX275" fmla="*/ 2809029 w 4749368"/>
                <a:gd name="connsiteY275" fmla="*/ 3354716 h 5838626"/>
                <a:gd name="connsiteX276" fmla="*/ 2669482 w 4749368"/>
                <a:gd name="connsiteY276" fmla="*/ 3358388 h 5838626"/>
                <a:gd name="connsiteX277" fmla="*/ 2585019 w 4749368"/>
                <a:gd name="connsiteY277" fmla="*/ 3387767 h 5838626"/>
                <a:gd name="connsiteX278" fmla="*/ 2551969 w 4749368"/>
                <a:gd name="connsiteY278" fmla="*/ 3420817 h 5838626"/>
                <a:gd name="connsiteX279" fmla="*/ 2570330 w 4749368"/>
                <a:gd name="connsiteY279" fmla="*/ 3497935 h 5838626"/>
                <a:gd name="connsiteX280" fmla="*/ 2566658 w 4749368"/>
                <a:gd name="connsiteY280" fmla="*/ 3644827 h 5838626"/>
                <a:gd name="connsiteX281" fmla="*/ 2533607 w 4749368"/>
                <a:gd name="connsiteY281" fmla="*/ 3751323 h 5838626"/>
                <a:gd name="connsiteX282" fmla="*/ 2456489 w 4749368"/>
                <a:gd name="connsiteY282" fmla="*/ 3857820 h 5838626"/>
                <a:gd name="connsiteX283" fmla="*/ 2338976 w 4749368"/>
                <a:gd name="connsiteY283" fmla="*/ 3938610 h 5838626"/>
                <a:gd name="connsiteX284" fmla="*/ 2236152 w 4749368"/>
                <a:gd name="connsiteY284" fmla="*/ 4001039 h 5838626"/>
                <a:gd name="connsiteX285" fmla="*/ 2122311 w 4749368"/>
                <a:gd name="connsiteY285" fmla="*/ 4155275 h 5838626"/>
                <a:gd name="connsiteX286" fmla="*/ 2119430 w 4749368"/>
                <a:gd name="connsiteY286" fmla="*/ 4156659 h 5838626"/>
                <a:gd name="connsiteX287" fmla="*/ 2110376 w 4749368"/>
                <a:gd name="connsiteY287" fmla="*/ 4174325 h 5838626"/>
                <a:gd name="connsiteX288" fmla="*/ 2074571 w 4749368"/>
                <a:gd name="connsiteY288" fmla="*/ 4239737 h 5838626"/>
                <a:gd name="connsiteX289" fmla="*/ 2004798 w 4749368"/>
                <a:gd name="connsiteY289" fmla="*/ 4360923 h 5838626"/>
                <a:gd name="connsiteX290" fmla="*/ 1971289 w 4749368"/>
                <a:gd name="connsiteY290" fmla="*/ 4423352 h 5838626"/>
                <a:gd name="connsiteX291" fmla="*/ 1951647 w 4749368"/>
                <a:gd name="connsiteY291" fmla="*/ 4444511 h 5838626"/>
                <a:gd name="connsiteX292" fmla="*/ 1940992 w 4749368"/>
                <a:gd name="connsiteY292" fmla="*/ 4462370 h 5838626"/>
                <a:gd name="connsiteX293" fmla="*/ 1898301 w 4749368"/>
                <a:gd name="connsiteY293" fmla="*/ 4522504 h 5838626"/>
                <a:gd name="connsiteX294" fmla="*/ 1806494 w 4749368"/>
                <a:gd name="connsiteY294" fmla="*/ 4636345 h 5838626"/>
                <a:gd name="connsiteX295" fmla="*/ 1688981 w 4749368"/>
                <a:gd name="connsiteY295" fmla="*/ 4768547 h 5838626"/>
                <a:gd name="connsiteX296" fmla="*/ 1567795 w 4749368"/>
                <a:gd name="connsiteY296" fmla="*/ 4860355 h 5838626"/>
                <a:gd name="connsiteX297" fmla="*/ 1464971 w 4749368"/>
                <a:gd name="connsiteY297" fmla="*/ 5014591 h 5838626"/>
                <a:gd name="connsiteX298" fmla="*/ 1391526 w 4749368"/>
                <a:gd name="connsiteY298" fmla="*/ 5139449 h 5838626"/>
                <a:gd name="connsiteX299" fmla="*/ 1244634 w 4749368"/>
                <a:gd name="connsiteY299" fmla="*/ 5249617 h 5838626"/>
                <a:gd name="connsiteX300" fmla="*/ 1127121 w 4749368"/>
                <a:gd name="connsiteY300" fmla="*/ 5352441 h 5838626"/>
                <a:gd name="connsiteX301" fmla="*/ 1038986 w 4749368"/>
                <a:gd name="connsiteY301" fmla="*/ 5392837 h 5838626"/>
                <a:gd name="connsiteX302" fmla="*/ 921473 w 4749368"/>
                <a:gd name="connsiteY302" fmla="*/ 5484644 h 5838626"/>
                <a:gd name="connsiteX303" fmla="*/ 807632 w 4749368"/>
                <a:gd name="connsiteY303" fmla="*/ 5550745 h 5838626"/>
                <a:gd name="connsiteX304" fmla="*/ 682774 w 4749368"/>
                <a:gd name="connsiteY304" fmla="*/ 5653569 h 5838626"/>
                <a:gd name="connsiteX305" fmla="*/ 561588 w 4749368"/>
                <a:gd name="connsiteY305" fmla="*/ 5686620 h 5838626"/>
                <a:gd name="connsiteX306" fmla="*/ 425713 w 4749368"/>
                <a:gd name="connsiteY306" fmla="*/ 5749049 h 5838626"/>
                <a:gd name="connsiteX307" fmla="*/ 352268 w 4749368"/>
                <a:gd name="connsiteY307" fmla="*/ 5774755 h 5838626"/>
                <a:gd name="connsiteX308" fmla="*/ 253116 w 4749368"/>
                <a:gd name="connsiteY308" fmla="*/ 5807805 h 5838626"/>
                <a:gd name="connsiteX309" fmla="*/ 190687 w 4749368"/>
                <a:gd name="connsiteY309" fmla="*/ 5807805 h 5838626"/>
                <a:gd name="connsiteX310" fmla="*/ 135603 w 4749368"/>
                <a:gd name="connsiteY310" fmla="*/ 5833511 h 5838626"/>
                <a:gd name="connsiteX311" fmla="*/ 3400 w 4749368"/>
                <a:gd name="connsiteY311" fmla="*/ 5829839 h 5838626"/>
                <a:gd name="connsiteX312" fmla="*/ 95207 w 4749368"/>
                <a:gd name="connsiteY312" fmla="*/ 5745376 h 5838626"/>
                <a:gd name="connsiteX313" fmla="*/ 172326 w 4749368"/>
                <a:gd name="connsiteY313" fmla="*/ 5708653 h 5838626"/>
                <a:gd name="connsiteX314" fmla="*/ 234754 w 4749368"/>
                <a:gd name="connsiteY314" fmla="*/ 5646225 h 5838626"/>
                <a:gd name="connsiteX315" fmla="*/ 282494 w 4749368"/>
                <a:gd name="connsiteY315" fmla="*/ 5580123 h 5838626"/>
                <a:gd name="connsiteX316" fmla="*/ 293511 w 4749368"/>
                <a:gd name="connsiteY316" fmla="*/ 5536056 h 5838626"/>
                <a:gd name="connsiteX317" fmla="*/ 370629 w 4749368"/>
                <a:gd name="connsiteY317" fmla="*/ 5521367 h 5838626"/>
                <a:gd name="connsiteX318" fmla="*/ 469781 w 4749368"/>
                <a:gd name="connsiteY318" fmla="*/ 5425887 h 5838626"/>
                <a:gd name="connsiteX319" fmla="*/ 535882 w 4749368"/>
                <a:gd name="connsiteY319" fmla="*/ 5418543 h 5838626"/>
                <a:gd name="connsiteX320" fmla="*/ 624017 w 4749368"/>
                <a:gd name="connsiteY320" fmla="*/ 5334080 h 5838626"/>
                <a:gd name="connsiteX321" fmla="*/ 723169 w 4749368"/>
                <a:gd name="connsiteY321" fmla="*/ 5271651 h 5838626"/>
                <a:gd name="connsiteX322" fmla="*/ 899439 w 4749368"/>
                <a:gd name="connsiteY322" fmla="*/ 5150465 h 5838626"/>
                <a:gd name="connsiteX323" fmla="*/ 1160171 w 4749368"/>
                <a:gd name="connsiteY323" fmla="*/ 4941145 h 5838626"/>
                <a:gd name="connsiteX324" fmla="*/ 1281357 w 4749368"/>
                <a:gd name="connsiteY324" fmla="*/ 4797926 h 5838626"/>
                <a:gd name="connsiteX325" fmla="*/ 1384181 w 4749368"/>
                <a:gd name="connsiteY325" fmla="*/ 4665723 h 5838626"/>
                <a:gd name="connsiteX326" fmla="*/ 1457627 w 4749368"/>
                <a:gd name="connsiteY326" fmla="*/ 4595950 h 5838626"/>
                <a:gd name="connsiteX327" fmla="*/ 1468644 w 4749368"/>
                <a:gd name="connsiteY327" fmla="*/ 4507815 h 5838626"/>
                <a:gd name="connsiteX328" fmla="*/ 1473039 w 4749368"/>
                <a:gd name="connsiteY328" fmla="*/ 4502781 h 5838626"/>
                <a:gd name="connsiteX329" fmla="*/ 1472718 w 4749368"/>
                <a:gd name="connsiteY329" fmla="*/ 4502537 h 5838626"/>
                <a:gd name="connsiteX330" fmla="*/ 1487005 w 4749368"/>
                <a:gd name="connsiteY330" fmla="*/ 4467420 h 5838626"/>
                <a:gd name="connsiteX331" fmla="*/ 1461299 w 4749368"/>
                <a:gd name="connsiteY331" fmla="*/ 4375612 h 5838626"/>
                <a:gd name="connsiteX332" fmla="*/ 1472316 w 4749368"/>
                <a:gd name="connsiteY332" fmla="*/ 4250755 h 5838626"/>
                <a:gd name="connsiteX333" fmla="*/ 1464971 w 4749368"/>
                <a:gd name="connsiteY333" fmla="*/ 4140586 h 5838626"/>
                <a:gd name="connsiteX334" fmla="*/ 1409887 w 4749368"/>
                <a:gd name="connsiteY334" fmla="*/ 4045106 h 5838626"/>
                <a:gd name="connsiteX335" fmla="*/ 1343786 w 4749368"/>
                <a:gd name="connsiteY335" fmla="*/ 4136914 h 5838626"/>
                <a:gd name="connsiteX336" fmla="*/ 1255651 w 4749368"/>
                <a:gd name="connsiteY336" fmla="*/ 4114880 h 5838626"/>
                <a:gd name="connsiteX337" fmla="*/ 1167516 w 4749368"/>
                <a:gd name="connsiteY337" fmla="*/ 4158947 h 5838626"/>
                <a:gd name="connsiteX338" fmla="*/ 1101415 w 4749368"/>
                <a:gd name="connsiteY338" fmla="*/ 4206687 h 5838626"/>
                <a:gd name="connsiteX339" fmla="*/ 1053675 w 4749368"/>
                <a:gd name="connsiteY339" fmla="*/ 4206687 h 5838626"/>
                <a:gd name="connsiteX340" fmla="*/ 1020624 w 4749368"/>
                <a:gd name="connsiteY340" fmla="*/ 4254427 h 5838626"/>
                <a:gd name="connsiteX341" fmla="*/ 947179 w 4749368"/>
                <a:gd name="connsiteY341" fmla="*/ 4287478 h 5838626"/>
                <a:gd name="connsiteX342" fmla="*/ 961868 w 4749368"/>
                <a:gd name="connsiteY342" fmla="*/ 4353579 h 5838626"/>
                <a:gd name="connsiteX343" fmla="*/ 969212 w 4749368"/>
                <a:gd name="connsiteY343" fmla="*/ 4393974 h 5838626"/>
                <a:gd name="connsiteX344" fmla="*/ 895766 w 4749368"/>
                <a:gd name="connsiteY344" fmla="*/ 4430697 h 5838626"/>
                <a:gd name="connsiteX345" fmla="*/ 807632 w 4749368"/>
                <a:gd name="connsiteY345" fmla="*/ 4401318 h 5838626"/>
                <a:gd name="connsiteX346" fmla="*/ 759892 w 4749368"/>
                <a:gd name="connsiteY346" fmla="*/ 4379285 h 5838626"/>
                <a:gd name="connsiteX347" fmla="*/ 635034 w 4749368"/>
                <a:gd name="connsiteY347" fmla="*/ 4371940 h 5838626"/>
                <a:gd name="connsiteX348" fmla="*/ 565260 w 4749368"/>
                <a:gd name="connsiteY348" fmla="*/ 4258099 h 5838626"/>
                <a:gd name="connsiteX349" fmla="*/ 513848 w 4749368"/>
                <a:gd name="connsiteY349" fmla="*/ 4158947 h 5838626"/>
                <a:gd name="connsiteX350" fmla="*/ 579950 w 4749368"/>
                <a:gd name="connsiteY350" fmla="*/ 4133241 h 5838626"/>
                <a:gd name="connsiteX351" fmla="*/ 715824 w 4749368"/>
                <a:gd name="connsiteY351" fmla="*/ 4122225 h 5838626"/>
                <a:gd name="connsiteX352" fmla="*/ 803959 w 4749368"/>
                <a:gd name="connsiteY352" fmla="*/ 4081829 h 5838626"/>
                <a:gd name="connsiteX353" fmla="*/ 917800 w 4749368"/>
                <a:gd name="connsiteY353" fmla="*/ 4019400 h 5838626"/>
                <a:gd name="connsiteX354" fmla="*/ 1016952 w 4749368"/>
                <a:gd name="connsiteY354" fmla="*/ 3975333 h 5838626"/>
                <a:gd name="connsiteX355" fmla="*/ 1086726 w 4749368"/>
                <a:gd name="connsiteY355" fmla="*/ 3868837 h 5838626"/>
                <a:gd name="connsiteX356" fmla="*/ 1134465 w 4749368"/>
                <a:gd name="connsiteY356" fmla="*/ 3839458 h 5838626"/>
                <a:gd name="connsiteX357" fmla="*/ 1189550 w 4749368"/>
                <a:gd name="connsiteY357" fmla="*/ 3813752 h 5838626"/>
                <a:gd name="connsiteX358" fmla="*/ 1259323 w 4749368"/>
                <a:gd name="connsiteY358" fmla="*/ 3850475 h 5838626"/>
                <a:gd name="connsiteX359" fmla="*/ 1332769 w 4749368"/>
                <a:gd name="connsiteY359" fmla="*/ 3879853 h 5838626"/>
                <a:gd name="connsiteX360" fmla="*/ 1395198 w 4749368"/>
                <a:gd name="connsiteY360" fmla="*/ 3909232 h 5838626"/>
                <a:gd name="connsiteX361" fmla="*/ 1472316 w 4749368"/>
                <a:gd name="connsiteY361" fmla="*/ 3979005 h 5838626"/>
                <a:gd name="connsiteX362" fmla="*/ 1516383 w 4749368"/>
                <a:gd name="connsiteY362" fmla="*/ 4012056 h 5838626"/>
                <a:gd name="connsiteX363" fmla="*/ 1542089 w 4749368"/>
                <a:gd name="connsiteY363" fmla="*/ 3964316 h 5838626"/>
                <a:gd name="connsiteX364" fmla="*/ 1549434 w 4749368"/>
                <a:gd name="connsiteY364" fmla="*/ 3876181 h 5838626"/>
                <a:gd name="connsiteX365" fmla="*/ 1512711 w 4749368"/>
                <a:gd name="connsiteY365" fmla="*/ 3839458 h 5838626"/>
                <a:gd name="connsiteX366" fmla="*/ 1520056 w 4749368"/>
                <a:gd name="connsiteY366" fmla="*/ 3732962 h 5838626"/>
                <a:gd name="connsiteX367" fmla="*/ 1520056 w 4749368"/>
                <a:gd name="connsiteY367" fmla="*/ 3685222 h 5838626"/>
                <a:gd name="connsiteX368" fmla="*/ 1520056 w 4749368"/>
                <a:gd name="connsiteY368" fmla="*/ 3626465 h 5838626"/>
                <a:gd name="connsiteX369" fmla="*/ 1516383 w 4749368"/>
                <a:gd name="connsiteY369" fmla="*/ 3560364 h 5838626"/>
                <a:gd name="connsiteX370" fmla="*/ 1501694 w 4749368"/>
                <a:gd name="connsiteY370" fmla="*/ 3450196 h 5838626"/>
                <a:gd name="connsiteX371" fmla="*/ 1497161 w 4749368"/>
                <a:gd name="connsiteY371" fmla="*/ 3434503 h 5838626"/>
                <a:gd name="connsiteX372" fmla="*/ 1497120 w 4749368"/>
                <a:gd name="connsiteY372" fmla="*/ 3434419 h 5838626"/>
                <a:gd name="connsiteX373" fmla="*/ 1479029 w 4749368"/>
                <a:gd name="connsiteY373" fmla="*/ 3432035 h 5838626"/>
                <a:gd name="connsiteX374" fmla="*/ 1439265 w 4749368"/>
                <a:gd name="connsiteY374" fmla="*/ 3417145 h 5838626"/>
                <a:gd name="connsiteX375" fmla="*/ 1384181 w 4749368"/>
                <a:gd name="connsiteY375" fmla="*/ 3417145 h 5838626"/>
                <a:gd name="connsiteX376" fmla="*/ 1332769 w 4749368"/>
                <a:gd name="connsiteY376" fmla="*/ 3446523 h 5838626"/>
                <a:gd name="connsiteX377" fmla="*/ 1226273 w 4749368"/>
                <a:gd name="connsiteY377" fmla="*/ 3468557 h 5838626"/>
                <a:gd name="connsiteX378" fmla="*/ 1149154 w 4749368"/>
                <a:gd name="connsiteY378" fmla="*/ 3472229 h 5838626"/>
                <a:gd name="connsiteX379" fmla="*/ 1064692 w 4749368"/>
                <a:gd name="connsiteY379" fmla="*/ 3490591 h 5838626"/>
                <a:gd name="connsiteX380" fmla="*/ 914128 w 4749368"/>
                <a:gd name="connsiteY380" fmla="*/ 3534658 h 5838626"/>
                <a:gd name="connsiteX381" fmla="*/ 726841 w 4749368"/>
                <a:gd name="connsiteY381" fmla="*/ 3597087 h 5838626"/>
                <a:gd name="connsiteX382" fmla="*/ 601983 w 4749368"/>
                <a:gd name="connsiteY382" fmla="*/ 3659516 h 5838626"/>
                <a:gd name="connsiteX383" fmla="*/ 491815 w 4749368"/>
                <a:gd name="connsiteY383" fmla="*/ 3718273 h 5838626"/>
                <a:gd name="connsiteX384" fmla="*/ 337579 w 4749368"/>
                <a:gd name="connsiteY384" fmla="*/ 3850475 h 5838626"/>
                <a:gd name="connsiteX385" fmla="*/ 249444 w 4749368"/>
                <a:gd name="connsiteY385" fmla="*/ 3883526 h 5838626"/>
                <a:gd name="connsiteX386" fmla="*/ 168653 w 4749368"/>
                <a:gd name="connsiteY386" fmla="*/ 3843131 h 5838626"/>
                <a:gd name="connsiteX387" fmla="*/ 14417 w 4749368"/>
                <a:gd name="connsiteY387" fmla="*/ 3743979 h 5838626"/>
                <a:gd name="connsiteX388" fmla="*/ 14417 w 4749368"/>
                <a:gd name="connsiteY388" fmla="*/ 3688894 h 5838626"/>
                <a:gd name="connsiteX389" fmla="*/ 14417 w 4749368"/>
                <a:gd name="connsiteY389" fmla="*/ 3604432 h 5838626"/>
                <a:gd name="connsiteX390" fmla="*/ 209048 w 4749368"/>
                <a:gd name="connsiteY390" fmla="*/ 3556692 h 5838626"/>
                <a:gd name="connsiteX391" fmla="*/ 275150 w 4749368"/>
                <a:gd name="connsiteY391" fmla="*/ 3549347 h 5838626"/>
                <a:gd name="connsiteX392" fmla="*/ 352268 w 4749368"/>
                <a:gd name="connsiteY392" fmla="*/ 3523641 h 5838626"/>
                <a:gd name="connsiteX393" fmla="*/ 488142 w 4749368"/>
                <a:gd name="connsiteY393" fmla="*/ 3512625 h 5838626"/>
                <a:gd name="connsiteX394" fmla="*/ 539554 w 4749368"/>
                <a:gd name="connsiteY394" fmla="*/ 3483246 h 5838626"/>
                <a:gd name="connsiteX395" fmla="*/ 657068 w 4749368"/>
                <a:gd name="connsiteY395" fmla="*/ 3483246 h 5838626"/>
                <a:gd name="connsiteX396" fmla="*/ 734186 w 4749368"/>
                <a:gd name="connsiteY396" fmla="*/ 3450196 h 5838626"/>
                <a:gd name="connsiteX397" fmla="*/ 785598 w 4749368"/>
                <a:gd name="connsiteY397" fmla="*/ 3442851 h 5838626"/>
                <a:gd name="connsiteX398" fmla="*/ 818648 w 4749368"/>
                <a:gd name="connsiteY398" fmla="*/ 3406128 h 5838626"/>
                <a:gd name="connsiteX399" fmla="*/ 895766 w 4749368"/>
                <a:gd name="connsiteY399" fmla="*/ 3384094 h 5838626"/>
                <a:gd name="connsiteX400" fmla="*/ 928817 w 4749368"/>
                <a:gd name="connsiteY400" fmla="*/ 3354716 h 5838626"/>
                <a:gd name="connsiteX401" fmla="*/ 947179 w 4749368"/>
                <a:gd name="connsiteY401" fmla="*/ 3314321 h 5838626"/>
                <a:gd name="connsiteX402" fmla="*/ 925145 w 4749368"/>
                <a:gd name="connsiteY402" fmla="*/ 3292287 h 5838626"/>
                <a:gd name="connsiteX403" fmla="*/ 961868 w 4749368"/>
                <a:gd name="connsiteY403" fmla="*/ 3233531 h 5838626"/>
                <a:gd name="connsiteX404" fmla="*/ 961868 w 4749368"/>
                <a:gd name="connsiteY404" fmla="*/ 3149068 h 5838626"/>
                <a:gd name="connsiteX405" fmla="*/ 958195 w 4749368"/>
                <a:gd name="connsiteY405" fmla="*/ 3090311 h 5838626"/>
                <a:gd name="connsiteX406" fmla="*/ 954523 w 4749368"/>
                <a:gd name="connsiteY406" fmla="*/ 3053588 h 5838626"/>
                <a:gd name="connsiteX407" fmla="*/ 928817 w 4749368"/>
                <a:gd name="connsiteY407" fmla="*/ 3035227 h 5838626"/>
                <a:gd name="connsiteX408" fmla="*/ 914128 w 4749368"/>
                <a:gd name="connsiteY408" fmla="*/ 2969126 h 5838626"/>
                <a:gd name="connsiteX409" fmla="*/ 892094 w 4749368"/>
                <a:gd name="connsiteY409" fmla="*/ 2917714 h 5838626"/>
                <a:gd name="connsiteX410" fmla="*/ 895766 w 4749368"/>
                <a:gd name="connsiteY410" fmla="*/ 2880991 h 5838626"/>
                <a:gd name="connsiteX411" fmla="*/ 965540 w 4749368"/>
                <a:gd name="connsiteY411" fmla="*/ 2855285 h 5838626"/>
                <a:gd name="connsiteX412" fmla="*/ 1002493 w 4749368"/>
                <a:gd name="connsiteY412" fmla="*/ 2852990 h 5838626"/>
                <a:gd name="connsiteX413" fmla="*/ 1042658 w 4749368"/>
                <a:gd name="connsiteY413" fmla="*/ 2855285 h 5838626"/>
                <a:gd name="connsiteX414" fmla="*/ 1138138 w 4749368"/>
                <a:gd name="connsiteY414" fmla="*/ 2866302 h 5838626"/>
                <a:gd name="connsiteX415" fmla="*/ 1182205 w 4749368"/>
                <a:gd name="connsiteY415" fmla="*/ 2895680 h 5838626"/>
                <a:gd name="connsiteX416" fmla="*/ 1229945 w 4749368"/>
                <a:gd name="connsiteY416" fmla="*/ 2958109 h 5838626"/>
                <a:gd name="connsiteX417" fmla="*/ 1255651 w 4749368"/>
                <a:gd name="connsiteY417" fmla="*/ 3027882 h 5838626"/>
                <a:gd name="connsiteX418" fmla="*/ 1288701 w 4749368"/>
                <a:gd name="connsiteY418" fmla="*/ 3075622 h 5838626"/>
                <a:gd name="connsiteX419" fmla="*/ 1299718 w 4749368"/>
                <a:gd name="connsiteY419" fmla="*/ 3174774 h 5838626"/>
                <a:gd name="connsiteX420" fmla="*/ 1303391 w 4749368"/>
                <a:gd name="connsiteY420" fmla="*/ 3218841 h 5838626"/>
                <a:gd name="connsiteX421" fmla="*/ 1351130 w 4749368"/>
                <a:gd name="connsiteY421" fmla="*/ 3251892 h 5838626"/>
                <a:gd name="connsiteX422" fmla="*/ 1380509 w 4749368"/>
                <a:gd name="connsiteY422" fmla="*/ 3277598 h 5838626"/>
                <a:gd name="connsiteX423" fmla="*/ 1487005 w 4749368"/>
                <a:gd name="connsiteY423" fmla="*/ 3259237 h 5838626"/>
                <a:gd name="connsiteX424" fmla="*/ 1517302 w 4749368"/>
                <a:gd name="connsiteY424" fmla="*/ 3257171 h 5838626"/>
                <a:gd name="connsiteX425" fmla="*/ 1519910 w 4749368"/>
                <a:gd name="connsiteY425" fmla="*/ 3256821 h 5838626"/>
                <a:gd name="connsiteX426" fmla="*/ 1523728 w 4749368"/>
                <a:gd name="connsiteY426" fmla="*/ 3218841 h 5838626"/>
                <a:gd name="connsiteX427" fmla="*/ 1498022 w 4749368"/>
                <a:gd name="connsiteY427" fmla="*/ 3138051 h 5838626"/>
                <a:gd name="connsiteX428" fmla="*/ 1468644 w 4749368"/>
                <a:gd name="connsiteY428" fmla="*/ 3119690 h 5838626"/>
                <a:gd name="connsiteX429" fmla="*/ 1487005 w 4749368"/>
                <a:gd name="connsiteY429" fmla="*/ 2947092 h 5838626"/>
                <a:gd name="connsiteX430" fmla="*/ 1505366 w 4749368"/>
                <a:gd name="connsiteY430" fmla="*/ 2888335 h 5838626"/>
                <a:gd name="connsiteX431" fmla="*/ 1516383 w 4749368"/>
                <a:gd name="connsiteY431" fmla="*/ 2690032 h 5838626"/>
                <a:gd name="connsiteX432" fmla="*/ 1479660 w 4749368"/>
                <a:gd name="connsiteY432" fmla="*/ 2634947 h 5838626"/>
                <a:gd name="connsiteX433" fmla="*/ 1464971 w 4749368"/>
                <a:gd name="connsiteY433" fmla="*/ 2576191 h 5838626"/>
                <a:gd name="connsiteX434" fmla="*/ 1472316 w 4749368"/>
                <a:gd name="connsiteY434" fmla="*/ 2333820 h 5838626"/>
                <a:gd name="connsiteX435" fmla="*/ 1461299 w 4749368"/>
                <a:gd name="connsiteY435" fmla="*/ 2267718 h 5838626"/>
                <a:gd name="connsiteX436" fmla="*/ 1387853 w 4749368"/>
                <a:gd name="connsiteY436" fmla="*/ 2194273 h 5838626"/>
                <a:gd name="connsiteX437" fmla="*/ 1387853 w 4749368"/>
                <a:gd name="connsiteY437" fmla="*/ 2164894 h 5838626"/>
                <a:gd name="connsiteX438" fmla="*/ 1428248 w 4749368"/>
                <a:gd name="connsiteY438" fmla="*/ 2139188 h 5838626"/>
                <a:gd name="connsiteX439" fmla="*/ 1442938 w 4749368"/>
                <a:gd name="connsiteY439" fmla="*/ 2109810 h 5838626"/>
                <a:gd name="connsiteX440" fmla="*/ 1527400 w 4749368"/>
                <a:gd name="connsiteY440" fmla="*/ 2095121 h 5838626"/>
                <a:gd name="connsiteX441" fmla="*/ 1567795 w 4749368"/>
                <a:gd name="connsiteY441" fmla="*/ 2054726 h 5838626"/>
                <a:gd name="connsiteX442" fmla="*/ 3584751 w 4749368"/>
                <a:gd name="connsiteY442" fmla="*/ 1569885 h 5838626"/>
                <a:gd name="connsiteX443" fmla="*/ 3547863 w 4749368"/>
                <a:gd name="connsiteY443" fmla="*/ 1581834 h 5838626"/>
                <a:gd name="connsiteX444" fmla="*/ 3555916 w 4749368"/>
                <a:gd name="connsiteY444" fmla="*/ 1631580 h 5838626"/>
                <a:gd name="connsiteX445" fmla="*/ 3553889 w 4749368"/>
                <a:gd name="connsiteY445" fmla="*/ 1642872 h 5838626"/>
                <a:gd name="connsiteX446" fmla="*/ 3570962 w 4749368"/>
                <a:gd name="connsiteY446" fmla="*/ 1689088 h 5838626"/>
                <a:gd name="connsiteX447" fmla="*/ 3629151 w 4749368"/>
                <a:gd name="connsiteY447" fmla="*/ 1711255 h 5838626"/>
                <a:gd name="connsiteX448" fmla="*/ 3629996 w 4749368"/>
                <a:gd name="connsiteY448" fmla="*/ 1658326 h 5838626"/>
                <a:gd name="connsiteX449" fmla="*/ 3631877 w 4749368"/>
                <a:gd name="connsiteY449" fmla="*/ 1642369 h 5838626"/>
                <a:gd name="connsiteX450" fmla="*/ 3629259 w 4749368"/>
                <a:gd name="connsiteY450" fmla="*/ 1618029 h 5838626"/>
                <a:gd name="connsiteX451" fmla="*/ 3625449 w 4749368"/>
                <a:gd name="connsiteY451" fmla="*/ 1576292 h 5838626"/>
                <a:gd name="connsiteX452" fmla="*/ 3584751 w 4749368"/>
                <a:gd name="connsiteY452" fmla="*/ 1569885 h 5838626"/>
                <a:gd name="connsiteX453" fmla="*/ 3593822 w 4749368"/>
                <a:gd name="connsiteY453" fmla="*/ 1201755 h 5838626"/>
                <a:gd name="connsiteX454" fmla="*/ 3562649 w 4749368"/>
                <a:gd name="connsiteY454" fmla="*/ 1206950 h 5838626"/>
                <a:gd name="connsiteX455" fmla="*/ 3582045 w 4749368"/>
                <a:gd name="connsiteY455" fmla="*/ 1306702 h 5838626"/>
                <a:gd name="connsiteX456" fmla="*/ 3629151 w 4749368"/>
                <a:gd name="connsiteY456" fmla="*/ 1323328 h 5838626"/>
                <a:gd name="connsiteX457" fmla="*/ 3623609 w 4749368"/>
                <a:gd name="connsiteY457" fmla="*/ 1218033 h 5838626"/>
                <a:gd name="connsiteX458" fmla="*/ 3593822 w 4749368"/>
                <a:gd name="connsiteY458" fmla="*/ 1201755 h 5838626"/>
                <a:gd name="connsiteX459" fmla="*/ 3573733 w 4749368"/>
                <a:gd name="connsiteY459" fmla="*/ 544702 h 5838626"/>
                <a:gd name="connsiteX460" fmla="*/ 3518315 w 4749368"/>
                <a:gd name="connsiteY460" fmla="*/ 553015 h 5838626"/>
                <a:gd name="connsiteX461" fmla="*/ 3471210 w 4749368"/>
                <a:gd name="connsiteY461" fmla="*/ 589037 h 5838626"/>
                <a:gd name="connsiteX462" fmla="*/ 3494720 w 4749368"/>
                <a:gd name="connsiteY462" fmla="*/ 619950 h 5838626"/>
                <a:gd name="connsiteX463" fmla="*/ 3496341 w 4749368"/>
                <a:gd name="connsiteY463" fmla="*/ 625129 h 5838626"/>
                <a:gd name="connsiteX464" fmla="*/ 3506192 w 4749368"/>
                <a:gd name="connsiteY464" fmla="*/ 618640 h 5838626"/>
                <a:gd name="connsiteX465" fmla="*/ 3520154 w 4749368"/>
                <a:gd name="connsiteY465" fmla="*/ 620329 h 5838626"/>
                <a:gd name="connsiteX466" fmla="*/ 3584448 w 4749368"/>
                <a:gd name="connsiteY466" fmla="*/ 608444 h 5838626"/>
                <a:gd name="connsiteX467" fmla="*/ 3595013 w 4749368"/>
                <a:gd name="connsiteY467" fmla="*/ 605121 h 5838626"/>
                <a:gd name="connsiteX468" fmla="*/ 3593021 w 4749368"/>
                <a:gd name="connsiteY468" fmla="*/ 601809 h 5838626"/>
                <a:gd name="connsiteX469" fmla="*/ 3598671 w 4749368"/>
                <a:gd name="connsiteY469" fmla="*/ 558557 h 5838626"/>
                <a:gd name="connsiteX470" fmla="*/ 3573733 w 4749368"/>
                <a:gd name="connsiteY470" fmla="*/ 544702 h 5838626"/>
                <a:gd name="connsiteX471" fmla="*/ 3448025 w 4749368"/>
                <a:gd name="connsiteY471" fmla="*/ 565 h 5838626"/>
                <a:gd name="connsiteX472" fmla="*/ 3476751 w 4749368"/>
                <a:gd name="connsiteY472" fmla="*/ 1604 h 5838626"/>
                <a:gd name="connsiteX473" fmla="*/ 3579275 w 4749368"/>
                <a:gd name="connsiteY473" fmla="*/ 62564 h 5838626"/>
                <a:gd name="connsiteX474" fmla="*/ 3687341 w 4749368"/>
                <a:gd name="connsiteY474" fmla="*/ 109670 h 5838626"/>
                <a:gd name="connsiteX475" fmla="*/ 3778781 w 4749368"/>
                <a:gd name="connsiteY475" fmla="*/ 167859 h 5838626"/>
                <a:gd name="connsiteX476" fmla="*/ 3834199 w 4749368"/>
                <a:gd name="connsiteY476" fmla="*/ 231590 h 5838626"/>
                <a:gd name="connsiteX477" fmla="*/ 3850824 w 4749368"/>
                <a:gd name="connsiteY477" fmla="*/ 356280 h 5838626"/>
                <a:gd name="connsiteX478" fmla="*/ 3784322 w 4749368"/>
                <a:gd name="connsiteY478" fmla="*/ 439408 h 5838626"/>
                <a:gd name="connsiteX479" fmla="*/ 3737217 w 4749368"/>
                <a:gd name="connsiteY479" fmla="*/ 475430 h 5838626"/>
                <a:gd name="connsiteX480" fmla="*/ 3762155 w 4749368"/>
                <a:gd name="connsiteY480" fmla="*/ 503139 h 5838626"/>
                <a:gd name="connsiteX481" fmla="*/ 3771507 w 4749368"/>
                <a:gd name="connsiteY481" fmla="*/ 519245 h 5838626"/>
                <a:gd name="connsiteX482" fmla="*/ 3771906 w 4749368"/>
                <a:gd name="connsiteY482" fmla="*/ 522057 h 5838626"/>
                <a:gd name="connsiteX483" fmla="*/ 3778845 w 4749368"/>
                <a:gd name="connsiteY483" fmla="*/ 518281 h 5838626"/>
                <a:gd name="connsiteX484" fmla="*/ 3849892 w 4749368"/>
                <a:gd name="connsiteY484" fmla="*/ 481783 h 5838626"/>
                <a:gd name="connsiteX485" fmla="*/ 3908081 w 4749368"/>
                <a:gd name="connsiteY485" fmla="*/ 462387 h 5838626"/>
                <a:gd name="connsiteX486" fmla="*/ 3977354 w 4749368"/>
                <a:gd name="connsiteY486" fmla="*/ 509492 h 5838626"/>
                <a:gd name="connsiteX487" fmla="*/ 4060481 w 4749368"/>
                <a:gd name="connsiteY487" fmla="*/ 570452 h 5838626"/>
                <a:gd name="connsiteX488" fmla="*/ 4107587 w 4749368"/>
                <a:gd name="connsiteY488" fmla="*/ 670205 h 5838626"/>
                <a:gd name="connsiteX489" fmla="*/ 4057710 w 4749368"/>
                <a:gd name="connsiteY489" fmla="*/ 747790 h 5838626"/>
                <a:gd name="connsiteX490" fmla="*/ 3933019 w 4749368"/>
                <a:gd name="connsiteY490" fmla="*/ 839230 h 5838626"/>
                <a:gd name="connsiteX491" fmla="*/ 3816641 w 4749368"/>
                <a:gd name="connsiteY491" fmla="*/ 916816 h 5838626"/>
                <a:gd name="connsiteX492" fmla="*/ 3808329 w 4749368"/>
                <a:gd name="connsiteY492" fmla="*/ 986089 h 5838626"/>
                <a:gd name="connsiteX493" fmla="*/ 3836038 w 4749368"/>
                <a:gd name="connsiteY493" fmla="*/ 1030423 h 5838626"/>
                <a:gd name="connsiteX494" fmla="*/ 3838809 w 4749368"/>
                <a:gd name="connsiteY494" fmla="*/ 1130176 h 5838626"/>
                <a:gd name="connsiteX495" fmla="*/ 3866518 w 4749368"/>
                <a:gd name="connsiteY495" fmla="*/ 1221616 h 5838626"/>
                <a:gd name="connsiteX496" fmla="*/ 3877601 w 4749368"/>
                <a:gd name="connsiteY496" fmla="*/ 1360161 h 5838626"/>
                <a:gd name="connsiteX497" fmla="*/ 3883143 w 4749368"/>
                <a:gd name="connsiteY497" fmla="*/ 1554125 h 5838626"/>
                <a:gd name="connsiteX498" fmla="*/ 3885222 w 4749368"/>
                <a:gd name="connsiteY498" fmla="*/ 1587268 h 5838626"/>
                <a:gd name="connsiteX499" fmla="*/ 3887277 w 4749368"/>
                <a:gd name="connsiteY499" fmla="*/ 1603260 h 5838626"/>
                <a:gd name="connsiteX500" fmla="*/ 3892388 w 4749368"/>
                <a:gd name="connsiteY500" fmla="*/ 1619815 h 5838626"/>
                <a:gd name="connsiteX501" fmla="*/ 3911784 w 4749368"/>
                <a:gd name="connsiteY501" fmla="*/ 1691859 h 5838626"/>
                <a:gd name="connsiteX502" fmla="*/ 3917326 w 4749368"/>
                <a:gd name="connsiteY502" fmla="*/ 1808237 h 5838626"/>
                <a:gd name="connsiteX503" fmla="*/ 3909013 w 4749368"/>
                <a:gd name="connsiteY503" fmla="*/ 1907990 h 5838626"/>
                <a:gd name="connsiteX504" fmla="*/ 3922868 w 4749368"/>
                <a:gd name="connsiteY504" fmla="*/ 1966179 h 5838626"/>
                <a:gd name="connsiteX505" fmla="*/ 3914555 w 4749368"/>
                <a:gd name="connsiteY505" fmla="*/ 2049306 h 5838626"/>
                <a:gd name="connsiteX506" fmla="*/ 3909013 w 4749368"/>
                <a:gd name="connsiteY506" fmla="*/ 2104724 h 5838626"/>
                <a:gd name="connsiteX507" fmla="*/ 3907709 w 4749368"/>
                <a:gd name="connsiteY507" fmla="*/ 2117688 h 5838626"/>
                <a:gd name="connsiteX508" fmla="*/ 4000452 w 4749368"/>
                <a:gd name="connsiteY508" fmla="*/ 2108274 h 5838626"/>
                <a:gd name="connsiteX509" fmla="*/ 4084359 w 4749368"/>
                <a:gd name="connsiteY509" fmla="*/ 2107776 h 5838626"/>
                <a:gd name="connsiteX510" fmla="*/ 4324649 w 4749368"/>
                <a:gd name="connsiteY510" fmla="*/ 2122129 h 5838626"/>
                <a:gd name="connsiteX511" fmla="*/ 4468736 w 4749368"/>
                <a:gd name="connsiteY511" fmla="*/ 2122129 h 5838626"/>
                <a:gd name="connsiteX512" fmla="*/ 4604510 w 4749368"/>
                <a:gd name="connsiteY512" fmla="*/ 2210798 h 5838626"/>
                <a:gd name="connsiteX513" fmla="*/ 4690409 w 4749368"/>
                <a:gd name="connsiteY513" fmla="*/ 2341031 h 5838626"/>
                <a:gd name="connsiteX514" fmla="*/ 4734743 w 4749368"/>
                <a:gd name="connsiteY514" fmla="*/ 2440783 h 5838626"/>
                <a:gd name="connsiteX515" fmla="*/ 4748598 w 4749368"/>
                <a:gd name="connsiteY515" fmla="*/ 2534994 h 5838626"/>
                <a:gd name="connsiteX516" fmla="*/ 4715347 w 4749368"/>
                <a:gd name="connsiteY516" fmla="*/ 2626434 h 5838626"/>
                <a:gd name="connsiteX517" fmla="*/ 4651616 w 4749368"/>
                <a:gd name="connsiteY517" fmla="*/ 2695707 h 5838626"/>
                <a:gd name="connsiteX518" fmla="*/ 4540780 w 4749368"/>
                <a:gd name="connsiteY518" fmla="*/ 2781605 h 5838626"/>
                <a:gd name="connsiteX519" fmla="*/ 4421630 w 4749368"/>
                <a:gd name="connsiteY519" fmla="*/ 2856420 h 5838626"/>
                <a:gd name="connsiteX520" fmla="*/ 4274772 w 4749368"/>
                <a:gd name="connsiteY520" fmla="*/ 2889671 h 5838626"/>
                <a:gd name="connsiteX521" fmla="*/ 4058641 w 4749368"/>
                <a:gd name="connsiteY521" fmla="*/ 2895213 h 5838626"/>
                <a:gd name="connsiteX522" fmla="*/ 3914554 w 4749368"/>
                <a:gd name="connsiteY522" fmla="*/ 2803773 h 5838626"/>
                <a:gd name="connsiteX523" fmla="*/ 3895158 w 4749368"/>
                <a:gd name="connsiteY523" fmla="*/ 2764980 h 5838626"/>
                <a:gd name="connsiteX524" fmla="*/ 3879662 w 4749368"/>
                <a:gd name="connsiteY524" fmla="*/ 2760168 h 5838626"/>
                <a:gd name="connsiteX525" fmla="*/ 3872990 w 4749368"/>
                <a:gd name="connsiteY525" fmla="*/ 2767751 h 5838626"/>
                <a:gd name="connsiteX526" fmla="*/ 3767696 w 4749368"/>
                <a:gd name="connsiteY526" fmla="*/ 2812085 h 5838626"/>
                <a:gd name="connsiteX527" fmla="*/ 3676256 w 4749368"/>
                <a:gd name="connsiteY527" fmla="*/ 2784376 h 5838626"/>
                <a:gd name="connsiteX528" fmla="*/ 3598670 w 4749368"/>
                <a:gd name="connsiteY528" fmla="*/ 2806543 h 5838626"/>
                <a:gd name="connsiteX529" fmla="*/ 3468438 w 4749368"/>
                <a:gd name="connsiteY529" fmla="*/ 2812085 h 5838626"/>
                <a:gd name="connsiteX530" fmla="*/ 3399165 w 4749368"/>
                <a:gd name="connsiteY530" fmla="*/ 2864733 h 5838626"/>
                <a:gd name="connsiteX531" fmla="*/ 3313267 w 4749368"/>
                <a:gd name="connsiteY531" fmla="*/ 2873045 h 5838626"/>
                <a:gd name="connsiteX532" fmla="*/ 3219056 w 4749368"/>
                <a:gd name="connsiteY532" fmla="*/ 2795460 h 5838626"/>
                <a:gd name="connsiteX533" fmla="*/ 3152554 w 4749368"/>
                <a:gd name="connsiteY533" fmla="*/ 2684623 h 5838626"/>
                <a:gd name="connsiteX534" fmla="*/ 3122074 w 4749368"/>
                <a:gd name="connsiteY534" fmla="*/ 2576558 h 5838626"/>
                <a:gd name="connsiteX535" fmla="*/ 3086052 w 4749368"/>
                <a:gd name="connsiteY535" fmla="*/ 2507285 h 5838626"/>
                <a:gd name="connsiteX536" fmla="*/ 3158096 w 4749368"/>
                <a:gd name="connsiteY536" fmla="*/ 2493431 h 5838626"/>
                <a:gd name="connsiteX537" fmla="*/ 3169180 w 4749368"/>
                <a:gd name="connsiteY537" fmla="*/ 2457409 h 5838626"/>
                <a:gd name="connsiteX538" fmla="*/ 3213514 w 4749368"/>
                <a:gd name="connsiteY538" fmla="*/ 2457409 h 5838626"/>
                <a:gd name="connsiteX539" fmla="*/ 3255078 w 4749368"/>
                <a:gd name="connsiteY539" fmla="*/ 2476805 h 5838626"/>
                <a:gd name="connsiteX540" fmla="*/ 3260620 w 4749368"/>
                <a:gd name="connsiteY540" fmla="*/ 2501743 h 5838626"/>
                <a:gd name="connsiteX541" fmla="*/ 3329892 w 4749368"/>
                <a:gd name="connsiteY541" fmla="*/ 2504514 h 5838626"/>
                <a:gd name="connsiteX542" fmla="*/ 3415790 w 4749368"/>
                <a:gd name="connsiteY542" fmla="*/ 2476805 h 5838626"/>
                <a:gd name="connsiteX543" fmla="*/ 3604212 w 4749368"/>
                <a:gd name="connsiteY543" fmla="*/ 2421387 h 5838626"/>
                <a:gd name="connsiteX544" fmla="*/ 3620482 w 4749368"/>
                <a:gd name="connsiteY544" fmla="*/ 2403905 h 5838626"/>
                <a:gd name="connsiteX545" fmla="*/ 3598671 w 4749368"/>
                <a:gd name="connsiteY545" fmla="*/ 2403982 h 5838626"/>
                <a:gd name="connsiteX546" fmla="*/ 3512773 w 4749368"/>
                <a:gd name="connsiteY546" fmla="*/ 2351335 h 5838626"/>
                <a:gd name="connsiteX547" fmla="*/ 3465149 w 4749368"/>
                <a:gd name="connsiteY547" fmla="*/ 2339905 h 5838626"/>
                <a:gd name="connsiteX548" fmla="*/ 3439828 w 4749368"/>
                <a:gd name="connsiteY548" fmla="*/ 2334953 h 5838626"/>
                <a:gd name="connsiteX549" fmla="*/ 3430122 w 4749368"/>
                <a:gd name="connsiteY549" fmla="*/ 2337437 h 5838626"/>
                <a:gd name="connsiteX550" fmla="*/ 3368685 w 4749368"/>
                <a:gd name="connsiteY550" fmla="*/ 2352114 h 5838626"/>
                <a:gd name="connsiteX551" fmla="*/ 3205201 w 4749368"/>
                <a:gd name="connsiteY551" fmla="*/ 2379823 h 5838626"/>
                <a:gd name="connsiteX552" fmla="*/ 3061114 w 4749368"/>
                <a:gd name="connsiteY552" fmla="*/ 2446325 h 5838626"/>
                <a:gd name="connsiteX553" fmla="*/ 2897630 w 4749368"/>
                <a:gd name="connsiteY553" fmla="*/ 2537765 h 5838626"/>
                <a:gd name="connsiteX554" fmla="*/ 2922569 w 4749368"/>
                <a:gd name="connsiteY554" fmla="*/ 2626434 h 5838626"/>
                <a:gd name="connsiteX555" fmla="*/ 3002925 w 4749368"/>
                <a:gd name="connsiteY555" fmla="*/ 2776063 h 5838626"/>
                <a:gd name="connsiteX556" fmla="*/ 3036176 w 4749368"/>
                <a:gd name="connsiteY556" fmla="*/ 2856420 h 5838626"/>
                <a:gd name="connsiteX557" fmla="*/ 3038947 w 4749368"/>
                <a:gd name="connsiteY557" fmla="*/ 2906296 h 5838626"/>
                <a:gd name="connsiteX558" fmla="*/ 2986300 w 4749368"/>
                <a:gd name="connsiteY558" fmla="*/ 2931234 h 5838626"/>
                <a:gd name="connsiteX559" fmla="*/ 2911485 w 4749368"/>
                <a:gd name="connsiteY559" fmla="*/ 2906296 h 5838626"/>
                <a:gd name="connsiteX560" fmla="*/ 2800649 w 4749368"/>
                <a:gd name="connsiteY560" fmla="*/ 2745583 h 5838626"/>
                <a:gd name="connsiteX561" fmla="*/ 2714750 w 4749368"/>
                <a:gd name="connsiteY561" fmla="*/ 2587642 h 5838626"/>
                <a:gd name="connsiteX562" fmla="*/ 2675958 w 4749368"/>
                <a:gd name="connsiteY562" fmla="*/ 2501743 h 5838626"/>
                <a:gd name="connsiteX563" fmla="*/ 2662103 w 4749368"/>
                <a:gd name="connsiteY563" fmla="*/ 2390907 h 5838626"/>
                <a:gd name="connsiteX564" fmla="*/ 2703667 w 4749368"/>
                <a:gd name="connsiteY564" fmla="*/ 2335489 h 5838626"/>
                <a:gd name="connsiteX565" fmla="*/ 2720292 w 4749368"/>
                <a:gd name="connsiteY565" fmla="*/ 2282842 h 5838626"/>
                <a:gd name="connsiteX566" fmla="*/ 2800649 w 4749368"/>
                <a:gd name="connsiteY566" fmla="*/ 2332718 h 5838626"/>
                <a:gd name="connsiteX567" fmla="*/ 2833900 w 4749368"/>
                <a:gd name="connsiteY567" fmla="*/ 2363198 h 5838626"/>
                <a:gd name="connsiteX568" fmla="*/ 2847754 w 4749368"/>
                <a:gd name="connsiteY568" fmla="*/ 2415845 h 5838626"/>
                <a:gd name="connsiteX569" fmla="*/ 2872692 w 4749368"/>
                <a:gd name="connsiteY569" fmla="*/ 2451867 h 5838626"/>
                <a:gd name="connsiteX570" fmla="*/ 3033405 w 4749368"/>
                <a:gd name="connsiteY570" fmla="*/ 2371511 h 5838626"/>
                <a:gd name="connsiteX571" fmla="*/ 3188576 w 4749368"/>
                <a:gd name="connsiteY571" fmla="*/ 2313322 h 5838626"/>
                <a:gd name="connsiteX572" fmla="*/ 3249190 w 4749368"/>
                <a:gd name="connsiteY572" fmla="*/ 2297736 h 5838626"/>
                <a:gd name="connsiteX573" fmla="*/ 3283191 w 4749368"/>
                <a:gd name="connsiteY573" fmla="*/ 2289596 h 5838626"/>
                <a:gd name="connsiteX574" fmla="*/ 3266162 w 4749368"/>
                <a:gd name="connsiteY574" fmla="*/ 2282062 h 5838626"/>
                <a:gd name="connsiteX575" fmla="*/ 3263391 w 4749368"/>
                <a:gd name="connsiteY575" fmla="*/ 2240499 h 5838626"/>
                <a:gd name="connsiteX576" fmla="*/ 3177493 w 4749368"/>
                <a:gd name="connsiteY576" fmla="*/ 2237728 h 5838626"/>
                <a:gd name="connsiteX577" fmla="*/ 3033406 w 4749368"/>
                <a:gd name="connsiteY577" fmla="*/ 2268208 h 5838626"/>
                <a:gd name="connsiteX578" fmla="*/ 3000155 w 4749368"/>
                <a:gd name="connsiteY578" fmla="*/ 2257124 h 5838626"/>
                <a:gd name="connsiteX579" fmla="*/ 3033406 w 4749368"/>
                <a:gd name="connsiteY579" fmla="*/ 2196164 h 5838626"/>
                <a:gd name="connsiteX580" fmla="*/ 3166410 w 4749368"/>
                <a:gd name="connsiteY580" fmla="*/ 2179539 h 5838626"/>
                <a:gd name="connsiteX581" fmla="*/ 3219057 w 4749368"/>
                <a:gd name="connsiteY581" fmla="*/ 2168455 h 5838626"/>
                <a:gd name="connsiteX582" fmla="*/ 3260621 w 4749368"/>
                <a:gd name="connsiteY582" fmla="*/ 2137975 h 5838626"/>
                <a:gd name="connsiteX583" fmla="*/ 3274475 w 4749368"/>
                <a:gd name="connsiteY583" fmla="*/ 2038222 h 5838626"/>
                <a:gd name="connsiteX584" fmla="*/ 3299413 w 4749368"/>
                <a:gd name="connsiteY584" fmla="*/ 1991117 h 5838626"/>
                <a:gd name="connsiteX585" fmla="*/ 3346519 w 4749368"/>
                <a:gd name="connsiteY585" fmla="*/ 1919073 h 5838626"/>
                <a:gd name="connsiteX586" fmla="*/ 3338206 w 4749368"/>
                <a:gd name="connsiteY586" fmla="*/ 1802695 h 5838626"/>
                <a:gd name="connsiteX587" fmla="*/ 3352061 w 4749368"/>
                <a:gd name="connsiteY587" fmla="*/ 1650295 h 5838626"/>
                <a:gd name="connsiteX588" fmla="*/ 3349485 w 4749368"/>
                <a:gd name="connsiteY588" fmla="*/ 1617109 h 5838626"/>
                <a:gd name="connsiteX589" fmla="*/ 3347837 w 4749368"/>
                <a:gd name="connsiteY589" fmla="*/ 1608652 h 5838626"/>
                <a:gd name="connsiteX590" fmla="*/ 3342816 w 4749368"/>
                <a:gd name="connsiteY590" fmla="*/ 1604001 h 5838626"/>
                <a:gd name="connsiteX591" fmla="*/ 3337274 w 4749368"/>
                <a:gd name="connsiteY591" fmla="*/ 1440518 h 5838626"/>
                <a:gd name="connsiteX592" fmla="*/ 3370525 w 4749368"/>
                <a:gd name="connsiteY592" fmla="*/ 1307514 h 5838626"/>
                <a:gd name="connsiteX593" fmla="*/ 3340045 w 4749368"/>
                <a:gd name="connsiteY593" fmla="*/ 1174510 h 5838626"/>
                <a:gd name="connsiteX594" fmla="*/ 3331732 w 4749368"/>
                <a:gd name="connsiteY594" fmla="*/ 1096925 h 5838626"/>
                <a:gd name="connsiteX595" fmla="*/ 3193187 w 4749368"/>
                <a:gd name="connsiteY595" fmla="*/ 1094154 h 5838626"/>
                <a:gd name="connsiteX596" fmla="*/ 2918867 w 4749368"/>
                <a:gd name="connsiteY596" fmla="*/ 1130176 h 5838626"/>
                <a:gd name="connsiteX597" fmla="*/ 2780321 w 4749368"/>
                <a:gd name="connsiteY597" fmla="*/ 1016569 h 5838626"/>
                <a:gd name="connsiteX598" fmla="*/ 2752612 w 4749368"/>
                <a:gd name="connsiteY598" fmla="*/ 961150 h 5838626"/>
                <a:gd name="connsiteX599" fmla="*/ 2760925 w 4749368"/>
                <a:gd name="connsiteY599" fmla="*/ 902961 h 5838626"/>
                <a:gd name="connsiteX600" fmla="*/ 2816343 w 4749368"/>
                <a:gd name="connsiteY600" fmla="*/ 905732 h 5838626"/>
                <a:gd name="connsiteX601" fmla="*/ 2860678 w 4749368"/>
                <a:gd name="connsiteY601" fmla="*/ 944525 h 5838626"/>
                <a:gd name="connsiteX602" fmla="*/ 2927179 w 4749368"/>
                <a:gd name="connsiteY602" fmla="*/ 952838 h 5838626"/>
                <a:gd name="connsiteX603" fmla="*/ 3010307 w 4749368"/>
                <a:gd name="connsiteY603" fmla="*/ 911274 h 5838626"/>
                <a:gd name="connsiteX604" fmla="*/ 3079579 w 4749368"/>
                <a:gd name="connsiteY604" fmla="*/ 905732 h 5838626"/>
                <a:gd name="connsiteX605" fmla="*/ 3171019 w 4749368"/>
                <a:gd name="connsiteY605" fmla="*/ 861398 h 5838626"/>
                <a:gd name="connsiteX606" fmla="*/ 3295710 w 4749368"/>
                <a:gd name="connsiteY606" fmla="*/ 817063 h 5838626"/>
                <a:gd name="connsiteX607" fmla="*/ 3378838 w 4749368"/>
                <a:gd name="connsiteY607" fmla="*/ 720081 h 5838626"/>
                <a:gd name="connsiteX608" fmla="*/ 3389189 w 4749368"/>
                <a:gd name="connsiteY608" fmla="*/ 710831 h 5838626"/>
                <a:gd name="connsiteX609" fmla="*/ 3385311 w 4749368"/>
                <a:gd name="connsiteY609" fmla="*/ 708186 h 5838626"/>
                <a:gd name="connsiteX610" fmla="*/ 3365915 w 4749368"/>
                <a:gd name="connsiteY610" fmla="*/ 575182 h 5838626"/>
                <a:gd name="connsiteX611" fmla="*/ 3332664 w 4749368"/>
                <a:gd name="connsiteY611" fmla="*/ 456033 h 5838626"/>
                <a:gd name="connsiteX612" fmla="*/ 3230141 w 4749368"/>
                <a:gd name="connsiteY612" fmla="*/ 267611 h 5838626"/>
                <a:gd name="connsiteX613" fmla="*/ 3144242 w 4749368"/>
                <a:gd name="connsiteY613" fmla="*/ 131837 h 5838626"/>
                <a:gd name="connsiteX614" fmla="*/ 3105450 w 4749368"/>
                <a:gd name="connsiteY614" fmla="*/ 48710 h 5838626"/>
                <a:gd name="connsiteX615" fmla="*/ 3216286 w 4749368"/>
                <a:gd name="connsiteY615" fmla="*/ 23771 h 5838626"/>
                <a:gd name="connsiteX616" fmla="*/ 3354831 w 4749368"/>
                <a:gd name="connsiteY616" fmla="*/ 18230 h 5838626"/>
                <a:gd name="connsiteX617" fmla="*/ 3448025 w 4749368"/>
                <a:gd name="connsiteY617" fmla="*/ 565 h 5838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Lst>
              <a:rect l="l" t="t" r="r" b="b"/>
              <a:pathLst>
                <a:path w="4749368" h="5838626">
                  <a:moveTo>
                    <a:pt x="2026832" y="3343699"/>
                  </a:moveTo>
                  <a:cubicBezTo>
                    <a:pt x="2011225" y="3344158"/>
                    <a:pt x="2005601" y="3350126"/>
                    <a:pt x="1981301" y="3359278"/>
                  </a:cubicBezTo>
                  <a:lnTo>
                    <a:pt x="1973289" y="3361847"/>
                  </a:lnTo>
                  <a:lnTo>
                    <a:pt x="1971747" y="3369405"/>
                  </a:lnTo>
                  <a:cubicBezTo>
                    <a:pt x="1968075" y="3402456"/>
                    <a:pt x="1981540" y="3408577"/>
                    <a:pt x="1982764" y="3428162"/>
                  </a:cubicBezTo>
                  <a:cubicBezTo>
                    <a:pt x="1983988" y="3447747"/>
                    <a:pt x="1984600" y="3458764"/>
                    <a:pt x="1979092" y="3486918"/>
                  </a:cubicBezTo>
                  <a:cubicBezTo>
                    <a:pt x="1973584" y="3515072"/>
                    <a:pt x="1945429" y="3561588"/>
                    <a:pt x="1949713" y="3597087"/>
                  </a:cubicBezTo>
                  <a:cubicBezTo>
                    <a:pt x="1952926" y="3623711"/>
                    <a:pt x="1974731" y="3626236"/>
                    <a:pt x="1991113" y="3657336"/>
                  </a:cubicBezTo>
                  <a:lnTo>
                    <a:pt x="1992504" y="3661663"/>
                  </a:lnTo>
                  <a:lnTo>
                    <a:pt x="2008470" y="3626465"/>
                  </a:lnTo>
                  <a:cubicBezTo>
                    <a:pt x="2034788" y="3575665"/>
                    <a:pt x="2088037" y="3502832"/>
                    <a:pt x="2103950" y="3464885"/>
                  </a:cubicBezTo>
                  <a:cubicBezTo>
                    <a:pt x="2119863" y="3426938"/>
                    <a:pt x="2108846" y="3415309"/>
                    <a:pt x="2103950" y="3398784"/>
                  </a:cubicBezTo>
                  <a:cubicBezTo>
                    <a:pt x="2099054" y="3382259"/>
                    <a:pt x="2087424" y="3374914"/>
                    <a:pt x="2074571" y="3365733"/>
                  </a:cubicBezTo>
                  <a:cubicBezTo>
                    <a:pt x="2061718" y="3356552"/>
                    <a:pt x="2047642" y="3343087"/>
                    <a:pt x="2026832" y="3343699"/>
                  </a:cubicBezTo>
                  <a:close/>
                  <a:moveTo>
                    <a:pt x="3836449" y="3027696"/>
                  </a:moveTo>
                  <a:cubicBezTo>
                    <a:pt x="3856365" y="3026714"/>
                    <a:pt x="3877378" y="3028215"/>
                    <a:pt x="3895158" y="3033757"/>
                  </a:cubicBezTo>
                  <a:cubicBezTo>
                    <a:pt x="3930718" y="3044841"/>
                    <a:pt x="3960736" y="3078554"/>
                    <a:pt x="3997681" y="3103030"/>
                  </a:cubicBezTo>
                  <a:cubicBezTo>
                    <a:pt x="4034626" y="3127506"/>
                    <a:pt x="4093739" y="3157986"/>
                    <a:pt x="4116830" y="3180615"/>
                  </a:cubicBezTo>
                  <a:cubicBezTo>
                    <a:pt x="4139921" y="3203244"/>
                    <a:pt x="4144540" y="3218946"/>
                    <a:pt x="4136227" y="3238804"/>
                  </a:cubicBezTo>
                  <a:cubicBezTo>
                    <a:pt x="4127914" y="3258662"/>
                    <a:pt x="4084041" y="3278520"/>
                    <a:pt x="4066954" y="3299764"/>
                  </a:cubicBezTo>
                  <a:cubicBezTo>
                    <a:pt x="4049867" y="3321008"/>
                    <a:pt x="4037398" y="3350564"/>
                    <a:pt x="4033703" y="3366266"/>
                  </a:cubicBezTo>
                  <a:cubicBezTo>
                    <a:pt x="4030009" y="3381968"/>
                    <a:pt x="4033703" y="3388895"/>
                    <a:pt x="4044787" y="3393975"/>
                  </a:cubicBezTo>
                  <a:cubicBezTo>
                    <a:pt x="4055871" y="3399055"/>
                    <a:pt x="4084965" y="3402288"/>
                    <a:pt x="4100205" y="3396746"/>
                  </a:cubicBezTo>
                  <a:cubicBezTo>
                    <a:pt x="4115445" y="3391204"/>
                    <a:pt x="4120063" y="3372270"/>
                    <a:pt x="4136227" y="3360724"/>
                  </a:cubicBezTo>
                  <a:cubicBezTo>
                    <a:pt x="4152391" y="3349178"/>
                    <a:pt x="4177791" y="3333938"/>
                    <a:pt x="4197187" y="3327473"/>
                  </a:cubicBezTo>
                  <a:cubicBezTo>
                    <a:pt x="4216583" y="3321008"/>
                    <a:pt x="4229052" y="3315005"/>
                    <a:pt x="4252605" y="3321932"/>
                  </a:cubicBezTo>
                  <a:cubicBezTo>
                    <a:pt x="4276158" y="3328859"/>
                    <a:pt x="4318645" y="3350564"/>
                    <a:pt x="4338503" y="3369037"/>
                  </a:cubicBezTo>
                  <a:cubicBezTo>
                    <a:pt x="4358361" y="3387510"/>
                    <a:pt x="4377296" y="3411524"/>
                    <a:pt x="4371754" y="3432768"/>
                  </a:cubicBezTo>
                  <a:cubicBezTo>
                    <a:pt x="4366212" y="3454012"/>
                    <a:pt x="4336194" y="3475717"/>
                    <a:pt x="4305252" y="3496499"/>
                  </a:cubicBezTo>
                  <a:cubicBezTo>
                    <a:pt x="4274310" y="3517281"/>
                    <a:pt x="4225357" y="3535754"/>
                    <a:pt x="4186103" y="3557459"/>
                  </a:cubicBezTo>
                  <a:cubicBezTo>
                    <a:pt x="4146849" y="3579164"/>
                    <a:pt x="4102052" y="3602717"/>
                    <a:pt x="4069725" y="3626732"/>
                  </a:cubicBezTo>
                  <a:cubicBezTo>
                    <a:pt x="4037398" y="3650746"/>
                    <a:pt x="4005533" y="3678917"/>
                    <a:pt x="3992140" y="3701546"/>
                  </a:cubicBezTo>
                  <a:cubicBezTo>
                    <a:pt x="3978747" y="3724175"/>
                    <a:pt x="3981518" y="3745881"/>
                    <a:pt x="3989369" y="3762506"/>
                  </a:cubicBezTo>
                  <a:cubicBezTo>
                    <a:pt x="3997220" y="3779131"/>
                    <a:pt x="4016616" y="3793910"/>
                    <a:pt x="4039245" y="3801299"/>
                  </a:cubicBezTo>
                  <a:cubicBezTo>
                    <a:pt x="4061874" y="3808688"/>
                    <a:pt x="4088659" y="3811459"/>
                    <a:pt x="4125143" y="3806841"/>
                  </a:cubicBezTo>
                  <a:cubicBezTo>
                    <a:pt x="4161627" y="3802223"/>
                    <a:pt x="4219354" y="3780979"/>
                    <a:pt x="4258147" y="3773590"/>
                  </a:cubicBezTo>
                  <a:cubicBezTo>
                    <a:pt x="4296940" y="3766201"/>
                    <a:pt x="4333886" y="3768510"/>
                    <a:pt x="4357900" y="3762506"/>
                  </a:cubicBezTo>
                  <a:cubicBezTo>
                    <a:pt x="4381914" y="3756502"/>
                    <a:pt x="4380991" y="3740339"/>
                    <a:pt x="4402234" y="3737568"/>
                  </a:cubicBezTo>
                  <a:cubicBezTo>
                    <a:pt x="4423477" y="3734797"/>
                    <a:pt x="4455343" y="3750961"/>
                    <a:pt x="4485361" y="3745881"/>
                  </a:cubicBezTo>
                  <a:cubicBezTo>
                    <a:pt x="4515379" y="3740801"/>
                    <a:pt x="4553248" y="3705241"/>
                    <a:pt x="4582343" y="3707088"/>
                  </a:cubicBezTo>
                  <a:cubicBezTo>
                    <a:pt x="4611438" y="3708935"/>
                    <a:pt x="4633605" y="3730640"/>
                    <a:pt x="4659929" y="3756964"/>
                  </a:cubicBezTo>
                  <a:cubicBezTo>
                    <a:pt x="4686253" y="3783288"/>
                    <a:pt x="4740285" y="3838706"/>
                    <a:pt x="4740285" y="3865030"/>
                  </a:cubicBezTo>
                  <a:cubicBezTo>
                    <a:pt x="4740285" y="3891354"/>
                    <a:pt x="4697798" y="3904746"/>
                    <a:pt x="4659929" y="3914906"/>
                  </a:cubicBezTo>
                  <a:cubicBezTo>
                    <a:pt x="4622060" y="3925066"/>
                    <a:pt x="4573106" y="3925990"/>
                    <a:pt x="4513070" y="3925990"/>
                  </a:cubicBezTo>
                  <a:cubicBezTo>
                    <a:pt x="4453034" y="3925990"/>
                    <a:pt x="4348663" y="3914444"/>
                    <a:pt x="4299710" y="3914906"/>
                  </a:cubicBezTo>
                  <a:cubicBezTo>
                    <a:pt x="4250757" y="3915368"/>
                    <a:pt x="4219354" y="3928761"/>
                    <a:pt x="4219354" y="3928761"/>
                  </a:cubicBezTo>
                  <a:cubicBezTo>
                    <a:pt x="4190721" y="3933841"/>
                    <a:pt x="4159318" y="3934764"/>
                    <a:pt x="4127914" y="3945386"/>
                  </a:cubicBezTo>
                  <a:cubicBezTo>
                    <a:pt x="4096510" y="3956008"/>
                    <a:pt x="4051714" y="3973557"/>
                    <a:pt x="4030932" y="3992492"/>
                  </a:cubicBezTo>
                  <a:cubicBezTo>
                    <a:pt x="4010150" y="4011427"/>
                    <a:pt x="4012921" y="4022971"/>
                    <a:pt x="4003223" y="4058993"/>
                  </a:cubicBezTo>
                  <a:cubicBezTo>
                    <a:pt x="3993525" y="4095015"/>
                    <a:pt x="3970896" y="4177680"/>
                    <a:pt x="3972743" y="4208622"/>
                  </a:cubicBezTo>
                  <a:cubicBezTo>
                    <a:pt x="3974590" y="4239564"/>
                    <a:pt x="3999991" y="4241411"/>
                    <a:pt x="4014307" y="4244644"/>
                  </a:cubicBezTo>
                  <a:cubicBezTo>
                    <a:pt x="4028623" y="4247877"/>
                    <a:pt x="4053099" y="4243259"/>
                    <a:pt x="4058641" y="4228019"/>
                  </a:cubicBezTo>
                  <a:cubicBezTo>
                    <a:pt x="4064183" y="4212779"/>
                    <a:pt x="4047096" y="4177218"/>
                    <a:pt x="4047558" y="4153204"/>
                  </a:cubicBezTo>
                  <a:cubicBezTo>
                    <a:pt x="4048020" y="4129190"/>
                    <a:pt x="4053561" y="4098248"/>
                    <a:pt x="4061412" y="4083932"/>
                  </a:cubicBezTo>
                  <a:cubicBezTo>
                    <a:pt x="4069263" y="4069616"/>
                    <a:pt x="4087736" y="4077004"/>
                    <a:pt x="4094663" y="4067306"/>
                  </a:cubicBezTo>
                  <a:cubicBezTo>
                    <a:pt x="4101590" y="4057608"/>
                    <a:pt x="4087274" y="4034055"/>
                    <a:pt x="4102976" y="4025742"/>
                  </a:cubicBezTo>
                  <a:cubicBezTo>
                    <a:pt x="4118678" y="4017429"/>
                    <a:pt x="4158856" y="4021125"/>
                    <a:pt x="4188874" y="4017430"/>
                  </a:cubicBezTo>
                  <a:cubicBezTo>
                    <a:pt x="4218892" y="4013735"/>
                    <a:pt x="4261841" y="3996186"/>
                    <a:pt x="4283085" y="4003575"/>
                  </a:cubicBezTo>
                  <a:cubicBezTo>
                    <a:pt x="4304329" y="4010964"/>
                    <a:pt x="4309871" y="4043753"/>
                    <a:pt x="4316336" y="4061764"/>
                  </a:cubicBezTo>
                  <a:cubicBezTo>
                    <a:pt x="4322801" y="4079775"/>
                    <a:pt x="4314951" y="4094554"/>
                    <a:pt x="4321878" y="4111641"/>
                  </a:cubicBezTo>
                  <a:cubicBezTo>
                    <a:pt x="4328805" y="4128728"/>
                    <a:pt x="4353282" y="4141197"/>
                    <a:pt x="4357900" y="4164288"/>
                  </a:cubicBezTo>
                  <a:cubicBezTo>
                    <a:pt x="4362518" y="4187379"/>
                    <a:pt x="4369445" y="4223401"/>
                    <a:pt x="4349587" y="4250186"/>
                  </a:cubicBezTo>
                  <a:cubicBezTo>
                    <a:pt x="4329729" y="4276971"/>
                    <a:pt x="4277081" y="4292212"/>
                    <a:pt x="4238750" y="4325001"/>
                  </a:cubicBezTo>
                  <a:cubicBezTo>
                    <a:pt x="4200419" y="4357790"/>
                    <a:pt x="4161626" y="4395659"/>
                    <a:pt x="4119601" y="4446921"/>
                  </a:cubicBezTo>
                  <a:cubicBezTo>
                    <a:pt x="4077576" y="4498183"/>
                    <a:pt x="4029547" y="4574844"/>
                    <a:pt x="3986598" y="4632571"/>
                  </a:cubicBezTo>
                  <a:cubicBezTo>
                    <a:pt x="3943649" y="4690298"/>
                    <a:pt x="3906242" y="4754030"/>
                    <a:pt x="3861907" y="4793284"/>
                  </a:cubicBezTo>
                  <a:lnTo>
                    <a:pt x="3856313" y="4797324"/>
                  </a:lnTo>
                  <a:lnTo>
                    <a:pt x="3834025" y="4829220"/>
                  </a:lnTo>
                  <a:cubicBezTo>
                    <a:pt x="3804758" y="4869225"/>
                    <a:pt x="3765619" y="4918322"/>
                    <a:pt x="3739987" y="4948455"/>
                  </a:cubicBezTo>
                  <a:cubicBezTo>
                    <a:pt x="3705812" y="4988633"/>
                    <a:pt x="3691496" y="4995099"/>
                    <a:pt x="3654089" y="5034353"/>
                  </a:cubicBezTo>
                  <a:cubicBezTo>
                    <a:pt x="3616682" y="5073607"/>
                    <a:pt x="3558492" y="5147498"/>
                    <a:pt x="3515543" y="5183982"/>
                  </a:cubicBezTo>
                  <a:cubicBezTo>
                    <a:pt x="3472594" y="5220466"/>
                    <a:pt x="3441190" y="5225546"/>
                    <a:pt x="3396394" y="5253255"/>
                  </a:cubicBezTo>
                  <a:cubicBezTo>
                    <a:pt x="3351598" y="5280964"/>
                    <a:pt x="3288790" y="5323913"/>
                    <a:pt x="3246765" y="5350237"/>
                  </a:cubicBezTo>
                  <a:cubicBezTo>
                    <a:pt x="3204740" y="5376561"/>
                    <a:pt x="3183957" y="5393186"/>
                    <a:pt x="3144241" y="5411197"/>
                  </a:cubicBezTo>
                  <a:cubicBezTo>
                    <a:pt x="3104525" y="5429208"/>
                    <a:pt x="3047260" y="5442138"/>
                    <a:pt x="3008467" y="5458302"/>
                  </a:cubicBezTo>
                  <a:cubicBezTo>
                    <a:pt x="2969674" y="5474466"/>
                    <a:pt x="2943350" y="5502175"/>
                    <a:pt x="2911485" y="5508179"/>
                  </a:cubicBezTo>
                  <a:cubicBezTo>
                    <a:pt x="2879619" y="5514183"/>
                    <a:pt x="2827896" y="5506793"/>
                    <a:pt x="2817274" y="5494324"/>
                  </a:cubicBezTo>
                  <a:cubicBezTo>
                    <a:pt x="2806652" y="5481855"/>
                    <a:pt x="2826510" y="5451837"/>
                    <a:pt x="2847754" y="5433364"/>
                  </a:cubicBezTo>
                  <a:cubicBezTo>
                    <a:pt x="2868998" y="5414891"/>
                    <a:pt x="2911485" y="5409350"/>
                    <a:pt x="2944736" y="5383488"/>
                  </a:cubicBezTo>
                  <a:cubicBezTo>
                    <a:pt x="2977987" y="5357626"/>
                    <a:pt x="3014933" y="5305440"/>
                    <a:pt x="3047260" y="5278193"/>
                  </a:cubicBezTo>
                  <a:cubicBezTo>
                    <a:pt x="3079587" y="5250946"/>
                    <a:pt x="3138700" y="5220004"/>
                    <a:pt x="3138700" y="5220004"/>
                  </a:cubicBezTo>
                  <a:cubicBezTo>
                    <a:pt x="3172874" y="5197837"/>
                    <a:pt x="3218594" y="5165972"/>
                    <a:pt x="3252307" y="5145190"/>
                  </a:cubicBezTo>
                  <a:cubicBezTo>
                    <a:pt x="3286020" y="5124408"/>
                    <a:pt x="3311420" y="5121637"/>
                    <a:pt x="3340976" y="5095313"/>
                  </a:cubicBezTo>
                  <a:cubicBezTo>
                    <a:pt x="3370532" y="5068989"/>
                    <a:pt x="3397780" y="5014495"/>
                    <a:pt x="3429645" y="4987248"/>
                  </a:cubicBezTo>
                  <a:cubicBezTo>
                    <a:pt x="3461510" y="4960001"/>
                    <a:pt x="3510926" y="4951226"/>
                    <a:pt x="3532169" y="4931830"/>
                  </a:cubicBezTo>
                  <a:cubicBezTo>
                    <a:pt x="3553412" y="4912434"/>
                    <a:pt x="3544638" y="4890728"/>
                    <a:pt x="3557107" y="4870870"/>
                  </a:cubicBezTo>
                  <a:cubicBezTo>
                    <a:pt x="3569576" y="4851012"/>
                    <a:pt x="3588511" y="4836696"/>
                    <a:pt x="3606983" y="4812681"/>
                  </a:cubicBezTo>
                  <a:cubicBezTo>
                    <a:pt x="3625456" y="4788666"/>
                    <a:pt x="3650855" y="4757262"/>
                    <a:pt x="3667942" y="4726782"/>
                  </a:cubicBezTo>
                  <a:lnTo>
                    <a:pt x="3673448" y="4708475"/>
                  </a:lnTo>
                  <a:cubicBezTo>
                    <a:pt x="3673439" y="4702751"/>
                    <a:pt x="3673429" y="4697026"/>
                    <a:pt x="3673420" y="4691302"/>
                  </a:cubicBezTo>
                  <a:cubicBezTo>
                    <a:pt x="3676083" y="4646686"/>
                    <a:pt x="3684915" y="4594471"/>
                    <a:pt x="3681798" y="4563299"/>
                  </a:cubicBezTo>
                  <a:cubicBezTo>
                    <a:pt x="3677642" y="4521736"/>
                    <a:pt x="3669791" y="4496797"/>
                    <a:pt x="3648547" y="4482942"/>
                  </a:cubicBezTo>
                  <a:cubicBezTo>
                    <a:pt x="3627303" y="4469088"/>
                    <a:pt x="3591281" y="4471397"/>
                    <a:pt x="3554336" y="4480172"/>
                  </a:cubicBezTo>
                  <a:cubicBezTo>
                    <a:pt x="3517391" y="4488947"/>
                    <a:pt x="3465205" y="4524968"/>
                    <a:pt x="3426874" y="4535590"/>
                  </a:cubicBezTo>
                  <a:cubicBezTo>
                    <a:pt x="3388543" y="4546212"/>
                    <a:pt x="3352059" y="4536975"/>
                    <a:pt x="3324350" y="4543902"/>
                  </a:cubicBezTo>
                  <a:cubicBezTo>
                    <a:pt x="3296641" y="4550829"/>
                    <a:pt x="3260620" y="4577153"/>
                    <a:pt x="3260620" y="4577153"/>
                  </a:cubicBezTo>
                  <a:cubicBezTo>
                    <a:pt x="3235682" y="4590084"/>
                    <a:pt x="3201968" y="4624259"/>
                    <a:pt x="3174721" y="4621488"/>
                  </a:cubicBezTo>
                  <a:cubicBezTo>
                    <a:pt x="3147474" y="4618717"/>
                    <a:pt x="3104063" y="4576692"/>
                    <a:pt x="3097136" y="4560528"/>
                  </a:cubicBezTo>
                  <a:cubicBezTo>
                    <a:pt x="3090209" y="4544364"/>
                    <a:pt x="3110991" y="4540208"/>
                    <a:pt x="3133158" y="4524506"/>
                  </a:cubicBezTo>
                  <a:cubicBezTo>
                    <a:pt x="3155325" y="4508804"/>
                    <a:pt x="3198737" y="4481095"/>
                    <a:pt x="3230140" y="4466317"/>
                  </a:cubicBezTo>
                  <a:cubicBezTo>
                    <a:pt x="3261543" y="4451539"/>
                    <a:pt x="3294795" y="4448768"/>
                    <a:pt x="3321580" y="4435837"/>
                  </a:cubicBezTo>
                  <a:cubicBezTo>
                    <a:pt x="3348365" y="4422906"/>
                    <a:pt x="3368685" y="4400739"/>
                    <a:pt x="3390852" y="4388732"/>
                  </a:cubicBezTo>
                  <a:cubicBezTo>
                    <a:pt x="3413019" y="4376725"/>
                    <a:pt x="3432878" y="4375800"/>
                    <a:pt x="3454583" y="4363793"/>
                  </a:cubicBezTo>
                  <a:cubicBezTo>
                    <a:pt x="3476288" y="4351786"/>
                    <a:pt x="3499380" y="4323153"/>
                    <a:pt x="3521085" y="4316688"/>
                  </a:cubicBezTo>
                  <a:cubicBezTo>
                    <a:pt x="3542790" y="4310223"/>
                    <a:pt x="3563111" y="4314841"/>
                    <a:pt x="3584816" y="4325001"/>
                  </a:cubicBezTo>
                  <a:cubicBezTo>
                    <a:pt x="3606521" y="4335161"/>
                    <a:pt x="3635154" y="4363332"/>
                    <a:pt x="3651318" y="4377648"/>
                  </a:cubicBezTo>
                  <a:cubicBezTo>
                    <a:pt x="3667482" y="4391964"/>
                    <a:pt x="3668867" y="4404895"/>
                    <a:pt x="3681798" y="4410899"/>
                  </a:cubicBezTo>
                  <a:cubicBezTo>
                    <a:pt x="3694729" y="4416903"/>
                    <a:pt x="3724285" y="4422906"/>
                    <a:pt x="3728903" y="4413670"/>
                  </a:cubicBezTo>
                  <a:cubicBezTo>
                    <a:pt x="3733521" y="4404434"/>
                    <a:pt x="3713201" y="4373954"/>
                    <a:pt x="3709507" y="4355481"/>
                  </a:cubicBezTo>
                  <a:cubicBezTo>
                    <a:pt x="3705813" y="4337008"/>
                    <a:pt x="3709969" y="4320844"/>
                    <a:pt x="3706736" y="4302833"/>
                  </a:cubicBezTo>
                  <a:cubicBezTo>
                    <a:pt x="3703503" y="4284822"/>
                    <a:pt x="3690573" y="4266810"/>
                    <a:pt x="3690111" y="4247414"/>
                  </a:cubicBezTo>
                  <a:cubicBezTo>
                    <a:pt x="3689649" y="4228018"/>
                    <a:pt x="3703043" y="4206313"/>
                    <a:pt x="3703966" y="4186455"/>
                  </a:cubicBezTo>
                  <a:cubicBezTo>
                    <a:pt x="3704889" y="4166597"/>
                    <a:pt x="3706736" y="4140735"/>
                    <a:pt x="3695652" y="4128266"/>
                  </a:cubicBezTo>
                  <a:cubicBezTo>
                    <a:pt x="3684568" y="4115797"/>
                    <a:pt x="3658707" y="4113026"/>
                    <a:pt x="3637463" y="4111641"/>
                  </a:cubicBezTo>
                  <a:cubicBezTo>
                    <a:pt x="3616219" y="4110256"/>
                    <a:pt x="3605135" y="4117644"/>
                    <a:pt x="3568190" y="4119953"/>
                  </a:cubicBezTo>
                  <a:cubicBezTo>
                    <a:pt x="3531245" y="4122262"/>
                    <a:pt x="3462433" y="4113488"/>
                    <a:pt x="3415790" y="4125495"/>
                  </a:cubicBezTo>
                  <a:cubicBezTo>
                    <a:pt x="3369147" y="4137502"/>
                    <a:pt x="3326198" y="4173986"/>
                    <a:pt x="3288329" y="4191997"/>
                  </a:cubicBezTo>
                  <a:cubicBezTo>
                    <a:pt x="3250460" y="4210008"/>
                    <a:pt x="3224598" y="4216474"/>
                    <a:pt x="3188576" y="4233561"/>
                  </a:cubicBezTo>
                  <a:cubicBezTo>
                    <a:pt x="3152554" y="4250648"/>
                    <a:pt x="3107758" y="4275587"/>
                    <a:pt x="3072198" y="4294521"/>
                  </a:cubicBezTo>
                  <a:cubicBezTo>
                    <a:pt x="3036638" y="4313455"/>
                    <a:pt x="3003849" y="4333313"/>
                    <a:pt x="2975216" y="4347168"/>
                  </a:cubicBezTo>
                  <a:cubicBezTo>
                    <a:pt x="2946583" y="4361022"/>
                    <a:pt x="2917950" y="4370259"/>
                    <a:pt x="2900401" y="4377648"/>
                  </a:cubicBezTo>
                  <a:cubicBezTo>
                    <a:pt x="2882852" y="4385037"/>
                    <a:pt x="2878695" y="4382728"/>
                    <a:pt x="2869921" y="4391502"/>
                  </a:cubicBezTo>
                  <a:cubicBezTo>
                    <a:pt x="2861147" y="4400276"/>
                    <a:pt x="2859761" y="4424291"/>
                    <a:pt x="2847754" y="4430295"/>
                  </a:cubicBezTo>
                  <a:cubicBezTo>
                    <a:pt x="2835747" y="4436299"/>
                    <a:pt x="2795568" y="4420597"/>
                    <a:pt x="2775710" y="4410899"/>
                  </a:cubicBezTo>
                  <a:cubicBezTo>
                    <a:pt x="2755852" y="4401201"/>
                    <a:pt x="2748925" y="4389655"/>
                    <a:pt x="2728605" y="4372106"/>
                  </a:cubicBezTo>
                  <a:cubicBezTo>
                    <a:pt x="2708285" y="4354557"/>
                    <a:pt x="2664874" y="4329157"/>
                    <a:pt x="2653790" y="4305604"/>
                  </a:cubicBezTo>
                  <a:cubicBezTo>
                    <a:pt x="2642706" y="4282051"/>
                    <a:pt x="2652866" y="4249724"/>
                    <a:pt x="2662103" y="4230790"/>
                  </a:cubicBezTo>
                  <a:cubicBezTo>
                    <a:pt x="2671339" y="4211855"/>
                    <a:pt x="2675496" y="4200310"/>
                    <a:pt x="2709209" y="4191997"/>
                  </a:cubicBezTo>
                  <a:cubicBezTo>
                    <a:pt x="2742922" y="4183684"/>
                    <a:pt x="2830667" y="4182760"/>
                    <a:pt x="2864380" y="4180913"/>
                  </a:cubicBezTo>
                  <a:cubicBezTo>
                    <a:pt x="2898093" y="4179066"/>
                    <a:pt x="2898554" y="4184146"/>
                    <a:pt x="2911485" y="4180913"/>
                  </a:cubicBezTo>
                  <a:cubicBezTo>
                    <a:pt x="2924416" y="4177680"/>
                    <a:pt x="2924878" y="4167982"/>
                    <a:pt x="2941965" y="4161517"/>
                  </a:cubicBezTo>
                  <a:cubicBezTo>
                    <a:pt x="2959052" y="4155052"/>
                    <a:pt x="3002002" y="4149048"/>
                    <a:pt x="3014009" y="4142121"/>
                  </a:cubicBezTo>
                  <a:cubicBezTo>
                    <a:pt x="3026016" y="4135194"/>
                    <a:pt x="3010776" y="4133346"/>
                    <a:pt x="3014009" y="4119953"/>
                  </a:cubicBezTo>
                  <a:cubicBezTo>
                    <a:pt x="3017242" y="4106560"/>
                    <a:pt x="3025554" y="4076080"/>
                    <a:pt x="3033405" y="4061764"/>
                  </a:cubicBezTo>
                  <a:cubicBezTo>
                    <a:pt x="3041256" y="4047448"/>
                    <a:pt x="3044950" y="4039597"/>
                    <a:pt x="3061114" y="4034055"/>
                  </a:cubicBezTo>
                  <a:cubicBezTo>
                    <a:pt x="3077278" y="4028513"/>
                    <a:pt x="3130387" y="4028513"/>
                    <a:pt x="3130387" y="4028513"/>
                  </a:cubicBezTo>
                  <a:cubicBezTo>
                    <a:pt x="3147936" y="4027128"/>
                    <a:pt x="3153016" y="4031745"/>
                    <a:pt x="3166409" y="4025742"/>
                  </a:cubicBezTo>
                  <a:cubicBezTo>
                    <a:pt x="3179802" y="4019739"/>
                    <a:pt x="3193194" y="3999881"/>
                    <a:pt x="3210743" y="3992492"/>
                  </a:cubicBezTo>
                  <a:cubicBezTo>
                    <a:pt x="3228292" y="3985103"/>
                    <a:pt x="3254616" y="3990644"/>
                    <a:pt x="3271703" y="3981408"/>
                  </a:cubicBezTo>
                  <a:cubicBezTo>
                    <a:pt x="3288790" y="3972172"/>
                    <a:pt x="3313267" y="3937073"/>
                    <a:pt x="3313267" y="3937073"/>
                  </a:cubicBezTo>
                  <a:cubicBezTo>
                    <a:pt x="3326198" y="3923218"/>
                    <a:pt x="3340053" y="3912597"/>
                    <a:pt x="3349289" y="3898281"/>
                  </a:cubicBezTo>
                  <a:cubicBezTo>
                    <a:pt x="3358525" y="3883965"/>
                    <a:pt x="3369609" y="3869186"/>
                    <a:pt x="3368685" y="3851175"/>
                  </a:cubicBezTo>
                  <a:cubicBezTo>
                    <a:pt x="3367761" y="3833164"/>
                    <a:pt x="3346980" y="3818386"/>
                    <a:pt x="3343747" y="3790215"/>
                  </a:cubicBezTo>
                  <a:cubicBezTo>
                    <a:pt x="3340514" y="3762044"/>
                    <a:pt x="3349289" y="3708935"/>
                    <a:pt x="3349289" y="3682150"/>
                  </a:cubicBezTo>
                  <a:cubicBezTo>
                    <a:pt x="3349289" y="3655365"/>
                    <a:pt x="3348365" y="3643357"/>
                    <a:pt x="3343747" y="3629502"/>
                  </a:cubicBezTo>
                  <a:cubicBezTo>
                    <a:pt x="3339129" y="3615647"/>
                    <a:pt x="3329893" y="3614262"/>
                    <a:pt x="3321580" y="3599022"/>
                  </a:cubicBezTo>
                  <a:cubicBezTo>
                    <a:pt x="3313267" y="3583782"/>
                    <a:pt x="3294794" y="3550069"/>
                    <a:pt x="3293870" y="3538062"/>
                  </a:cubicBezTo>
                  <a:cubicBezTo>
                    <a:pt x="3292946" y="3526055"/>
                    <a:pt x="3302645" y="3529288"/>
                    <a:pt x="3316038" y="3526979"/>
                  </a:cubicBezTo>
                  <a:cubicBezTo>
                    <a:pt x="3329431" y="3524670"/>
                    <a:pt x="3359911" y="3530673"/>
                    <a:pt x="3374227" y="3524208"/>
                  </a:cubicBezTo>
                  <a:cubicBezTo>
                    <a:pt x="3388543" y="3517742"/>
                    <a:pt x="3389467" y="3495113"/>
                    <a:pt x="3401936" y="3488186"/>
                  </a:cubicBezTo>
                  <a:cubicBezTo>
                    <a:pt x="3414405" y="3481259"/>
                    <a:pt x="3428721" y="3477564"/>
                    <a:pt x="3449041" y="3482644"/>
                  </a:cubicBezTo>
                  <a:cubicBezTo>
                    <a:pt x="3469361" y="3487724"/>
                    <a:pt x="3500765" y="3503888"/>
                    <a:pt x="3523856" y="3518666"/>
                  </a:cubicBezTo>
                  <a:cubicBezTo>
                    <a:pt x="3546947" y="3533444"/>
                    <a:pt x="3569576" y="3557459"/>
                    <a:pt x="3587587" y="3571313"/>
                  </a:cubicBezTo>
                  <a:cubicBezTo>
                    <a:pt x="3605598" y="3585167"/>
                    <a:pt x="3618990" y="3591171"/>
                    <a:pt x="3631921" y="3601793"/>
                  </a:cubicBezTo>
                  <a:cubicBezTo>
                    <a:pt x="3644852" y="3612415"/>
                    <a:pt x="3657783" y="3645666"/>
                    <a:pt x="3665172" y="3635044"/>
                  </a:cubicBezTo>
                  <a:cubicBezTo>
                    <a:pt x="3672561" y="3624422"/>
                    <a:pt x="3675332" y="3571313"/>
                    <a:pt x="3676256" y="3538062"/>
                  </a:cubicBezTo>
                  <a:cubicBezTo>
                    <a:pt x="3677180" y="3504811"/>
                    <a:pt x="3671638" y="3457706"/>
                    <a:pt x="3670714" y="3435539"/>
                  </a:cubicBezTo>
                  <a:cubicBezTo>
                    <a:pt x="3669790" y="3413372"/>
                    <a:pt x="3672099" y="3426303"/>
                    <a:pt x="3670714" y="3405059"/>
                  </a:cubicBezTo>
                  <a:cubicBezTo>
                    <a:pt x="3669329" y="3383815"/>
                    <a:pt x="3663786" y="3339481"/>
                    <a:pt x="3662401" y="3308077"/>
                  </a:cubicBezTo>
                  <a:cubicBezTo>
                    <a:pt x="3661016" y="3276673"/>
                    <a:pt x="3666095" y="3243884"/>
                    <a:pt x="3662401" y="3216637"/>
                  </a:cubicBezTo>
                  <a:cubicBezTo>
                    <a:pt x="3658707" y="3189390"/>
                    <a:pt x="3637925" y="3163066"/>
                    <a:pt x="3640234" y="3144593"/>
                  </a:cubicBezTo>
                  <a:cubicBezTo>
                    <a:pt x="3642543" y="3126120"/>
                    <a:pt x="3660554" y="3115499"/>
                    <a:pt x="3676256" y="3105801"/>
                  </a:cubicBezTo>
                  <a:cubicBezTo>
                    <a:pt x="3691958" y="3096103"/>
                    <a:pt x="3716434" y="3097949"/>
                    <a:pt x="3734445" y="3086404"/>
                  </a:cubicBezTo>
                  <a:cubicBezTo>
                    <a:pt x="3752456" y="3074859"/>
                    <a:pt x="3757536" y="3045302"/>
                    <a:pt x="3784321" y="3036528"/>
                  </a:cubicBezTo>
                  <a:cubicBezTo>
                    <a:pt x="3797714" y="3032141"/>
                    <a:pt x="3816533" y="3028677"/>
                    <a:pt x="3836449" y="3027696"/>
                  </a:cubicBezTo>
                  <a:close/>
                  <a:moveTo>
                    <a:pt x="3579274" y="2543307"/>
                  </a:moveTo>
                  <a:cubicBezTo>
                    <a:pt x="3579274" y="2543307"/>
                    <a:pt x="3570038" y="2551158"/>
                    <a:pt x="3551565" y="2557162"/>
                  </a:cubicBezTo>
                  <a:cubicBezTo>
                    <a:pt x="3533092" y="2563166"/>
                    <a:pt x="3484140" y="2575173"/>
                    <a:pt x="3468438" y="2579329"/>
                  </a:cubicBezTo>
                  <a:cubicBezTo>
                    <a:pt x="3452736" y="2583485"/>
                    <a:pt x="3461049" y="2581176"/>
                    <a:pt x="3457354" y="2582100"/>
                  </a:cubicBezTo>
                  <a:cubicBezTo>
                    <a:pt x="3416059" y="2586230"/>
                    <a:pt x="3442164" y="2580298"/>
                    <a:pt x="3418561" y="2590413"/>
                  </a:cubicBezTo>
                  <a:cubicBezTo>
                    <a:pt x="3413396" y="2592626"/>
                    <a:pt x="3405487" y="2593399"/>
                    <a:pt x="3401936" y="2598725"/>
                  </a:cubicBezTo>
                  <a:cubicBezTo>
                    <a:pt x="3399823" y="2601894"/>
                    <a:pt x="3400089" y="2606114"/>
                    <a:pt x="3399165" y="2609809"/>
                  </a:cubicBezTo>
                  <a:cubicBezTo>
                    <a:pt x="3397318" y="2618584"/>
                    <a:pt x="3391314" y="2644446"/>
                    <a:pt x="3390852" y="2651373"/>
                  </a:cubicBezTo>
                  <a:cubicBezTo>
                    <a:pt x="3396394" y="2652297"/>
                    <a:pt x="3384142" y="2657498"/>
                    <a:pt x="3396394" y="2651373"/>
                  </a:cubicBezTo>
                  <a:cubicBezTo>
                    <a:pt x="3419485" y="2650449"/>
                    <a:pt x="3442609" y="2650139"/>
                    <a:pt x="3465667" y="2648602"/>
                  </a:cubicBezTo>
                  <a:cubicBezTo>
                    <a:pt x="3470366" y="2648289"/>
                    <a:pt x="3475217" y="2647744"/>
                    <a:pt x="3479521" y="2645831"/>
                  </a:cubicBezTo>
                  <a:cubicBezTo>
                    <a:pt x="3483741" y="2643955"/>
                    <a:pt x="3486910" y="2640289"/>
                    <a:pt x="3490605" y="2637518"/>
                  </a:cubicBezTo>
                  <a:cubicBezTo>
                    <a:pt x="3497761" y="2635729"/>
                    <a:pt x="3512793" y="2632272"/>
                    <a:pt x="3518314" y="2629205"/>
                  </a:cubicBezTo>
                  <a:cubicBezTo>
                    <a:pt x="3521739" y="2627302"/>
                    <a:pt x="3523856" y="2623664"/>
                    <a:pt x="3526627" y="2620893"/>
                  </a:cubicBezTo>
                  <a:cubicBezTo>
                    <a:pt x="3579413" y="2617960"/>
                    <a:pt x="3560708" y="2623387"/>
                    <a:pt x="3584816" y="2615351"/>
                  </a:cubicBezTo>
                  <a:cubicBezTo>
                    <a:pt x="3590358" y="2613504"/>
                    <a:pt x="3596103" y="2612182"/>
                    <a:pt x="3601441" y="2609809"/>
                  </a:cubicBezTo>
                  <a:cubicBezTo>
                    <a:pt x="3620146" y="2601495"/>
                    <a:pt x="3600285" y="2607962"/>
                    <a:pt x="3615296" y="2595954"/>
                  </a:cubicBezTo>
                  <a:cubicBezTo>
                    <a:pt x="3617577" y="2594129"/>
                    <a:pt x="3620924" y="2594334"/>
                    <a:pt x="3623609" y="2593183"/>
                  </a:cubicBezTo>
                  <a:cubicBezTo>
                    <a:pt x="3627405" y="2591556"/>
                    <a:pt x="3630998" y="2589489"/>
                    <a:pt x="3634692" y="2587642"/>
                  </a:cubicBezTo>
                  <a:cubicBezTo>
                    <a:pt x="3635632" y="2587524"/>
                    <a:pt x="3659257" y="2586043"/>
                    <a:pt x="3665172" y="2582100"/>
                  </a:cubicBezTo>
                  <a:cubicBezTo>
                    <a:pt x="3668433" y="2579926"/>
                    <a:pt x="3670296" y="2576065"/>
                    <a:pt x="3673485" y="2573787"/>
                  </a:cubicBezTo>
                  <a:cubicBezTo>
                    <a:pt x="3691382" y="2561003"/>
                    <a:pt x="3679187" y="2576319"/>
                    <a:pt x="3690110" y="2559933"/>
                  </a:cubicBezTo>
                  <a:cubicBezTo>
                    <a:pt x="3688263" y="2557162"/>
                    <a:pt x="3687127" y="2553752"/>
                    <a:pt x="3684569" y="2551620"/>
                  </a:cubicBezTo>
                  <a:cubicBezTo>
                    <a:pt x="3681396" y="2548975"/>
                    <a:pt x="3677603" y="2546403"/>
                    <a:pt x="3673485" y="2546078"/>
                  </a:cubicBezTo>
                  <a:cubicBezTo>
                    <a:pt x="3642165" y="2543605"/>
                    <a:pt x="3610678" y="2544231"/>
                    <a:pt x="3579274" y="2543307"/>
                  </a:cubicBezTo>
                  <a:close/>
                  <a:moveTo>
                    <a:pt x="3733919" y="2251374"/>
                  </a:moveTo>
                  <a:lnTo>
                    <a:pt x="3728903" y="2252362"/>
                  </a:lnTo>
                  <a:cubicBezTo>
                    <a:pt x="3692882" y="2260329"/>
                    <a:pt x="3686993" y="2265698"/>
                    <a:pt x="3660973" y="2274898"/>
                  </a:cubicBezTo>
                  <a:lnTo>
                    <a:pt x="3627046" y="2285407"/>
                  </a:lnTo>
                  <a:lnTo>
                    <a:pt x="3629151" y="2309771"/>
                  </a:lnTo>
                  <a:cubicBezTo>
                    <a:pt x="3631345" y="2317737"/>
                    <a:pt x="3635876" y="2325588"/>
                    <a:pt x="3641360" y="2333129"/>
                  </a:cubicBezTo>
                  <a:lnTo>
                    <a:pt x="3644178" y="2336508"/>
                  </a:lnTo>
                  <a:lnTo>
                    <a:pt x="3648959" y="2334385"/>
                  </a:lnTo>
                  <a:cubicBezTo>
                    <a:pt x="3656687" y="2335316"/>
                    <a:pt x="3663442" y="2347612"/>
                    <a:pt x="3687340" y="2343802"/>
                  </a:cubicBezTo>
                  <a:cubicBezTo>
                    <a:pt x="3695307" y="2342532"/>
                    <a:pt x="3706130" y="2339530"/>
                    <a:pt x="3718426" y="2335771"/>
                  </a:cubicBezTo>
                  <a:lnTo>
                    <a:pt x="3742951" y="2328044"/>
                  </a:lnTo>
                  <a:lnTo>
                    <a:pt x="3731675" y="2309771"/>
                  </a:lnTo>
                  <a:cubicBezTo>
                    <a:pt x="3727057" y="2297764"/>
                    <a:pt x="3728212" y="2286103"/>
                    <a:pt x="3730636" y="2273230"/>
                  </a:cubicBezTo>
                  <a:close/>
                  <a:moveTo>
                    <a:pt x="4199958" y="2216340"/>
                  </a:moveTo>
                  <a:lnTo>
                    <a:pt x="3997681" y="2219111"/>
                  </a:lnTo>
                  <a:cubicBezTo>
                    <a:pt x="3950114" y="2220035"/>
                    <a:pt x="3959350" y="2216340"/>
                    <a:pt x="3914554" y="2221882"/>
                  </a:cubicBezTo>
                  <a:lnTo>
                    <a:pt x="3898138" y="2224119"/>
                  </a:lnTo>
                  <a:cubicBezTo>
                    <a:pt x="3898069" y="2224961"/>
                    <a:pt x="3897999" y="2225802"/>
                    <a:pt x="3897930" y="2226644"/>
                  </a:cubicBezTo>
                  <a:cubicBezTo>
                    <a:pt x="3895621" y="2267284"/>
                    <a:pt x="3912708" y="2324088"/>
                    <a:pt x="3895159" y="2348564"/>
                  </a:cubicBezTo>
                  <a:lnTo>
                    <a:pt x="3891223" y="2351605"/>
                  </a:lnTo>
                  <a:lnTo>
                    <a:pt x="3895158" y="2354885"/>
                  </a:lnTo>
                  <a:cubicBezTo>
                    <a:pt x="3934874" y="2381209"/>
                    <a:pt x="4041554" y="2431548"/>
                    <a:pt x="4069725" y="2465722"/>
                  </a:cubicBezTo>
                  <a:cubicBezTo>
                    <a:pt x="4097896" y="2499896"/>
                    <a:pt x="4080347" y="2532224"/>
                    <a:pt x="4064183" y="2559933"/>
                  </a:cubicBezTo>
                  <a:cubicBezTo>
                    <a:pt x="4048019" y="2587642"/>
                    <a:pt x="4004608" y="2597340"/>
                    <a:pt x="3972743" y="2631976"/>
                  </a:cubicBezTo>
                  <a:cubicBezTo>
                    <a:pt x="3964777" y="2640635"/>
                    <a:pt x="3956695" y="2651574"/>
                    <a:pt x="3948520" y="2663582"/>
                  </a:cubicBezTo>
                  <a:lnTo>
                    <a:pt x="3944071" y="2670405"/>
                  </a:lnTo>
                  <a:lnTo>
                    <a:pt x="3946875" y="2671332"/>
                  </a:lnTo>
                  <a:cubicBezTo>
                    <a:pt x="3964951" y="2684277"/>
                    <a:pt x="3981403" y="2713718"/>
                    <a:pt x="3992140" y="2723416"/>
                  </a:cubicBezTo>
                  <a:cubicBezTo>
                    <a:pt x="4006456" y="2736347"/>
                    <a:pt x="3989369" y="2746507"/>
                    <a:pt x="4014307" y="2742813"/>
                  </a:cubicBezTo>
                  <a:cubicBezTo>
                    <a:pt x="4039245" y="2739118"/>
                    <a:pt x="4099744" y="2718336"/>
                    <a:pt x="4141769" y="2701249"/>
                  </a:cubicBezTo>
                  <a:cubicBezTo>
                    <a:pt x="4183794" y="2684162"/>
                    <a:pt x="4223973" y="2664304"/>
                    <a:pt x="4266460" y="2640289"/>
                  </a:cubicBezTo>
                  <a:cubicBezTo>
                    <a:pt x="4308947" y="2616274"/>
                    <a:pt x="4361132" y="2585333"/>
                    <a:pt x="4396692" y="2557162"/>
                  </a:cubicBezTo>
                  <a:cubicBezTo>
                    <a:pt x="4432252" y="2528991"/>
                    <a:pt x="4463194" y="2508670"/>
                    <a:pt x="4479820" y="2471263"/>
                  </a:cubicBezTo>
                  <a:cubicBezTo>
                    <a:pt x="4496446" y="2433856"/>
                    <a:pt x="4503372" y="2368278"/>
                    <a:pt x="4496445" y="2332718"/>
                  </a:cubicBezTo>
                  <a:cubicBezTo>
                    <a:pt x="4489518" y="2297158"/>
                    <a:pt x="4466889" y="2271757"/>
                    <a:pt x="4438256" y="2257903"/>
                  </a:cubicBezTo>
                  <a:cubicBezTo>
                    <a:pt x="4409623" y="2244048"/>
                    <a:pt x="4356053" y="2255133"/>
                    <a:pt x="4324649" y="2249591"/>
                  </a:cubicBezTo>
                  <a:cubicBezTo>
                    <a:pt x="4293245" y="2244049"/>
                    <a:pt x="4270616" y="2230195"/>
                    <a:pt x="4249834" y="2224653"/>
                  </a:cubicBezTo>
                  <a:cubicBezTo>
                    <a:pt x="4229052" y="2219111"/>
                    <a:pt x="4199958" y="2216340"/>
                    <a:pt x="4199958" y="2216340"/>
                  </a:cubicBezTo>
                  <a:close/>
                  <a:moveTo>
                    <a:pt x="3684916" y="2094333"/>
                  </a:moveTo>
                  <a:cubicBezTo>
                    <a:pt x="3663095" y="2095026"/>
                    <a:pt x="3641159" y="2100106"/>
                    <a:pt x="3631922" y="2107495"/>
                  </a:cubicBezTo>
                  <a:cubicBezTo>
                    <a:pt x="3622686" y="2114884"/>
                    <a:pt x="3621416" y="2128623"/>
                    <a:pt x="3622398" y="2144729"/>
                  </a:cubicBezTo>
                  <a:lnTo>
                    <a:pt x="3624824" y="2176052"/>
                  </a:lnTo>
                  <a:lnTo>
                    <a:pt x="3695652" y="2155380"/>
                  </a:lnTo>
                  <a:lnTo>
                    <a:pt x="3744498" y="2144174"/>
                  </a:lnTo>
                  <a:cubicBezTo>
                    <a:pt x="3744582" y="2139575"/>
                    <a:pt x="3744667" y="2134976"/>
                    <a:pt x="3744751" y="2130377"/>
                  </a:cubicBezTo>
                  <a:cubicBezTo>
                    <a:pt x="3743856" y="2120628"/>
                    <a:pt x="3741605" y="2112575"/>
                    <a:pt x="3737217" y="2107495"/>
                  </a:cubicBezTo>
                  <a:cubicBezTo>
                    <a:pt x="3728443" y="2097335"/>
                    <a:pt x="3706737" y="2093640"/>
                    <a:pt x="3684916" y="2094333"/>
                  </a:cubicBezTo>
                  <a:close/>
                  <a:moveTo>
                    <a:pt x="1567795" y="2054726"/>
                  </a:moveTo>
                  <a:cubicBezTo>
                    <a:pt x="1600234" y="2057174"/>
                    <a:pt x="1668172" y="2086552"/>
                    <a:pt x="1722032" y="2109810"/>
                  </a:cubicBezTo>
                  <a:cubicBezTo>
                    <a:pt x="1775892" y="2133068"/>
                    <a:pt x="1847502" y="2168567"/>
                    <a:pt x="1890957" y="2194273"/>
                  </a:cubicBezTo>
                  <a:cubicBezTo>
                    <a:pt x="1934412" y="2219979"/>
                    <a:pt x="1963791" y="2243849"/>
                    <a:pt x="1982764" y="2264046"/>
                  </a:cubicBezTo>
                  <a:cubicBezTo>
                    <a:pt x="2001737" y="2284243"/>
                    <a:pt x="1998678" y="2287916"/>
                    <a:pt x="2004798" y="2315458"/>
                  </a:cubicBezTo>
                  <a:cubicBezTo>
                    <a:pt x="2010919" y="2343000"/>
                    <a:pt x="2009694" y="2393188"/>
                    <a:pt x="2019487" y="2429299"/>
                  </a:cubicBezTo>
                  <a:cubicBezTo>
                    <a:pt x="2029280" y="2465410"/>
                    <a:pt x="2040908" y="2505193"/>
                    <a:pt x="2063554" y="2532123"/>
                  </a:cubicBezTo>
                  <a:cubicBezTo>
                    <a:pt x="2086200" y="2559053"/>
                    <a:pt x="2124760" y="2584759"/>
                    <a:pt x="2155362" y="2590880"/>
                  </a:cubicBezTo>
                  <a:cubicBezTo>
                    <a:pt x="2185965" y="2597000"/>
                    <a:pt x="2218403" y="2572518"/>
                    <a:pt x="2247169" y="2568846"/>
                  </a:cubicBezTo>
                  <a:cubicBezTo>
                    <a:pt x="2275935" y="2565174"/>
                    <a:pt x="2301641" y="2560277"/>
                    <a:pt x="2327959" y="2568846"/>
                  </a:cubicBezTo>
                  <a:cubicBezTo>
                    <a:pt x="2354277" y="2577415"/>
                    <a:pt x="2384879" y="2598836"/>
                    <a:pt x="2405077" y="2620258"/>
                  </a:cubicBezTo>
                  <a:cubicBezTo>
                    <a:pt x="2425275" y="2641680"/>
                    <a:pt x="2457714" y="2667998"/>
                    <a:pt x="2449145" y="2697376"/>
                  </a:cubicBezTo>
                  <a:cubicBezTo>
                    <a:pt x="2440576" y="2726754"/>
                    <a:pt x="2389776" y="2764089"/>
                    <a:pt x="2353665" y="2796528"/>
                  </a:cubicBezTo>
                  <a:cubicBezTo>
                    <a:pt x="2317554" y="2828967"/>
                    <a:pt x="2272875" y="2862018"/>
                    <a:pt x="2232480" y="2892008"/>
                  </a:cubicBezTo>
                  <a:cubicBezTo>
                    <a:pt x="2192085" y="2921998"/>
                    <a:pt x="2142508" y="2955048"/>
                    <a:pt x="2111294" y="2976470"/>
                  </a:cubicBezTo>
                  <a:cubicBezTo>
                    <a:pt x="2080080" y="2997892"/>
                    <a:pt x="2062942" y="3002176"/>
                    <a:pt x="2045193" y="3020538"/>
                  </a:cubicBezTo>
                  <a:cubicBezTo>
                    <a:pt x="2027444" y="3038899"/>
                    <a:pt x="2011530" y="3051752"/>
                    <a:pt x="2004798" y="3086639"/>
                  </a:cubicBezTo>
                  <a:cubicBezTo>
                    <a:pt x="2003115" y="3095361"/>
                    <a:pt x="2002618" y="3105728"/>
                    <a:pt x="2002733" y="3117108"/>
                  </a:cubicBezTo>
                  <a:lnTo>
                    <a:pt x="2003708" y="3139287"/>
                  </a:lnTo>
                  <a:lnTo>
                    <a:pt x="2018942" y="3139887"/>
                  </a:lnTo>
                  <a:cubicBezTo>
                    <a:pt x="2057932" y="3144592"/>
                    <a:pt x="2067227" y="3165134"/>
                    <a:pt x="2100277" y="3167429"/>
                  </a:cubicBezTo>
                  <a:cubicBezTo>
                    <a:pt x="2144344" y="3170489"/>
                    <a:pt x="2201878" y="3161309"/>
                    <a:pt x="2232480" y="3160085"/>
                  </a:cubicBezTo>
                  <a:cubicBezTo>
                    <a:pt x="2263083" y="3158861"/>
                    <a:pt x="2256350" y="3163145"/>
                    <a:pt x="2283892" y="3160085"/>
                  </a:cubicBezTo>
                  <a:cubicBezTo>
                    <a:pt x="2311434" y="3157025"/>
                    <a:pt x="2370803" y="3148455"/>
                    <a:pt x="2397733" y="3141723"/>
                  </a:cubicBezTo>
                  <a:cubicBezTo>
                    <a:pt x="2424663" y="3134991"/>
                    <a:pt x="2429560" y="3123362"/>
                    <a:pt x="2445473" y="3119690"/>
                  </a:cubicBezTo>
                  <a:cubicBezTo>
                    <a:pt x="2461386" y="3116018"/>
                    <a:pt x="2476075" y="3127647"/>
                    <a:pt x="2493212" y="3119690"/>
                  </a:cubicBezTo>
                  <a:cubicBezTo>
                    <a:pt x="2510349" y="3111733"/>
                    <a:pt x="2532384" y="3078683"/>
                    <a:pt x="2548297" y="3071950"/>
                  </a:cubicBezTo>
                  <a:cubicBezTo>
                    <a:pt x="2564210" y="3065217"/>
                    <a:pt x="2572167" y="3081742"/>
                    <a:pt x="2588692" y="3079294"/>
                  </a:cubicBezTo>
                  <a:cubicBezTo>
                    <a:pt x="2605217" y="3076846"/>
                    <a:pt x="2625414" y="3058485"/>
                    <a:pt x="2647448" y="3057261"/>
                  </a:cubicBezTo>
                  <a:cubicBezTo>
                    <a:pt x="2669482" y="3056037"/>
                    <a:pt x="2703757" y="3076846"/>
                    <a:pt x="2720894" y="3071950"/>
                  </a:cubicBezTo>
                  <a:cubicBezTo>
                    <a:pt x="2738031" y="3067054"/>
                    <a:pt x="2732524" y="3034614"/>
                    <a:pt x="2750273" y="3027882"/>
                  </a:cubicBezTo>
                  <a:cubicBezTo>
                    <a:pt x="2768022" y="3021150"/>
                    <a:pt x="2800461" y="3021762"/>
                    <a:pt x="2827391" y="3031555"/>
                  </a:cubicBezTo>
                  <a:cubicBezTo>
                    <a:pt x="2854321" y="3041348"/>
                    <a:pt x="2875130" y="3067054"/>
                    <a:pt x="2911853" y="3086639"/>
                  </a:cubicBezTo>
                  <a:cubicBezTo>
                    <a:pt x="2948576" y="3106224"/>
                    <a:pt x="3015289" y="3127646"/>
                    <a:pt x="3047728" y="3149068"/>
                  </a:cubicBezTo>
                  <a:cubicBezTo>
                    <a:pt x="3080167" y="3170490"/>
                    <a:pt x="3101589" y="3192523"/>
                    <a:pt x="3106485" y="3215169"/>
                  </a:cubicBezTo>
                  <a:cubicBezTo>
                    <a:pt x="3111381" y="3237815"/>
                    <a:pt x="3084451" y="3262909"/>
                    <a:pt x="3077106" y="3284943"/>
                  </a:cubicBezTo>
                  <a:cubicBezTo>
                    <a:pt x="3069761" y="3306977"/>
                    <a:pt x="3074658" y="3334518"/>
                    <a:pt x="3062417" y="3347371"/>
                  </a:cubicBezTo>
                  <a:cubicBezTo>
                    <a:pt x="3050176" y="3360224"/>
                    <a:pt x="3045891" y="3360837"/>
                    <a:pt x="3003660" y="3362061"/>
                  </a:cubicBezTo>
                  <a:cubicBezTo>
                    <a:pt x="2961429" y="3363285"/>
                    <a:pt x="2864725" y="3355328"/>
                    <a:pt x="2809029" y="3354716"/>
                  </a:cubicBezTo>
                  <a:cubicBezTo>
                    <a:pt x="2753333" y="3354104"/>
                    <a:pt x="2706817" y="3352879"/>
                    <a:pt x="2669482" y="3358388"/>
                  </a:cubicBezTo>
                  <a:cubicBezTo>
                    <a:pt x="2632147" y="3363896"/>
                    <a:pt x="2604605" y="3377362"/>
                    <a:pt x="2585019" y="3387767"/>
                  </a:cubicBezTo>
                  <a:cubicBezTo>
                    <a:pt x="2565434" y="3398172"/>
                    <a:pt x="2554417" y="3402456"/>
                    <a:pt x="2551969" y="3420817"/>
                  </a:cubicBezTo>
                  <a:cubicBezTo>
                    <a:pt x="2549521" y="3439178"/>
                    <a:pt x="2567882" y="3460600"/>
                    <a:pt x="2570330" y="3497935"/>
                  </a:cubicBezTo>
                  <a:cubicBezTo>
                    <a:pt x="2572778" y="3535270"/>
                    <a:pt x="2572778" y="3602596"/>
                    <a:pt x="2566658" y="3644827"/>
                  </a:cubicBezTo>
                  <a:cubicBezTo>
                    <a:pt x="2560538" y="3687058"/>
                    <a:pt x="2551968" y="3715824"/>
                    <a:pt x="2533607" y="3751323"/>
                  </a:cubicBezTo>
                  <a:cubicBezTo>
                    <a:pt x="2515246" y="3786822"/>
                    <a:pt x="2488928" y="3826605"/>
                    <a:pt x="2456489" y="3857820"/>
                  </a:cubicBezTo>
                  <a:cubicBezTo>
                    <a:pt x="2424050" y="3889035"/>
                    <a:pt x="2375699" y="3914740"/>
                    <a:pt x="2338976" y="3938610"/>
                  </a:cubicBezTo>
                  <a:cubicBezTo>
                    <a:pt x="2302253" y="3962480"/>
                    <a:pt x="2272263" y="3964928"/>
                    <a:pt x="2236152" y="4001039"/>
                  </a:cubicBezTo>
                  <a:cubicBezTo>
                    <a:pt x="2200041" y="4037150"/>
                    <a:pt x="2184740" y="4121000"/>
                    <a:pt x="2122311" y="4155275"/>
                  </a:cubicBezTo>
                  <a:lnTo>
                    <a:pt x="2119430" y="4156659"/>
                  </a:lnTo>
                  <a:lnTo>
                    <a:pt x="2110376" y="4174325"/>
                  </a:lnTo>
                  <a:cubicBezTo>
                    <a:pt x="2098747" y="4196129"/>
                    <a:pt x="2085588" y="4219540"/>
                    <a:pt x="2074571" y="4239737"/>
                  </a:cubicBezTo>
                  <a:cubicBezTo>
                    <a:pt x="2052537" y="4280132"/>
                    <a:pt x="2034788" y="4321752"/>
                    <a:pt x="2004798" y="4360923"/>
                  </a:cubicBezTo>
                  <a:cubicBezTo>
                    <a:pt x="1989803" y="4380509"/>
                    <a:pt x="1984142" y="4402849"/>
                    <a:pt x="1971289" y="4423352"/>
                  </a:cubicBezTo>
                  <a:lnTo>
                    <a:pt x="1951647" y="4444511"/>
                  </a:lnTo>
                  <a:lnTo>
                    <a:pt x="1940992" y="4462370"/>
                  </a:lnTo>
                  <a:cubicBezTo>
                    <a:pt x="1927526" y="4482721"/>
                    <a:pt x="1912072" y="4502919"/>
                    <a:pt x="1898301" y="4522504"/>
                  </a:cubicBezTo>
                  <a:cubicBezTo>
                    <a:pt x="1870759" y="4561675"/>
                    <a:pt x="1841381" y="4595338"/>
                    <a:pt x="1806494" y="4636345"/>
                  </a:cubicBezTo>
                  <a:cubicBezTo>
                    <a:pt x="1771607" y="4677352"/>
                    <a:pt x="1728764" y="4731212"/>
                    <a:pt x="1688981" y="4768547"/>
                  </a:cubicBezTo>
                  <a:cubicBezTo>
                    <a:pt x="1649198" y="4805882"/>
                    <a:pt x="1605130" y="4819348"/>
                    <a:pt x="1567795" y="4860355"/>
                  </a:cubicBezTo>
                  <a:cubicBezTo>
                    <a:pt x="1530460" y="4901362"/>
                    <a:pt x="1494349" y="4968075"/>
                    <a:pt x="1464971" y="5014591"/>
                  </a:cubicBezTo>
                  <a:cubicBezTo>
                    <a:pt x="1435593" y="5061107"/>
                    <a:pt x="1428249" y="5100278"/>
                    <a:pt x="1391526" y="5139449"/>
                  </a:cubicBezTo>
                  <a:cubicBezTo>
                    <a:pt x="1354803" y="5178620"/>
                    <a:pt x="1288701" y="5214118"/>
                    <a:pt x="1244634" y="5249617"/>
                  </a:cubicBezTo>
                  <a:cubicBezTo>
                    <a:pt x="1200567" y="5285116"/>
                    <a:pt x="1161396" y="5328571"/>
                    <a:pt x="1127121" y="5352441"/>
                  </a:cubicBezTo>
                  <a:cubicBezTo>
                    <a:pt x="1092846" y="5376311"/>
                    <a:pt x="1073261" y="5370803"/>
                    <a:pt x="1038986" y="5392837"/>
                  </a:cubicBezTo>
                  <a:cubicBezTo>
                    <a:pt x="1004711" y="5414871"/>
                    <a:pt x="960032" y="5458326"/>
                    <a:pt x="921473" y="5484644"/>
                  </a:cubicBezTo>
                  <a:cubicBezTo>
                    <a:pt x="882914" y="5510962"/>
                    <a:pt x="847415" y="5522591"/>
                    <a:pt x="807632" y="5550745"/>
                  </a:cubicBezTo>
                  <a:cubicBezTo>
                    <a:pt x="767849" y="5578899"/>
                    <a:pt x="723781" y="5630923"/>
                    <a:pt x="682774" y="5653569"/>
                  </a:cubicBezTo>
                  <a:cubicBezTo>
                    <a:pt x="641767" y="5676215"/>
                    <a:pt x="604432" y="5670707"/>
                    <a:pt x="561588" y="5686620"/>
                  </a:cubicBezTo>
                  <a:cubicBezTo>
                    <a:pt x="518744" y="5702533"/>
                    <a:pt x="460600" y="5734360"/>
                    <a:pt x="425713" y="5749049"/>
                  </a:cubicBezTo>
                  <a:cubicBezTo>
                    <a:pt x="390826" y="5763738"/>
                    <a:pt x="352268" y="5774755"/>
                    <a:pt x="352268" y="5774755"/>
                  </a:cubicBezTo>
                  <a:cubicBezTo>
                    <a:pt x="323502" y="5784548"/>
                    <a:pt x="280046" y="5802297"/>
                    <a:pt x="253116" y="5807805"/>
                  </a:cubicBezTo>
                  <a:cubicBezTo>
                    <a:pt x="226186" y="5813313"/>
                    <a:pt x="210272" y="5803521"/>
                    <a:pt x="190687" y="5807805"/>
                  </a:cubicBezTo>
                  <a:cubicBezTo>
                    <a:pt x="171102" y="5812089"/>
                    <a:pt x="166817" y="5829839"/>
                    <a:pt x="135603" y="5833511"/>
                  </a:cubicBezTo>
                  <a:cubicBezTo>
                    <a:pt x="104389" y="5837183"/>
                    <a:pt x="10133" y="5844528"/>
                    <a:pt x="3400" y="5829839"/>
                  </a:cubicBezTo>
                  <a:cubicBezTo>
                    <a:pt x="-3333" y="5815150"/>
                    <a:pt x="67053" y="5765574"/>
                    <a:pt x="95207" y="5745376"/>
                  </a:cubicBezTo>
                  <a:cubicBezTo>
                    <a:pt x="123361" y="5725178"/>
                    <a:pt x="149068" y="5725178"/>
                    <a:pt x="172326" y="5708653"/>
                  </a:cubicBezTo>
                  <a:cubicBezTo>
                    <a:pt x="195584" y="5692128"/>
                    <a:pt x="216393" y="5667647"/>
                    <a:pt x="234754" y="5646225"/>
                  </a:cubicBezTo>
                  <a:cubicBezTo>
                    <a:pt x="253115" y="5624803"/>
                    <a:pt x="272701" y="5598485"/>
                    <a:pt x="282494" y="5580123"/>
                  </a:cubicBezTo>
                  <a:cubicBezTo>
                    <a:pt x="292287" y="5561761"/>
                    <a:pt x="278822" y="5545849"/>
                    <a:pt x="293511" y="5536056"/>
                  </a:cubicBezTo>
                  <a:cubicBezTo>
                    <a:pt x="308200" y="5526263"/>
                    <a:pt x="341251" y="5539729"/>
                    <a:pt x="370629" y="5521367"/>
                  </a:cubicBezTo>
                  <a:cubicBezTo>
                    <a:pt x="400007" y="5503006"/>
                    <a:pt x="442239" y="5443024"/>
                    <a:pt x="469781" y="5425887"/>
                  </a:cubicBezTo>
                  <a:cubicBezTo>
                    <a:pt x="497323" y="5408750"/>
                    <a:pt x="510176" y="5433844"/>
                    <a:pt x="535882" y="5418543"/>
                  </a:cubicBezTo>
                  <a:cubicBezTo>
                    <a:pt x="561588" y="5403242"/>
                    <a:pt x="592802" y="5358562"/>
                    <a:pt x="624017" y="5334080"/>
                  </a:cubicBezTo>
                  <a:cubicBezTo>
                    <a:pt x="655231" y="5309598"/>
                    <a:pt x="677265" y="5302253"/>
                    <a:pt x="723169" y="5271651"/>
                  </a:cubicBezTo>
                  <a:cubicBezTo>
                    <a:pt x="769073" y="5241049"/>
                    <a:pt x="826605" y="5205549"/>
                    <a:pt x="899439" y="5150465"/>
                  </a:cubicBezTo>
                  <a:cubicBezTo>
                    <a:pt x="972273" y="5095381"/>
                    <a:pt x="1096518" y="4999901"/>
                    <a:pt x="1160171" y="4941145"/>
                  </a:cubicBezTo>
                  <a:cubicBezTo>
                    <a:pt x="1223824" y="4882389"/>
                    <a:pt x="1244022" y="4843830"/>
                    <a:pt x="1281357" y="4797926"/>
                  </a:cubicBezTo>
                  <a:cubicBezTo>
                    <a:pt x="1318692" y="4752022"/>
                    <a:pt x="1354803" y="4699386"/>
                    <a:pt x="1384181" y="4665723"/>
                  </a:cubicBezTo>
                  <a:cubicBezTo>
                    <a:pt x="1413559" y="4632060"/>
                    <a:pt x="1443550" y="4622268"/>
                    <a:pt x="1457627" y="4595950"/>
                  </a:cubicBezTo>
                  <a:cubicBezTo>
                    <a:pt x="1471704" y="4569632"/>
                    <a:pt x="1457627" y="4528013"/>
                    <a:pt x="1468644" y="4507815"/>
                  </a:cubicBezTo>
                  <a:lnTo>
                    <a:pt x="1473039" y="4502781"/>
                  </a:lnTo>
                  <a:lnTo>
                    <a:pt x="1472718" y="4502537"/>
                  </a:lnTo>
                  <a:cubicBezTo>
                    <a:pt x="1472660" y="4495651"/>
                    <a:pt x="1489300" y="4483946"/>
                    <a:pt x="1487005" y="4467420"/>
                  </a:cubicBezTo>
                  <a:cubicBezTo>
                    <a:pt x="1483945" y="4445386"/>
                    <a:pt x="1463747" y="4411723"/>
                    <a:pt x="1461299" y="4375612"/>
                  </a:cubicBezTo>
                  <a:cubicBezTo>
                    <a:pt x="1458851" y="4339501"/>
                    <a:pt x="1471704" y="4289926"/>
                    <a:pt x="1472316" y="4250755"/>
                  </a:cubicBezTo>
                  <a:cubicBezTo>
                    <a:pt x="1472928" y="4211584"/>
                    <a:pt x="1475376" y="4174861"/>
                    <a:pt x="1464971" y="4140586"/>
                  </a:cubicBezTo>
                  <a:cubicBezTo>
                    <a:pt x="1454566" y="4106311"/>
                    <a:pt x="1430084" y="4045718"/>
                    <a:pt x="1409887" y="4045106"/>
                  </a:cubicBezTo>
                  <a:cubicBezTo>
                    <a:pt x="1389690" y="4044494"/>
                    <a:pt x="1369492" y="4125285"/>
                    <a:pt x="1343786" y="4136914"/>
                  </a:cubicBezTo>
                  <a:cubicBezTo>
                    <a:pt x="1318080" y="4148543"/>
                    <a:pt x="1285029" y="4111208"/>
                    <a:pt x="1255651" y="4114880"/>
                  </a:cubicBezTo>
                  <a:cubicBezTo>
                    <a:pt x="1226273" y="4118552"/>
                    <a:pt x="1193222" y="4143646"/>
                    <a:pt x="1167516" y="4158947"/>
                  </a:cubicBezTo>
                  <a:cubicBezTo>
                    <a:pt x="1141810" y="4174248"/>
                    <a:pt x="1120388" y="4198730"/>
                    <a:pt x="1101415" y="4206687"/>
                  </a:cubicBezTo>
                  <a:cubicBezTo>
                    <a:pt x="1082442" y="4214644"/>
                    <a:pt x="1067140" y="4198730"/>
                    <a:pt x="1053675" y="4206687"/>
                  </a:cubicBezTo>
                  <a:cubicBezTo>
                    <a:pt x="1040210" y="4214644"/>
                    <a:pt x="1038373" y="4240962"/>
                    <a:pt x="1020624" y="4254427"/>
                  </a:cubicBezTo>
                  <a:cubicBezTo>
                    <a:pt x="1002875" y="4267892"/>
                    <a:pt x="956972" y="4270953"/>
                    <a:pt x="947179" y="4287478"/>
                  </a:cubicBezTo>
                  <a:cubicBezTo>
                    <a:pt x="937386" y="4304003"/>
                    <a:pt x="958196" y="4335830"/>
                    <a:pt x="961868" y="4353579"/>
                  </a:cubicBezTo>
                  <a:cubicBezTo>
                    <a:pt x="965540" y="4371328"/>
                    <a:pt x="980229" y="4381121"/>
                    <a:pt x="969212" y="4393974"/>
                  </a:cubicBezTo>
                  <a:cubicBezTo>
                    <a:pt x="958195" y="4406827"/>
                    <a:pt x="922696" y="4429473"/>
                    <a:pt x="895766" y="4430697"/>
                  </a:cubicBezTo>
                  <a:cubicBezTo>
                    <a:pt x="868836" y="4431921"/>
                    <a:pt x="830278" y="4409887"/>
                    <a:pt x="807632" y="4401318"/>
                  </a:cubicBezTo>
                  <a:cubicBezTo>
                    <a:pt x="784986" y="4392749"/>
                    <a:pt x="788658" y="4384181"/>
                    <a:pt x="759892" y="4379285"/>
                  </a:cubicBezTo>
                  <a:cubicBezTo>
                    <a:pt x="731126" y="4374389"/>
                    <a:pt x="667473" y="4392138"/>
                    <a:pt x="635034" y="4371940"/>
                  </a:cubicBezTo>
                  <a:cubicBezTo>
                    <a:pt x="602595" y="4351742"/>
                    <a:pt x="585458" y="4293598"/>
                    <a:pt x="565260" y="4258099"/>
                  </a:cubicBezTo>
                  <a:cubicBezTo>
                    <a:pt x="545062" y="4222600"/>
                    <a:pt x="511400" y="4179757"/>
                    <a:pt x="513848" y="4158947"/>
                  </a:cubicBezTo>
                  <a:cubicBezTo>
                    <a:pt x="516296" y="4138137"/>
                    <a:pt x="546287" y="4139361"/>
                    <a:pt x="579950" y="4133241"/>
                  </a:cubicBezTo>
                  <a:cubicBezTo>
                    <a:pt x="613613" y="4127121"/>
                    <a:pt x="678489" y="4130794"/>
                    <a:pt x="715824" y="4122225"/>
                  </a:cubicBezTo>
                  <a:cubicBezTo>
                    <a:pt x="753159" y="4113656"/>
                    <a:pt x="770296" y="4098967"/>
                    <a:pt x="803959" y="4081829"/>
                  </a:cubicBezTo>
                  <a:cubicBezTo>
                    <a:pt x="837622" y="4064692"/>
                    <a:pt x="882301" y="4037149"/>
                    <a:pt x="917800" y="4019400"/>
                  </a:cubicBezTo>
                  <a:cubicBezTo>
                    <a:pt x="953299" y="4001651"/>
                    <a:pt x="988798" y="4000427"/>
                    <a:pt x="1016952" y="3975333"/>
                  </a:cubicBezTo>
                  <a:cubicBezTo>
                    <a:pt x="1045106" y="3950239"/>
                    <a:pt x="1067141" y="3891483"/>
                    <a:pt x="1086726" y="3868837"/>
                  </a:cubicBezTo>
                  <a:cubicBezTo>
                    <a:pt x="1106311" y="3846191"/>
                    <a:pt x="1117328" y="3848639"/>
                    <a:pt x="1134465" y="3839458"/>
                  </a:cubicBezTo>
                  <a:cubicBezTo>
                    <a:pt x="1151602" y="3830277"/>
                    <a:pt x="1168740" y="3811916"/>
                    <a:pt x="1189550" y="3813752"/>
                  </a:cubicBezTo>
                  <a:cubicBezTo>
                    <a:pt x="1210360" y="3815588"/>
                    <a:pt x="1235453" y="3839458"/>
                    <a:pt x="1259323" y="3850475"/>
                  </a:cubicBezTo>
                  <a:cubicBezTo>
                    <a:pt x="1283193" y="3861492"/>
                    <a:pt x="1310123" y="3870060"/>
                    <a:pt x="1332769" y="3879853"/>
                  </a:cubicBezTo>
                  <a:cubicBezTo>
                    <a:pt x="1355415" y="3889646"/>
                    <a:pt x="1371940" y="3892707"/>
                    <a:pt x="1395198" y="3909232"/>
                  </a:cubicBezTo>
                  <a:cubicBezTo>
                    <a:pt x="1418456" y="3925757"/>
                    <a:pt x="1452118" y="3961868"/>
                    <a:pt x="1472316" y="3979005"/>
                  </a:cubicBezTo>
                  <a:cubicBezTo>
                    <a:pt x="1492513" y="3996142"/>
                    <a:pt x="1504754" y="4014504"/>
                    <a:pt x="1516383" y="4012056"/>
                  </a:cubicBezTo>
                  <a:cubicBezTo>
                    <a:pt x="1528012" y="4009608"/>
                    <a:pt x="1536581" y="3986962"/>
                    <a:pt x="1542089" y="3964316"/>
                  </a:cubicBezTo>
                  <a:cubicBezTo>
                    <a:pt x="1547597" y="3941670"/>
                    <a:pt x="1554330" y="3896991"/>
                    <a:pt x="1549434" y="3876181"/>
                  </a:cubicBezTo>
                  <a:cubicBezTo>
                    <a:pt x="1544538" y="3855371"/>
                    <a:pt x="1517607" y="3863328"/>
                    <a:pt x="1512711" y="3839458"/>
                  </a:cubicBezTo>
                  <a:cubicBezTo>
                    <a:pt x="1507815" y="3815588"/>
                    <a:pt x="1518832" y="3758668"/>
                    <a:pt x="1520056" y="3732962"/>
                  </a:cubicBezTo>
                  <a:cubicBezTo>
                    <a:pt x="1521280" y="3707256"/>
                    <a:pt x="1520056" y="3685222"/>
                    <a:pt x="1520056" y="3685222"/>
                  </a:cubicBezTo>
                  <a:cubicBezTo>
                    <a:pt x="1520056" y="3667473"/>
                    <a:pt x="1520668" y="3647275"/>
                    <a:pt x="1520056" y="3626465"/>
                  </a:cubicBezTo>
                  <a:cubicBezTo>
                    <a:pt x="1519444" y="3605655"/>
                    <a:pt x="1519443" y="3589742"/>
                    <a:pt x="1516383" y="3560364"/>
                  </a:cubicBezTo>
                  <a:cubicBezTo>
                    <a:pt x="1513323" y="3530986"/>
                    <a:pt x="1506590" y="3477126"/>
                    <a:pt x="1501694" y="3450196"/>
                  </a:cubicBezTo>
                  <a:cubicBezTo>
                    <a:pt x="1500470" y="3443464"/>
                    <a:pt x="1498864" y="3438529"/>
                    <a:pt x="1497161" y="3434503"/>
                  </a:cubicBezTo>
                  <a:lnTo>
                    <a:pt x="1497120" y="3434419"/>
                  </a:lnTo>
                  <a:lnTo>
                    <a:pt x="1479029" y="3432035"/>
                  </a:lnTo>
                  <a:cubicBezTo>
                    <a:pt x="1458888" y="3427244"/>
                    <a:pt x="1454413" y="3419440"/>
                    <a:pt x="1439265" y="3417145"/>
                  </a:cubicBezTo>
                  <a:cubicBezTo>
                    <a:pt x="1419068" y="3414085"/>
                    <a:pt x="1401930" y="3412249"/>
                    <a:pt x="1384181" y="3417145"/>
                  </a:cubicBezTo>
                  <a:cubicBezTo>
                    <a:pt x="1366432" y="3422041"/>
                    <a:pt x="1359087" y="3437954"/>
                    <a:pt x="1332769" y="3446523"/>
                  </a:cubicBezTo>
                  <a:cubicBezTo>
                    <a:pt x="1306451" y="3455092"/>
                    <a:pt x="1256875" y="3464273"/>
                    <a:pt x="1226273" y="3468557"/>
                  </a:cubicBezTo>
                  <a:cubicBezTo>
                    <a:pt x="1195671" y="3472841"/>
                    <a:pt x="1176084" y="3468557"/>
                    <a:pt x="1149154" y="3472229"/>
                  </a:cubicBezTo>
                  <a:cubicBezTo>
                    <a:pt x="1122224" y="3475901"/>
                    <a:pt x="1103863" y="3480186"/>
                    <a:pt x="1064692" y="3490591"/>
                  </a:cubicBezTo>
                  <a:cubicBezTo>
                    <a:pt x="1025521" y="3500996"/>
                    <a:pt x="970437" y="3516909"/>
                    <a:pt x="914128" y="3534658"/>
                  </a:cubicBezTo>
                  <a:cubicBezTo>
                    <a:pt x="857820" y="3552407"/>
                    <a:pt x="778865" y="3576277"/>
                    <a:pt x="726841" y="3597087"/>
                  </a:cubicBezTo>
                  <a:cubicBezTo>
                    <a:pt x="674817" y="3617897"/>
                    <a:pt x="641154" y="3639318"/>
                    <a:pt x="601983" y="3659516"/>
                  </a:cubicBezTo>
                  <a:cubicBezTo>
                    <a:pt x="562812" y="3679714"/>
                    <a:pt x="537719" y="3688895"/>
                    <a:pt x="491815" y="3718273"/>
                  </a:cubicBezTo>
                  <a:cubicBezTo>
                    <a:pt x="445912" y="3747651"/>
                    <a:pt x="377974" y="3822933"/>
                    <a:pt x="337579" y="3850475"/>
                  </a:cubicBezTo>
                  <a:cubicBezTo>
                    <a:pt x="297184" y="3878017"/>
                    <a:pt x="277598" y="3884750"/>
                    <a:pt x="249444" y="3883526"/>
                  </a:cubicBezTo>
                  <a:cubicBezTo>
                    <a:pt x="221290" y="3882302"/>
                    <a:pt x="207824" y="3866389"/>
                    <a:pt x="168653" y="3843131"/>
                  </a:cubicBezTo>
                  <a:cubicBezTo>
                    <a:pt x="129482" y="3819873"/>
                    <a:pt x="40123" y="3769685"/>
                    <a:pt x="14417" y="3743979"/>
                  </a:cubicBezTo>
                  <a:lnTo>
                    <a:pt x="14417" y="3688894"/>
                  </a:lnTo>
                  <a:cubicBezTo>
                    <a:pt x="14417" y="3665636"/>
                    <a:pt x="-18022" y="3626466"/>
                    <a:pt x="14417" y="3604432"/>
                  </a:cubicBezTo>
                  <a:cubicBezTo>
                    <a:pt x="46855" y="3582398"/>
                    <a:pt x="165592" y="3565873"/>
                    <a:pt x="209048" y="3556692"/>
                  </a:cubicBezTo>
                  <a:cubicBezTo>
                    <a:pt x="252503" y="3547511"/>
                    <a:pt x="251280" y="3554855"/>
                    <a:pt x="275150" y="3549347"/>
                  </a:cubicBezTo>
                  <a:cubicBezTo>
                    <a:pt x="299020" y="3543839"/>
                    <a:pt x="316769" y="3529761"/>
                    <a:pt x="352268" y="3523641"/>
                  </a:cubicBezTo>
                  <a:cubicBezTo>
                    <a:pt x="387767" y="3517521"/>
                    <a:pt x="456928" y="3519357"/>
                    <a:pt x="488142" y="3512625"/>
                  </a:cubicBezTo>
                  <a:cubicBezTo>
                    <a:pt x="519356" y="3505893"/>
                    <a:pt x="511400" y="3488142"/>
                    <a:pt x="539554" y="3483246"/>
                  </a:cubicBezTo>
                  <a:cubicBezTo>
                    <a:pt x="567708" y="3478349"/>
                    <a:pt x="624629" y="3488754"/>
                    <a:pt x="657068" y="3483246"/>
                  </a:cubicBezTo>
                  <a:cubicBezTo>
                    <a:pt x="689507" y="3477738"/>
                    <a:pt x="712764" y="3456928"/>
                    <a:pt x="734186" y="3450196"/>
                  </a:cubicBezTo>
                  <a:cubicBezTo>
                    <a:pt x="755608" y="3443463"/>
                    <a:pt x="771521" y="3450196"/>
                    <a:pt x="785598" y="3442851"/>
                  </a:cubicBezTo>
                  <a:cubicBezTo>
                    <a:pt x="799675" y="3435506"/>
                    <a:pt x="800287" y="3415921"/>
                    <a:pt x="818648" y="3406128"/>
                  </a:cubicBezTo>
                  <a:cubicBezTo>
                    <a:pt x="837009" y="3396335"/>
                    <a:pt x="877405" y="3392663"/>
                    <a:pt x="895766" y="3384094"/>
                  </a:cubicBezTo>
                  <a:cubicBezTo>
                    <a:pt x="914128" y="3375525"/>
                    <a:pt x="920248" y="3366345"/>
                    <a:pt x="928817" y="3354716"/>
                  </a:cubicBezTo>
                  <a:cubicBezTo>
                    <a:pt x="937386" y="3343087"/>
                    <a:pt x="947791" y="3324726"/>
                    <a:pt x="947179" y="3314321"/>
                  </a:cubicBezTo>
                  <a:cubicBezTo>
                    <a:pt x="946567" y="3303916"/>
                    <a:pt x="922697" y="3305752"/>
                    <a:pt x="925145" y="3292287"/>
                  </a:cubicBezTo>
                  <a:cubicBezTo>
                    <a:pt x="927593" y="3278822"/>
                    <a:pt x="955748" y="3257401"/>
                    <a:pt x="961868" y="3233531"/>
                  </a:cubicBezTo>
                  <a:cubicBezTo>
                    <a:pt x="967989" y="3209661"/>
                    <a:pt x="962480" y="3172938"/>
                    <a:pt x="961868" y="3149068"/>
                  </a:cubicBezTo>
                  <a:cubicBezTo>
                    <a:pt x="961256" y="3125198"/>
                    <a:pt x="959419" y="3106224"/>
                    <a:pt x="958195" y="3090311"/>
                  </a:cubicBezTo>
                  <a:cubicBezTo>
                    <a:pt x="956971" y="3074398"/>
                    <a:pt x="959419" y="3062769"/>
                    <a:pt x="954523" y="3053588"/>
                  </a:cubicBezTo>
                  <a:cubicBezTo>
                    <a:pt x="949627" y="3044407"/>
                    <a:pt x="935549" y="3049304"/>
                    <a:pt x="928817" y="3035227"/>
                  </a:cubicBezTo>
                  <a:cubicBezTo>
                    <a:pt x="922085" y="3021150"/>
                    <a:pt x="920249" y="2988711"/>
                    <a:pt x="914128" y="2969126"/>
                  </a:cubicBezTo>
                  <a:cubicBezTo>
                    <a:pt x="908008" y="2949540"/>
                    <a:pt x="895154" y="2932403"/>
                    <a:pt x="892094" y="2917714"/>
                  </a:cubicBezTo>
                  <a:cubicBezTo>
                    <a:pt x="889034" y="2903025"/>
                    <a:pt x="883525" y="2891396"/>
                    <a:pt x="895766" y="2880991"/>
                  </a:cubicBezTo>
                  <a:cubicBezTo>
                    <a:pt x="908007" y="2870586"/>
                    <a:pt x="941058" y="2859569"/>
                    <a:pt x="965540" y="2855285"/>
                  </a:cubicBezTo>
                  <a:cubicBezTo>
                    <a:pt x="977781" y="2853143"/>
                    <a:pt x="989869" y="2852684"/>
                    <a:pt x="1002493" y="2852990"/>
                  </a:cubicBezTo>
                  <a:cubicBezTo>
                    <a:pt x="1015116" y="2853296"/>
                    <a:pt x="1028275" y="2854367"/>
                    <a:pt x="1042658" y="2855285"/>
                  </a:cubicBezTo>
                  <a:cubicBezTo>
                    <a:pt x="1071424" y="2857121"/>
                    <a:pt x="1114880" y="2859570"/>
                    <a:pt x="1138138" y="2866302"/>
                  </a:cubicBezTo>
                  <a:cubicBezTo>
                    <a:pt x="1161396" y="2873034"/>
                    <a:pt x="1166904" y="2880379"/>
                    <a:pt x="1182205" y="2895680"/>
                  </a:cubicBezTo>
                  <a:cubicBezTo>
                    <a:pt x="1197506" y="2910981"/>
                    <a:pt x="1217704" y="2936075"/>
                    <a:pt x="1229945" y="2958109"/>
                  </a:cubicBezTo>
                  <a:cubicBezTo>
                    <a:pt x="1242186" y="2980143"/>
                    <a:pt x="1245858" y="3008297"/>
                    <a:pt x="1255651" y="3027882"/>
                  </a:cubicBezTo>
                  <a:cubicBezTo>
                    <a:pt x="1265444" y="3047467"/>
                    <a:pt x="1281357" y="3051140"/>
                    <a:pt x="1288701" y="3075622"/>
                  </a:cubicBezTo>
                  <a:cubicBezTo>
                    <a:pt x="1296046" y="3100104"/>
                    <a:pt x="1297270" y="3150904"/>
                    <a:pt x="1299718" y="3174774"/>
                  </a:cubicBezTo>
                  <a:cubicBezTo>
                    <a:pt x="1302166" y="3198644"/>
                    <a:pt x="1294822" y="3205988"/>
                    <a:pt x="1303391" y="3218841"/>
                  </a:cubicBezTo>
                  <a:cubicBezTo>
                    <a:pt x="1311960" y="3231694"/>
                    <a:pt x="1338277" y="3242099"/>
                    <a:pt x="1351130" y="3251892"/>
                  </a:cubicBezTo>
                  <a:cubicBezTo>
                    <a:pt x="1363983" y="3261685"/>
                    <a:pt x="1357863" y="3276374"/>
                    <a:pt x="1380509" y="3277598"/>
                  </a:cubicBezTo>
                  <a:cubicBezTo>
                    <a:pt x="1403155" y="3278822"/>
                    <a:pt x="1487005" y="3259237"/>
                    <a:pt x="1487005" y="3259237"/>
                  </a:cubicBezTo>
                  <a:cubicBezTo>
                    <a:pt x="1503837" y="3256483"/>
                    <a:pt x="1507662" y="3257707"/>
                    <a:pt x="1517302" y="3257171"/>
                  </a:cubicBezTo>
                  <a:lnTo>
                    <a:pt x="1519910" y="3256821"/>
                  </a:lnTo>
                  <a:lnTo>
                    <a:pt x="1523728" y="3218841"/>
                  </a:lnTo>
                  <a:cubicBezTo>
                    <a:pt x="1521892" y="3190687"/>
                    <a:pt x="1507203" y="3154576"/>
                    <a:pt x="1498022" y="3138051"/>
                  </a:cubicBezTo>
                  <a:cubicBezTo>
                    <a:pt x="1488841" y="3121526"/>
                    <a:pt x="1470480" y="3151516"/>
                    <a:pt x="1468644" y="3119690"/>
                  </a:cubicBezTo>
                  <a:cubicBezTo>
                    <a:pt x="1466808" y="3087863"/>
                    <a:pt x="1480885" y="2985651"/>
                    <a:pt x="1487005" y="2947092"/>
                  </a:cubicBezTo>
                  <a:cubicBezTo>
                    <a:pt x="1493125" y="2908533"/>
                    <a:pt x="1500470" y="2931178"/>
                    <a:pt x="1505366" y="2888335"/>
                  </a:cubicBezTo>
                  <a:cubicBezTo>
                    <a:pt x="1510262" y="2845492"/>
                    <a:pt x="1520667" y="2732263"/>
                    <a:pt x="1516383" y="2690032"/>
                  </a:cubicBezTo>
                  <a:cubicBezTo>
                    <a:pt x="1512099" y="2647801"/>
                    <a:pt x="1488229" y="2653920"/>
                    <a:pt x="1479660" y="2634947"/>
                  </a:cubicBezTo>
                  <a:cubicBezTo>
                    <a:pt x="1471091" y="2615974"/>
                    <a:pt x="1466195" y="2626379"/>
                    <a:pt x="1464971" y="2576191"/>
                  </a:cubicBezTo>
                  <a:cubicBezTo>
                    <a:pt x="1463747" y="2526003"/>
                    <a:pt x="1472928" y="2385232"/>
                    <a:pt x="1472316" y="2333820"/>
                  </a:cubicBezTo>
                  <a:cubicBezTo>
                    <a:pt x="1471704" y="2282408"/>
                    <a:pt x="1475376" y="2290976"/>
                    <a:pt x="1461299" y="2267718"/>
                  </a:cubicBezTo>
                  <a:cubicBezTo>
                    <a:pt x="1447222" y="2244460"/>
                    <a:pt x="1400094" y="2211410"/>
                    <a:pt x="1387853" y="2194273"/>
                  </a:cubicBezTo>
                  <a:cubicBezTo>
                    <a:pt x="1375612" y="2177136"/>
                    <a:pt x="1381121" y="2174075"/>
                    <a:pt x="1387853" y="2164894"/>
                  </a:cubicBezTo>
                  <a:cubicBezTo>
                    <a:pt x="1394585" y="2155713"/>
                    <a:pt x="1419067" y="2148369"/>
                    <a:pt x="1428248" y="2139188"/>
                  </a:cubicBezTo>
                  <a:cubicBezTo>
                    <a:pt x="1437429" y="2130007"/>
                    <a:pt x="1426413" y="2117155"/>
                    <a:pt x="1442938" y="2109810"/>
                  </a:cubicBezTo>
                  <a:cubicBezTo>
                    <a:pt x="1459463" y="2102465"/>
                    <a:pt x="1506591" y="2104302"/>
                    <a:pt x="1527400" y="2095121"/>
                  </a:cubicBezTo>
                  <a:cubicBezTo>
                    <a:pt x="1548209" y="2085940"/>
                    <a:pt x="1535356" y="2052278"/>
                    <a:pt x="1567795" y="2054726"/>
                  </a:cubicBezTo>
                  <a:close/>
                  <a:moveTo>
                    <a:pt x="3584751" y="1569885"/>
                  </a:moveTo>
                  <a:cubicBezTo>
                    <a:pt x="3568991" y="1571443"/>
                    <a:pt x="3553867" y="1576062"/>
                    <a:pt x="3547863" y="1581834"/>
                  </a:cubicBezTo>
                  <a:cubicBezTo>
                    <a:pt x="3538858" y="1590493"/>
                    <a:pt x="3553232" y="1614479"/>
                    <a:pt x="3555916" y="1631580"/>
                  </a:cubicBezTo>
                  <a:lnTo>
                    <a:pt x="3553889" y="1642872"/>
                  </a:lnTo>
                  <a:lnTo>
                    <a:pt x="3570962" y="1689088"/>
                  </a:lnTo>
                  <a:cubicBezTo>
                    <a:pt x="3582969" y="1700172"/>
                    <a:pt x="3618991" y="1719106"/>
                    <a:pt x="3629151" y="1711255"/>
                  </a:cubicBezTo>
                  <a:cubicBezTo>
                    <a:pt x="3636771" y="1705367"/>
                    <a:pt x="3630623" y="1678177"/>
                    <a:pt x="3629996" y="1658326"/>
                  </a:cubicBezTo>
                  <a:lnTo>
                    <a:pt x="3631877" y="1642369"/>
                  </a:lnTo>
                  <a:lnTo>
                    <a:pt x="3629259" y="1618029"/>
                  </a:lnTo>
                  <a:cubicBezTo>
                    <a:pt x="3630183" y="1600422"/>
                    <a:pt x="3633993" y="1582758"/>
                    <a:pt x="3625449" y="1576292"/>
                  </a:cubicBezTo>
                  <a:cubicBezTo>
                    <a:pt x="3616906" y="1569827"/>
                    <a:pt x="3600511" y="1568326"/>
                    <a:pt x="3584751" y="1569885"/>
                  </a:cubicBezTo>
                  <a:close/>
                  <a:moveTo>
                    <a:pt x="3593822" y="1201755"/>
                  </a:moveTo>
                  <a:cubicBezTo>
                    <a:pt x="3581584" y="1200254"/>
                    <a:pt x="3569115" y="1202332"/>
                    <a:pt x="3562649" y="1206950"/>
                  </a:cubicBezTo>
                  <a:cubicBezTo>
                    <a:pt x="3549718" y="1216186"/>
                    <a:pt x="3570961" y="1287306"/>
                    <a:pt x="3582045" y="1306702"/>
                  </a:cubicBezTo>
                  <a:cubicBezTo>
                    <a:pt x="3593129" y="1326098"/>
                    <a:pt x="3622224" y="1338106"/>
                    <a:pt x="3629151" y="1323328"/>
                  </a:cubicBezTo>
                  <a:cubicBezTo>
                    <a:pt x="3636078" y="1308550"/>
                    <a:pt x="3634693" y="1237429"/>
                    <a:pt x="3623609" y="1218033"/>
                  </a:cubicBezTo>
                  <a:cubicBezTo>
                    <a:pt x="3618067" y="1208335"/>
                    <a:pt x="3606060" y="1203255"/>
                    <a:pt x="3593822" y="1201755"/>
                  </a:cubicBezTo>
                  <a:close/>
                  <a:moveTo>
                    <a:pt x="3573733" y="544702"/>
                  </a:moveTo>
                  <a:cubicBezTo>
                    <a:pt x="3560341" y="543778"/>
                    <a:pt x="3535402" y="545626"/>
                    <a:pt x="3518315" y="553015"/>
                  </a:cubicBezTo>
                  <a:cubicBezTo>
                    <a:pt x="3501228" y="560404"/>
                    <a:pt x="3474443" y="575644"/>
                    <a:pt x="3471210" y="589037"/>
                  </a:cubicBezTo>
                  <a:cubicBezTo>
                    <a:pt x="3468786" y="599082"/>
                    <a:pt x="3486364" y="607827"/>
                    <a:pt x="3494720" y="619950"/>
                  </a:cubicBezTo>
                  <a:lnTo>
                    <a:pt x="3496341" y="625129"/>
                  </a:lnTo>
                  <a:lnTo>
                    <a:pt x="3506192" y="618640"/>
                  </a:lnTo>
                  <a:cubicBezTo>
                    <a:pt x="3511755" y="615826"/>
                    <a:pt x="3504914" y="623793"/>
                    <a:pt x="3520154" y="620329"/>
                  </a:cubicBezTo>
                  <a:cubicBezTo>
                    <a:pt x="3520154" y="620329"/>
                    <a:pt x="3551327" y="616952"/>
                    <a:pt x="3584448" y="608444"/>
                  </a:cubicBezTo>
                  <a:lnTo>
                    <a:pt x="3595013" y="605121"/>
                  </a:lnTo>
                  <a:lnTo>
                    <a:pt x="3593021" y="601809"/>
                  </a:lnTo>
                  <a:cubicBezTo>
                    <a:pt x="3591917" y="588691"/>
                    <a:pt x="3601788" y="566870"/>
                    <a:pt x="3598671" y="558557"/>
                  </a:cubicBezTo>
                  <a:cubicBezTo>
                    <a:pt x="3594515" y="547473"/>
                    <a:pt x="3587125" y="545626"/>
                    <a:pt x="3573733" y="544702"/>
                  </a:cubicBezTo>
                  <a:close/>
                  <a:moveTo>
                    <a:pt x="3448025" y="565"/>
                  </a:moveTo>
                  <a:cubicBezTo>
                    <a:pt x="3457817" y="-359"/>
                    <a:pt x="3467399" y="-243"/>
                    <a:pt x="3476751" y="1604"/>
                  </a:cubicBezTo>
                  <a:cubicBezTo>
                    <a:pt x="3514158" y="8993"/>
                    <a:pt x="3544177" y="44553"/>
                    <a:pt x="3579275" y="62564"/>
                  </a:cubicBezTo>
                  <a:cubicBezTo>
                    <a:pt x="3614373" y="80575"/>
                    <a:pt x="3654090" y="92121"/>
                    <a:pt x="3687341" y="109670"/>
                  </a:cubicBezTo>
                  <a:cubicBezTo>
                    <a:pt x="3720592" y="127219"/>
                    <a:pt x="3754305" y="147539"/>
                    <a:pt x="3778781" y="167859"/>
                  </a:cubicBezTo>
                  <a:cubicBezTo>
                    <a:pt x="3803257" y="188179"/>
                    <a:pt x="3822192" y="200187"/>
                    <a:pt x="3834199" y="231590"/>
                  </a:cubicBezTo>
                  <a:cubicBezTo>
                    <a:pt x="3846206" y="262994"/>
                    <a:pt x="3859137" y="321644"/>
                    <a:pt x="3850824" y="356280"/>
                  </a:cubicBezTo>
                  <a:cubicBezTo>
                    <a:pt x="3842511" y="390916"/>
                    <a:pt x="3803256" y="419550"/>
                    <a:pt x="3784322" y="439408"/>
                  </a:cubicBezTo>
                  <a:cubicBezTo>
                    <a:pt x="3765388" y="459266"/>
                    <a:pt x="3740911" y="464808"/>
                    <a:pt x="3737217" y="475430"/>
                  </a:cubicBezTo>
                  <a:cubicBezTo>
                    <a:pt x="3733523" y="486052"/>
                    <a:pt x="3757075" y="492517"/>
                    <a:pt x="3762155" y="503139"/>
                  </a:cubicBezTo>
                  <a:cubicBezTo>
                    <a:pt x="3764695" y="508450"/>
                    <a:pt x="3769198" y="513530"/>
                    <a:pt x="3771507" y="519245"/>
                  </a:cubicBezTo>
                  <a:lnTo>
                    <a:pt x="3771906" y="522057"/>
                  </a:lnTo>
                  <a:lnTo>
                    <a:pt x="3778845" y="518281"/>
                  </a:lnTo>
                  <a:cubicBezTo>
                    <a:pt x="3796033" y="508973"/>
                    <a:pt x="3832574" y="489403"/>
                    <a:pt x="3849892" y="481783"/>
                  </a:cubicBezTo>
                  <a:cubicBezTo>
                    <a:pt x="3872983" y="471623"/>
                    <a:pt x="3886837" y="457769"/>
                    <a:pt x="3908081" y="462387"/>
                  </a:cubicBezTo>
                  <a:cubicBezTo>
                    <a:pt x="3929325" y="467005"/>
                    <a:pt x="3951954" y="491481"/>
                    <a:pt x="3977354" y="509492"/>
                  </a:cubicBezTo>
                  <a:cubicBezTo>
                    <a:pt x="4002754" y="527503"/>
                    <a:pt x="4038776" y="543667"/>
                    <a:pt x="4060481" y="570452"/>
                  </a:cubicBezTo>
                  <a:cubicBezTo>
                    <a:pt x="4082186" y="597237"/>
                    <a:pt x="4108049" y="640649"/>
                    <a:pt x="4107587" y="670205"/>
                  </a:cubicBezTo>
                  <a:cubicBezTo>
                    <a:pt x="4107125" y="699761"/>
                    <a:pt x="4086805" y="719619"/>
                    <a:pt x="4057710" y="747790"/>
                  </a:cubicBezTo>
                  <a:cubicBezTo>
                    <a:pt x="4028615" y="775961"/>
                    <a:pt x="3973197" y="811059"/>
                    <a:pt x="3933019" y="839230"/>
                  </a:cubicBezTo>
                  <a:cubicBezTo>
                    <a:pt x="3892841" y="867401"/>
                    <a:pt x="3837423" y="892339"/>
                    <a:pt x="3816641" y="916816"/>
                  </a:cubicBezTo>
                  <a:cubicBezTo>
                    <a:pt x="3795859" y="941292"/>
                    <a:pt x="3805096" y="967154"/>
                    <a:pt x="3808329" y="986089"/>
                  </a:cubicBezTo>
                  <a:cubicBezTo>
                    <a:pt x="3811562" y="1005023"/>
                    <a:pt x="3830958" y="1006408"/>
                    <a:pt x="3836038" y="1030423"/>
                  </a:cubicBezTo>
                  <a:cubicBezTo>
                    <a:pt x="3841118" y="1054438"/>
                    <a:pt x="3833729" y="1098311"/>
                    <a:pt x="3838809" y="1130176"/>
                  </a:cubicBezTo>
                  <a:cubicBezTo>
                    <a:pt x="3843889" y="1162041"/>
                    <a:pt x="3860053" y="1183285"/>
                    <a:pt x="3866518" y="1221616"/>
                  </a:cubicBezTo>
                  <a:cubicBezTo>
                    <a:pt x="3872983" y="1259947"/>
                    <a:pt x="3874830" y="1304743"/>
                    <a:pt x="3877601" y="1360161"/>
                  </a:cubicBezTo>
                  <a:cubicBezTo>
                    <a:pt x="3880372" y="1415579"/>
                    <a:pt x="3884990" y="1505634"/>
                    <a:pt x="3883143" y="1554125"/>
                  </a:cubicBezTo>
                  <a:cubicBezTo>
                    <a:pt x="3882681" y="1566248"/>
                    <a:pt x="3883836" y="1577274"/>
                    <a:pt x="3885222" y="1587268"/>
                  </a:cubicBezTo>
                  <a:lnTo>
                    <a:pt x="3887277" y="1603260"/>
                  </a:lnTo>
                  <a:lnTo>
                    <a:pt x="3892388" y="1619815"/>
                  </a:lnTo>
                  <a:cubicBezTo>
                    <a:pt x="3906704" y="1654913"/>
                    <a:pt x="3907628" y="1660455"/>
                    <a:pt x="3911784" y="1691859"/>
                  </a:cubicBezTo>
                  <a:cubicBezTo>
                    <a:pt x="3915940" y="1723263"/>
                    <a:pt x="3917788" y="1772215"/>
                    <a:pt x="3917326" y="1808237"/>
                  </a:cubicBezTo>
                  <a:cubicBezTo>
                    <a:pt x="3916864" y="1844259"/>
                    <a:pt x="3908089" y="1881666"/>
                    <a:pt x="3909013" y="1907990"/>
                  </a:cubicBezTo>
                  <a:cubicBezTo>
                    <a:pt x="3909937" y="1934314"/>
                    <a:pt x="3921944" y="1942626"/>
                    <a:pt x="3922868" y="1966179"/>
                  </a:cubicBezTo>
                  <a:cubicBezTo>
                    <a:pt x="3923792" y="1989732"/>
                    <a:pt x="3916864" y="2026215"/>
                    <a:pt x="3914555" y="2049306"/>
                  </a:cubicBezTo>
                  <a:cubicBezTo>
                    <a:pt x="3914555" y="2049306"/>
                    <a:pt x="3911784" y="2075168"/>
                    <a:pt x="3909013" y="2104724"/>
                  </a:cubicBezTo>
                  <a:lnTo>
                    <a:pt x="3907709" y="2117688"/>
                  </a:lnTo>
                  <a:lnTo>
                    <a:pt x="4000452" y="2108274"/>
                  </a:lnTo>
                  <a:cubicBezTo>
                    <a:pt x="4026660" y="2106888"/>
                    <a:pt x="4055149" y="2106917"/>
                    <a:pt x="4084359" y="2107776"/>
                  </a:cubicBezTo>
                  <a:cubicBezTo>
                    <a:pt x="4171989" y="2110352"/>
                    <a:pt x="4266114" y="2120397"/>
                    <a:pt x="4324649" y="2122129"/>
                  </a:cubicBezTo>
                  <a:cubicBezTo>
                    <a:pt x="4402696" y="2124438"/>
                    <a:pt x="4422093" y="2107351"/>
                    <a:pt x="4468736" y="2122129"/>
                  </a:cubicBezTo>
                  <a:cubicBezTo>
                    <a:pt x="4515379" y="2136907"/>
                    <a:pt x="4567565" y="2174314"/>
                    <a:pt x="4604510" y="2210798"/>
                  </a:cubicBezTo>
                  <a:cubicBezTo>
                    <a:pt x="4641455" y="2247282"/>
                    <a:pt x="4668704" y="2302700"/>
                    <a:pt x="4690409" y="2341031"/>
                  </a:cubicBezTo>
                  <a:cubicBezTo>
                    <a:pt x="4712114" y="2379362"/>
                    <a:pt x="4725045" y="2408456"/>
                    <a:pt x="4734743" y="2440783"/>
                  </a:cubicBezTo>
                  <a:cubicBezTo>
                    <a:pt x="4744441" y="2473110"/>
                    <a:pt x="4751831" y="2504052"/>
                    <a:pt x="4748598" y="2534994"/>
                  </a:cubicBezTo>
                  <a:cubicBezTo>
                    <a:pt x="4745365" y="2565936"/>
                    <a:pt x="4731511" y="2599649"/>
                    <a:pt x="4715347" y="2626434"/>
                  </a:cubicBezTo>
                  <a:cubicBezTo>
                    <a:pt x="4699183" y="2653219"/>
                    <a:pt x="4680710" y="2669845"/>
                    <a:pt x="4651616" y="2695707"/>
                  </a:cubicBezTo>
                  <a:cubicBezTo>
                    <a:pt x="4622522" y="2721569"/>
                    <a:pt x="4579111" y="2754820"/>
                    <a:pt x="4540780" y="2781605"/>
                  </a:cubicBezTo>
                  <a:cubicBezTo>
                    <a:pt x="4502449" y="2808390"/>
                    <a:pt x="4465965" y="2838409"/>
                    <a:pt x="4421630" y="2856420"/>
                  </a:cubicBezTo>
                  <a:cubicBezTo>
                    <a:pt x="4377295" y="2874431"/>
                    <a:pt x="4335270" y="2883206"/>
                    <a:pt x="4274772" y="2889671"/>
                  </a:cubicBezTo>
                  <a:cubicBezTo>
                    <a:pt x="4214274" y="2896136"/>
                    <a:pt x="4118677" y="2909529"/>
                    <a:pt x="4058641" y="2895213"/>
                  </a:cubicBezTo>
                  <a:cubicBezTo>
                    <a:pt x="3998605" y="2880897"/>
                    <a:pt x="3941801" y="2825478"/>
                    <a:pt x="3914554" y="2803773"/>
                  </a:cubicBezTo>
                  <a:cubicBezTo>
                    <a:pt x="3887307" y="2782068"/>
                    <a:pt x="3907165" y="2775602"/>
                    <a:pt x="3895158" y="2764980"/>
                  </a:cubicBezTo>
                  <a:lnTo>
                    <a:pt x="3879662" y="2760168"/>
                  </a:lnTo>
                  <a:lnTo>
                    <a:pt x="3872990" y="2767751"/>
                  </a:lnTo>
                  <a:cubicBezTo>
                    <a:pt x="3838816" y="2797769"/>
                    <a:pt x="3800485" y="2809314"/>
                    <a:pt x="3767696" y="2812085"/>
                  </a:cubicBezTo>
                  <a:cubicBezTo>
                    <a:pt x="3734907" y="2814856"/>
                    <a:pt x="3704427" y="2785300"/>
                    <a:pt x="3676256" y="2784376"/>
                  </a:cubicBezTo>
                  <a:cubicBezTo>
                    <a:pt x="3648085" y="2783452"/>
                    <a:pt x="3633306" y="2801925"/>
                    <a:pt x="3598670" y="2806543"/>
                  </a:cubicBezTo>
                  <a:cubicBezTo>
                    <a:pt x="3564034" y="2811161"/>
                    <a:pt x="3501689" y="2802387"/>
                    <a:pt x="3468438" y="2812085"/>
                  </a:cubicBezTo>
                  <a:cubicBezTo>
                    <a:pt x="3435187" y="2821783"/>
                    <a:pt x="3425027" y="2854573"/>
                    <a:pt x="3399165" y="2864733"/>
                  </a:cubicBezTo>
                  <a:cubicBezTo>
                    <a:pt x="3373303" y="2874893"/>
                    <a:pt x="3343285" y="2884590"/>
                    <a:pt x="3313267" y="2873045"/>
                  </a:cubicBezTo>
                  <a:cubicBezTo>
                    <a:pt x="3283249" y="2861500"/>
                    <a:pt x="3245842" y="2826864"/>
                    <a:pt x="3219056" y="2795460"/>
                  </a:cubicBezTo>
                  <a:cubicBezTo>
                    <a:pt x="3192271" y="2764056"/>
                    <a:pt x="3168718" y="2721107"/>
                    <a:pt x="3152554" y="2684623"/>
                  </a:cubicBezTo>
                  <a:cubicBezTo>
                    <a:pt x="3136390" y="2648139"/>
                    <a:pt x="3133158" y="2606114"/>
                    <a:pt x="3122074" y="2576558"/>
                  </a:cubicBezTo>
                  <a:cubicBezTo>
                    <a:pt x="3110990" y="2547002"/>
                    <a:pt x="3080048" y="2521139"/>
                    <a:pt x="3086052" y="2507285"/>
                  </a:cubicBezTo>
                  <a:cubicBezTo>
                    <a:pt x="3092056" y="2493431"/>
                    <a:pt x="3147012" y="2501282"/>
                    <a:pt x="3158096" y="2493431"/>
                  </a:cubicBezTo>
                  <a:cubicBezTo>
                    <a:pt x="3169180" y="2485580"/>
                    <a:pt x="3159944" y="2463413"/>
                    <a:pt x="3169180" y="2457409"/>
                  </a:cubicBezTo>
                  <a:cubicBezTo>
                    <a:pt x="3178416" y="2451405"/>
                    <a:pt x="3199198" y="2454176"/>
                    <a:pt x="3213514" y="2457409"/>
                  </a:cubicBezTo>
                  <a:cubicBezTo>
                    <a:pt x="3227830" y="2460642"/>
                    <a:pt x="3247227" y="2469416"/>
                    <a:pt x="3255078" y="2476805"/>
                  </a:cubicBezTo>
                  <a:cubicBezTo>
                    <a:pt x="3262929" y="2484194"/>
                    <a:pt x="3248151" y="2497125"/>
                    <a:pt x="3260620" y="2501743"/>
                  </a:cubicBezTo>
                  <a:cubicBezTo>
                    <a:pt x="3273089" y="2506361"/>
                    <a:pt x="3304030" y="2508670"/>
                    <a:pt x="3329892" y="2504514"/>
                  </a:cubicBezTo>
                  <a:cubicBezTo>
                    <a:pt x="3355754" y="2500358"/>
                    <a:pt x="3370070" y="2490659"/>
                    <a:pt x="3415790" y="2476805"/>
                  </a:cubicBezTo>
                  <a:cubicBezTo>
                    <a:pt x="3461510" y="2462951"/>
                    <a:pt x="3566805" y="2444478"/>
                    <a:pt x="3604212" y="2421387"/>
                  </a:cubicBezTo>
                  <a:lnTo>
                    <a:pt x="3620482" y="2403905"/>
                  </a:lnTo>
                  <a:lnTo>
                    <a:pt x="3598671" y="2403982"/>
                  </a:lnTo>
                  <a:cubicBezTo>
                    <a:pt x="3570962" y="2397978"/>
                    <a:pt x="3544176" y="2363804"/>
                    <a:pt x="3512773" y="2351335"/>
                  </a:cubicBezTo>
                  <a:cubicBezTo>
                    <a:pt x="3497072" y="2345101"/>
                    <a:pt x="3481717" y="2342445"/>
                    <a:pt x="3465149" y="2339905"/>
                  </a:cubicBezTo>
                  <a:lnTo>
                    <a:pt x="3439828" y="2334953"/>
                  </a:lnTo>
                  <a:lnTo>
                    <a:pt x="3430122" y="2337437"/>
                  </a:lnTo>
                  <a:cubicBezTo>
                    <a:pt x="3407363" y="2343109"/>
                    <a:pt x="3386235" y="2348189"/>
                    <a:pt x="3368685" y="2352114"/>
                  </a:cubicBezTo>
                  <a:cubicBezTo>
                    <a:pt x="3298489" y="2367816"/>
                    <a:pt x="3256463" y="2364121"/>
                    <a:pt x="3205201" y="2379823"/>
                  </a:cubicBezTo>
                  <a:cubicBezTo>
                    <a:pt x="3153939" y="2395525"/>
                    <a:pt x="3112376" y="2420001"/>
                    <a:pt x="3061114" y="2446325"/>
                  </a:cubicBezTo>
                  <a:cubicBezTo>
                    <a:pt x="3009852" y="2472649"/>
                    <a:pt x="2920721" y="2507747"/>
                    <a:pt x="2897630" y="2537765"/>
                  </a:cubicBezTo>
                  <a:cubicBezTo>
                    <a:pt x="2874539" y="2567783"/>
                    <a:pt x="2905020" y="2586718"/>
                    <a:pt x="2922569" y="2626434"/>
                  </a:cubicBezTo>
                  <a:cubicBezTo>
                    <a:pt x="2940118" y="2666150"/>
                    <a:pt x="2983990" y="2737732"/>
                    <a:pt x="3002925" y="2776063"/>
                  </a:cubicBezTo>
                  <a:cubicBezTo>
                    <a:pt x="3021860" y="2814394"/>
                    <a:pt x="3030172" y="2834715"/>
                    <a:pt x="3036176" y="2856420"/>
                  </a:cubicBezTo>
                  <a:cubicBezTo>
                    <a:pt x="3042180" y="2878125"/>
                    <a:pt x="3044027" y="2894289"/>
                    <a:pt x="3038947" y="2906296"/>
                  </a:cubicBezTo>
                  <a:cubicBezTo>
                    <a:pt x="3033867" y="2918303"/>
                    <a:pt x="3007544" y="2931234"/>
                    <a:pt x="2986300" y="2931234"/>
                  </a:cubicBezTo>
                  <a:cubicBezTo>
                    <a:pt x="2965056" y="2931234"/>
                    <a:pt x="2942427" y="2937238"/>
                    <a:pt x="2911485" y="2906296"/>
                  </a:cubicBezTo>
                  <a:cubicBezTo>
                    <a:pt x="2880543" y="2875354"/>
                    <a:pt x="2833438" y="2798692"/>
                    <a:pt x="2800649" y="2745583"/>
                  </a:cubicBezTo>
                  <a:cubicBezTo>
                    <a:pt x="2767860" y="2692474"/>
                    <a:pt x="2735532" y="2628282"/>
                    <a:pt x="2714750" y="2587642"/>
                  </a:cubicBezTo>
                  <a:cubicBezTo>
                    <a:pt x="2693968" y="2547002"/>
                    <a:pt x="2684732" y="2534532"/>
                    <a:pt x="2675958" y="2501743"/>
                  </a:cubicBezTo>
                  <a:cubicBezTo>
                    <a:pt x="2667183" y="2468954"/>
                    <a:pt x="2657485" y="2418616"/>
                    <a:pt x="2662103" y="2390907"/>
                  </a:cubicBezTo>
                  <a:cubicBezTo>
                    <a:pt x="2666721" y="2363198"/>
                    <a:pt x="2693969" y="2353500"/>
                    <a:pt x="2703667" y="2335489"/>
                  </a:cubicBezTo>
                  <a:cubicBezTo>
                    <a:pt x="2713365" y="2317478"/>
                    <a:pt x="2704128" y="2283304"/>
                    <a:pt x="2720292" y="2282842"/>
                  </a:cubicBezTo>
                  <a:cubicBezTo>
                    <a:pt x="2736456" y="2282380"/>
                    <a:pt x="2781714" y="2319325"/>
                    <a:pt x="2800649" y="2332718"/>
                  </a:cubicBezTo>
                  <a:cubicBezTo>
                    <a:pt x="2819584" y="2346111"/>
                    <a:pt x="2826049" y="2349343"/>
                    <a:pt x="2833900" y="2363198"/>
                  </a:cubicBezTo>
                  <a:cubicBezTo>
                    <a:pt x="2841751" y="2377052"/>
                    <a:pt x="2841289" y="2401067"/>
                    <a:pt x="2847754" y="2415845"/>
                  </a:cubicBezTo>
                  <a:cubicBezTo>
                    <a:pt x="2854219" y="2430623"/>
                    <a:pt x="2841750" y="2459256"/>
                    <a:pt x="2872692" y="2451867"/>
                  </a:cubicBezTo>
                  <a:cubicBezTo>
                    <a:pt x="2903634" y="2444478"/>
                    <a:pt x="2980758" y="2394602"/>
                    <a:pt x="3033405" y="2371511"/>
                  </a:cubicBezTo>
                  <a:cubicBezTo>
                    <a:pt x="3086052" y="2348420"/>
                    <a:pt x="3138238" y="2329486"/>
                    <a:pt x="3188576" y="2313322"/>
                  </a:cubicBezTo>
                  <a:cubicBezTo>
                    <a:pt x="3213745" y="2305240"/>
                    <a:pt x="3229332" y="2302123"/>
                    <a:pt x="3249190" y="2297736"/>
                  </a:cubicBezTo>
                  <a:lnTo>
                    <a:pt x="3283191" y="2289596"/>
                  </a:lnTo>
                  <a:lnTo>
                    <a:pt x="3266162" y="2282062"/>
                  </a:lnTo>
                  <a:cubicBezTo>
                    <a:pt x="3241685" y="2267284"/>
                    <a:pt x="3278169" y="2247888"/>
                    <a:pt x="3263391" y="2240499"/>
                  </a:cubicBezTo>
                  <a:cubicBezTo>
                    <a:pt x="3248613" y="2233110"/>
                    <a:pt x="3215824" y="2233110"/>
                    <a:pt x="3177493" y="2237728"/>
                  </a:cubicBezTo>
                  <a:cubicBezTo>
                    <a:pt x="3139162" y="2242346"/>
                    <a:pt x="3062962" y="2264975"/>
                    <a:pt x="3033406" y="2268208"/>
                  </a:cubicBezTo>
                  <a:cubicBezTo>
                    <a:pt x="3003850" y="2271441"/>
                    <a:pt x="3000155" y="2269131"/>
                    <a:pt x="3000155" y="2257124"/>
                  </a:cubicBezTo>
                  <a:cubicBezTo>
                    <a:pt x="3000155" y="2245117"/>
                    <a:pt x="3005697" y="2209095"/>
                    <a:pt x="3033406" y="2196164"/>
                  </a:cubicBezTo>
                  <a:cubicBezTo>
                    <a:pt x="3061115" y="2183233"/>
                    <a:pt x="3135468" y="2184157"/>
                    <a:pt x="3166410" y="2179539"/>
                  </a:cubicBezTo>
                  <a:cubicBezTo>
                    <a:pt x="3197352" y="2174921"/>
                    <a:pt x="3203355" y="2175382"/>
                    <a:pt x="3219057" y="2168455"/>
                  </a:cubicBezTo>
                  <a:cubicBezTo>
                    <a:pt x="3234759" y="2161528"/>
                    <a:pt x="3251385" y="2159680"/>
                    <a:pt x="3260621" y="2137975"/>
                  </a:cubicBezTo>
                  <a:cubicBezTo>
                    <a:pt x="3269857" y="2116270"/>
                    <a:pt x="3268010" y="2062698"/>
                    <a:pt x="3274475" y="2038222"/>
                  </a:cubicBezTo>
                  <a:cubicBezTo>
                    <a:pt x="3280940" y="2013746"/>
                    <a:pt x="3287406" y="2010975"/>
                    <a:pt x="3299413" y="1991117"/>
                  </a:cubicBezTo>
                  <a:cubicBezTo>
                    <a:pt x="3311420" y="1971259"/>
                    <a:pt x="3340054" y="1950477"/>
                    <a:pt x="3346519" y="1919073"/>
                  </a:cubicBezTo>
                  <a:cubicBezTo>
                    <a:pt x="3352984" y="1887669"/>
                    <a:pt x="3337282" y="1847491"/>
                    <a:pt x="3338206" y="1802695"/>
                  </a:cubicBezTo>
                  <a:cubicBezTo>
                    <a:pt x="3339130" y="1757899"/>
                    <a:pt x="3348828" y="1692321"/>
                    <a:pt x="3352061" y="1650295"/>
                  </a:cubicBezTo>
                  <a:cubicBezTo>
                    <a:pt x="3352870" y="1639789"/>
                    <a:pt x="3351484" y="1628358"/>
                    <a:pt x="3349485" y="1617109"/>
                  </a:cubicBezTo>
                  <a:lnTo>
                    <a:pt x="3347837" y="1608652"/>
                  </a:lnTo>
                  <a:lnTo>
                    <a:pt x="3342816" y="1604001"/>
                  </a:lnTo>
                  <a:cubicBezTo>
                    <a:pt x="3319725" y="1567056"/>
                    <a:pt x="3332656" y="1489932"/>
                    <a:pt x="3337274" y="1440518"/>
                  </a:cubicBezTo>
                  <a:cubicBezTo>
                    <a:pt x="3341892" y="1391104"/>
                    <a:pt x="3370063" y="1351849"/>
                    <a:pt x="3370525" y="1307514"/>
                  </a:cubicBezTo>
                  <a:cubicBezTo>
                    <a:pt x="3370987" y="1263179"/>
                    <a:pt x="3346510" y="1209608"/>
                    <a:pt x="3340045" y="1174510"/>
                  </a:cubicBezTo>
                  <a:cubicBezTo>
                    <a:pt x="3333580" y="1139412"/>
                    <a:pt x="3356208" y="1110318"/>
                    <a:pt x="3331732" y="1096925"/>
                  </a:cubicBezTo>
                  <a:cubicBezTo>
                    <a:pt x="3307256" y="1083532"/>
                    <a:pt x="3261998" y="1088612"/>
                    <a:pt x="3193187" y="1094154"/>
                  </a:cubicBezTo>
                  <a:cubicBezTo>
                    <a:pt x="3124376" y="1099696"/>
                    <a:pt x="2987678" y="1143107"/>
                    <a:pt x="2918867" y="1130176"/>
                  </a:cubicBezTo>
                  <a:cubicBezTo>
                    <a:pt x="2850056" y="1117245"/>
                    <a:pt x="2808030" y="1044740"/>
                    <a:pt x="2780321" y="1016569"/>
                  </a:cubicBezTo>
                  <a:cubicBezTo>
                    <a:pt x="2752612" y="988398"/>
                    <a:pt x="2755383" y="979161"/>
                    <a:pt x="2752612" y="961150"/>
                  </a:cubicBezTo>
                  <a:cubicBezTo>
                    <a:pt x="2749841" y="943139"/>
                    <a:pt x="2750303" y="912197"/>
                    <a:pt x="2760925" y="902961"/>
                  </a:cubicBezTo>
                  <a:cubicBezTo>
                    <a:pt x="2771547" y="893725"/>
                    <a:pt x="2799718" y="898805"/>
                    <a:pt x="2816343" y="905732"/>
                  </a:cubicBezTo>
                  <a:cubicBezTo>
                    <a:pt x="2832968" y="912659"/>
                    <a:pt x="2842205" y="936674"/>
                    <a:pt x="2860678" y="944525"/>
                  </a:cubicBezTo>
                  <a:cubicBezTo>
                    <a:pt x="2879151" y="952376"/>
                    <a:pt x="2902241" y="958380"/>
                    <a:pt x="2927179" y="952838"/>
                  </a:cubicBezTo>
                  <a:cubicBezTo>
                    <a:pt x="2952117" y="947296"/>
                    <a:pt x="2984907" y="919125"/>
                    <a:pt x="3010307" y="911274"/>
                  </a:cubicBezTo>
                  <a:cubicBezTo>
                    <a:pt x="3035707" y="903423"/>
                    <a:pt x="3052794" y="914045"/>
                    <a:pt x="3079579" y="905732"/>
                  </a:cubicBezTo>
                  <a:cubicBezTo>
                    <a:pt x="3106364" y="897419"/>
                    <a:pt x="3134997" y="876176"/>
                    <a:pt x="3171019" y="861398"/>
                  </a:cubicBezTo>
                  <a:cubicBezTo>
                    <a:pt x="3207041" y="846620"/>
                    <a:pt x="3261074" y="840616"/>
                    <a:pt x="3295710" y="817063"/>
                  </a:cubicBezTo>
                  <a:cubicBezTo>
                    <a:pt x="3330347" y="793510"/>
                    <a:pt x="3345587" y="751946"/>
                    <a:pt x="3378838" y="720081"/>
                  </a:cubicBezTo>
                  <a:lnTo>
                    <a:pt x="3389189" y="710831"/>
                  </a:lnTo>
                  <a:lnTo>
                    <a:pt x="3385311" y="708186"/>
                  </a:lnTo>
                  <a:cubicBezTo>
                    <a:pt x="3369147" y="686019"/>
                    <a:pt x="3374690" y="617208"/>
                    <a:pt x="3365915" y="575182"/>
                  </a:cubicBezTo>
                  <a:cubicBezTo>
                    <a:pt x="3357141" y="533157"/>
                    <a:pt x="3355293" y="507295"/>
                    <a:pt x="3332664" y="456033"/>
                  </a:cubicBezTo>
                  <a:cubicBezTo>
                    <a:pt x="3310035" y="404771"/>
                    <a:pt x="3261545" y="321644"/>
                    <a:pt x="3230141" y="267611"/>
                  </a:cubicBezTo>
                  <a:cubicBezTo>
                    <a:pt x="3198737" y="213578"/>
                    <a:pt x="3165024" y="168320"/>
                    <a:pt x="3144242" y="131837"/>
                  </a:cubicBezTo>
                  <a:cubicBezTo>
                    <a:pt x="3123460" y="95354"/>
                    <a:pt x="3093443" y="66721"/>
                    <a:pt x="3105450" y="48710"/>
                  </a:cubicBezTo>
                  <a:cubicBezTo>
                    <a:pt x="3117457" y="30699"/>
                    <a:pt x="3178417" y="27004"/>
                    <a:pt x="3216286" y="23771"/>
                  </a:cubicBezTo>
                  <a:cubicBezTo>
                    <a:pt x="3254155" y="20538"/>
                    <a:pt x="3311420" y="21924"/>
                    <a:pt x="3354831" y="18230"/>
                  </a:cubicBezTo>
                  <a:cubicBezTo>
                    <a:pt x="3387390" y="15459"/>
                    <a:pt x="3418649" y="3336"/>
                    <a:pt x="3448025" y="565"/>
                  </a:cubicBezTo>
                  <a:close/>
                </a:path>
              </a:pathLst>
            </a:custGeom>
            <a:solidFill>
              <a:schemeClr val="accent3"/>
            </a:solidFill>
            <a:ln w="12700" cap="flat" cmpd="sng" algn="ctr">
              <a:noFill/>
              <a:prstDash val="solid"/>
              <a:miter lim="800000"/>
            </a:ln>
            <a:effectLst/>
          </p:spPr>
          <p:txBody>
            <a:bodyPr rtlCol="0" anchor="ctr"/>
            <a:lstStyle/>
            <a:p>
              <a:pPr algn="ctr" defTabSz="914400">
                <a:defRPr/>
              </a:pPr>
              <a:endParaRPr lang="zh-CN" altLang="en-US" kern="0" dirty="0">
                <a:solidFill>
                  <a:prstClr val="white"/>
                </a:solidFill>
                <a:latin typeface="微软雅黑"/>
                <a:ea typeface="微软雅黑"/>
              </a:endParaRPr>
            </a:p>
          </p:txBody>
        </p:sp>
      </p:grpSp>
    </p:spTree>
    <p:extLst>
      <p:ext uri="{BB962C8B-B14F-4D97-AF65-F5344CB8AC3E}">
        <p14:creationId xmlns:p14="http://schemas.microsoft.com/office/powerpoint/2010/main" val="1681274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a:extLst>
              <a:ext uri="{FF2B5EF4-FFF2-40B4-BE49-F238E27FC236}">
                <a16:creationId xmlns:a16="http://schemas.microsoft.com/office/drawing/2014/main" xmlns="" id="{8E2DE2DB-9635-7343-9324-24E879D1A803}"/>
              </a:ext>
            </a:extLst>
          </p:cNvPr>
          <p:cNvGrpSpPr/>
          <p:nvPr/>
        </p:nvGrpSpPr>
        <p:grpSpPr>
          <a:xfrm>
            <a:off x="516000" y="476672"/>
            <a:ext cx="11160000" cy="6048672"/>
            <a:chOff x="631969" y="3925222"/>
            <a:chExt cx="11160000" cy="6048672"/>
          </a:xfrm>
        </p:grpSpPr>
        <p:sp>
          <p:nvSpPr>
            <p:cNvPr id="3" name="圆角矩形 2">
              <a:extLst>
                <a:ext uri="{FF2B5EF4-FFF2-40B4-BE49-F238E27FC236}">
                  <a16:creationId xmlns:a16="http://schemas.microsoft.com/office/drawing/2014/main" xmlns="" id="{E595429C-FC91-844C-93CF-CDF13B79A00E}"/>
                </a:ext>
              </a:extLst>
            </p:cNvPr>
            <p:cNvSpPr/>
            <p:nvPr/>
          </p:nvSpPr>
          <p:spPr>
            <a:xfrm>
              <a:off x="631969" y="4038111"/>
              <a:ext cx="11160000" cy="5935783"/>
            </a:xfrm>
            <a:prstGeom prst="roundRect">
              <a:avLst>
                <a:gd name="adj" fmla="val 1511"/>
              </a:avLst>
            </a:prstGeom>
            <a:noFill/>
            <a:ln w="28575">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useBgFill="1">
          <p:nvSpPr>
            <p:cNvPr id="4" name="矩形 3">
              <a:extLst>
                <a:ext uri="{FF2B5EF4-FFF2-40B4-BE49-F238E27FC236}">
                  <a16:creationId xmlns:a16="http://schemas.microsoft.com/office/drawing/2014/main" xmlns="" id="{FB65ABD8-6080-B245-B7CB-5CF76B33E96C}"/>
                </a:ext>
              </a:extLst>
            </p:cNvPr>
            <p:cNvSpPr/>
            <p:nvPr/>
          </p:nvSpPr>
          <p:spPr>
            <a:xfrm>
              <a:off x="1005020" y="3925222"/>
              <a:ext cx="707945" cy="216027"/>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5" name="文本框 4">
              <a:extLst>
                <a:ext uri="{FF2B5EF4-FFF2-40B4-BE49-F238E27FC236}">
                  <a16:creationId xmlns:a16="http://schemas.microsoft.com/office/drawing/2014/main" xmlns="" id="{88957DF7-A6C0-3848-B485-D6CCBD5F92BE}"/>
                </a:ext>
              </a:extLst>
            </p:cNvPr>
            <p:cNvSpPr txBox="1"/>
            <p:nvPr/>
          </p:nvSpPr>
          <p:spPr>
            <a:xfrm>
              <a:off x="1095332" y="3925222"/>
              <a:ext cx="583768" cy="216027"/>
            </a:xfrm>
            <a:custGeom>
              <a:avLst/>
              <a:gdLst/>
              <a:ahLst/>
              <a:cxnLst/>
              <a:rect l="l" t="t" r="r" b="b"/>
              <a:pathLst>
                <a:path w="583768" h="216027">
                  <a:moveTo>
                    <a:pt x="96012" y="106756"/>
                  </a:moveTo>
                  <a:lnTo>
                    <a:pt x="91211" y="139217"/>
                  </a:lnTo>
                  <a:lnTo>
                    <a:pt x="107670" y="139217"/>
                  </a:lnTo>
                  <a:lnTo>
                    <a:pt x="112014" y="106756"/>
                  </a:lnTo>
                  <a:close/>
                  <a:moveTo>
                    <a:pt x="53264" y="106756"/>
                  </a:moveTo>
                  <a:lnTo>
                    <a:pt x="48692" y="139217"/>
                  </a:lnTo>
                  <a:lnTo>
                    <a:pt x="64922" y="139217"/>
                  </a:lnTo>
                  <a:lnTo>
                    <a:pt x="69494" y="106756"/>
                  </a:lnTo>
                  <a:close/>
                  <a:moveTo>
                    <a:pt x="213055" y="82524"/>
                  </a:moveTo>
                  <a:lnTo>
                    <a:pt x="249174" y="82524"/>
                  </a:lnTo>
                  <a:lnTo>
                    <a:pt x="248031" y="92811"/>
                  </a:lnTo>
                  <a:lnTo>
                    <a:pt x="279121" y="92811"/>
                  </a:lnTo>
                  <a:lnTo>
                    <a:pt x="277749" y="104927"/>
                  </a:lnTo>
                  <a:cubicBezTo>
                    <a:pt x="277292" y="107670"/>
                    <a:pt x="276149" y="110033"/>
                    <a:pt x="274320" y="112014"/>
                  </a:cubicBezTo>
                  <a:cubicBezTo>
                    <a:pt x="272644" y="113995"/>
                    <a:pt x="270662" y="114986"/>
                    <a:pt x="268376" y="114986"/>
                  </a:cubicBezTo>
                  <a:lnTo>
                    <a:pt x="244831" y="114986"/>
                  </a:lnTo>
                  <a:lnTo>
                    <a:pt x="239573" y="152019"/>
                  </a:lnTo>
                  <a:lnTo>
                    <a:pt x="272948" y="152019"/>
                  </a:lnTo>
                  <a:lnTo>
                    <a:pt x="271348" y="164592"/>
                  </a:lnTo>
                  <a:cubicBezTo>
                    <a:pt x="270891" y="167640"/>
                    <a:pt x="269519" y="170307"/>
                    <a:pt x="267233" y="172593"/>
                  </a:cubicBezTo>
                  <a:cubicBezTo>
                    <a:pt x="264947" y="174574"/>
                    <a:pt x="262357" y="175565"/>
                    <a:pt x="259461" y="175565"/>
                  </a:cubicBezTo>
                  <a:lnTo>
                    <a:pt x="236372" y="175565"/>
                  </a:lnTo>
                  <a:lnTo>
                    <a:pt x="231800" y="211683"/>
                  </a:lnTo>
                  <a:cubicBezTo>
                    <a:pt x="231648" y="212903"/>
                    <a:pt x="231191" y="213893"/>
                    <a:pt x="230429" y="214655"/>
                  </a:cubicBezTo>
                  <a:cubicBezTo>
                    <a:pt x="229667" y="215417"/>
                    <a:pt x="228752" y="215798"/>
                    <a:pt x="227685" y="215798"/>
                  </a:cubicBezTo>
                  <a:lnTo>
                    <a:pt x="192481" y="215798"/>
                  </a:lnTo>
                  <a:lnTo>
                    <a:pt x="197510" y="175565"/>
                  </a:lnTo>
                  <a:lnTo>
                    <a:pt x="147218" y="175565"/>
                  </a:lnTo>
                  <a:lnTo>
                    <a:pt x="149276" y="160706"/>
                  </a:lnTo>
                  <a:cubicBezTo>
                    <a:pt x="149580" y="158420"/>
                    <a:pt x="150647" y="156438"/>
                    <a:pt x="152476" y="154762"/>
                  </a:cubicBezTo>
                  <a:cubicBezTo>
                    <a:pt x="154305" y="152933"/>
                    <a:pt x="156286" y="152019"/>
                    <a:pt x="158420" y="152019"/>
                  </a:cubicBezTo>
                  <a:lnTo>
                    <a:pt x="200711" y="152019"/>
                  </a:lnTo>
                  <a:lnTo>
                    <a:pt x="205968" y="114986"/>
                  </a:lnTo>
                  <a:lnTo>
                    <a:pt x="190881" y="114986"/>
                  </a:lnTo>
                  <a:lnTo>
                    <a:pt x="190424" y="115671"/>
                  </a:lnTo>
                  <a:cubicBezTo>
                    <a:pt x="189052" y="120091"/>
                    <a:pt x="186690" y="123520"/>
                    <a:pt x="183337" y="125958"/>
                  </a:cubicBezTo>
                  <a:cubicBezTo>
                    <a:pt x="179375" y="128702"/>
                    <a:pt x="175184" y="130073"/>
                    <a:pt x="170764" y="130073"/>
                  </a:cubicBezTo>
                  <a:lnTo>
                    <a:pt x="151790" y="130073"/>
                  </a:lnTo>
                  <a:lnTo>
                    <a:pt x="164592" y="87325"/>
                  </a:lnTo>
                  <a:cubicBezTo>
                    <a:pt x="164897" y="86563"/>
                    <a:pt x="165354" y="85953"/>
                    <a:pt x="165963" y="85496"/>
                  </a:cubicBezTo>
                  <a:cubicBezTo>
                    <a:pt x="166573" y="85039"/>
                    <a:pt x="167259" y="84810"/>
                    <a:pt x="168021" y="84810"/>
                  </a:cubicBezTo>
                  <a:lnTo>
                    <a:pt x="199339" y="84810"/>
                  </a:lnTo>
                  <a:lnTo>
                    <a:pt x="196596" y="92811"/>
                  </a:lnTo>
                  <a:lnTo>
                    <a:pt x="208483" y="92811"/>
                  </a:lnTo>
                  <a:lnTo>
                    <a:pt x="209169" y="85496"/>
                  </a:lnTo>
                  <a:cubicBezTo>
                    <a:pt x="209169" y="84887"/>
                    <a:pt x="209283" y="84468"/>
                    <a:pt x="209512" y="84239"/>
                  </a:cubicBezTo>
                  <a:cubicBezTo>
                    <a:pt x="209740" y="84010"/>
                    <a:pt x="210083" y="83744"/>
                    <a:pt x="210540" y="83439"/>
                  </a:cubicBezTo>
                  <a:cubicBezTo>
                    <a:pt x="211302" y="82829"/>
                    <a:pt x="212141" y="82524"/>
                    <a:pt x="213055" y="82524"/>
                  </a:cubicBezTo>
                  <a:close/>
                  <a:moveTo>
                    <a:pt x="102641" y="59207"/>
                  </a:moveTo>
                  <a:lnTo>
                    <a:pt x="98298" y="88239"/>
                  </a:lnTo>
                  <a:lnTo>
                    <a:pt x="114757" y="88239"/>
                  </a:lnTo>
                  <a:lnTo>
                    <a:pt x="118643" y="59207"/>
                  </a:lnTo>
                  <a:close/>
                  <a:moveTo>
                    <a:pt x="400431" y="48692"/>
                  </a:moveTo>
                  <a:lnTo>
                    <a:pt x="419862" y="48692"/>
                  </a:lnTo>
                  <a:cubicBezTo>
                    <a:pt x="421538" y="48692"/>
                    <a:pt x="422872" y="49301"/>
                    <a:pt x="423862" y="50520"/>
                  </a:cubicBezTo>
                  <a:cubicBezTo>
                    <a:pt x="424853" y="51740"/>
                    <a:pt x="425272" y="53187"/>
                    <a:pt x="425120" y="54864"/>
                  </a:cubicBezTo>
                  <a:lnTo>
                    <a:pt x="406832" y="216027"/>
                  </a:lnTo>
                  <a:cubicBezTo>
                    <a:pt x="400126" y="216027"/>
                    <a:pt x="394564" y="213398"/>
                    <a:pt x="390144" y="208140"/>
                  </a:cubicBezTo>
                  <a:cubicBezTo>
                    <a:pt x="385724" y="202882"/>
                    <a:pt x="383819" y="196596"/>
                    <a:pt x="384429" y="189281"/>
                  </a:cubicBezTo>
                  <a:close/>
                  <a:moveTo>
                    <a:pt x="328879" y="48692"/>
                  </a:moveTo>
                  <a:lnTo>
                    <a:pt x="347624" y="48692"/>
                  </a:lnTo>
                  <a:lnTo>
                    <a:pt x="324764" y="197967"/>
                  </a:lnTo>
                  <a:cubicBezTo>
                    <a:pt x="323850" y="203301"/>
                    <a:pt x="321488" y="207645"/>
                    <a:pt x="317678" y="210998"/>
                  </a:cubicBezTo>
                  <a:cubicBezTo>
                    <a:pt x="313868" y="214350"/>
                    <a:pt x="309524" y="216027"/>
                    <a:pt x="304648" y="216027"/>
                  </a:cubicBezTo>
                  <a:lnTo>
                    <a:pt x="296418" y="216027"/>
                  </a:lnTo>
                  <a:lnTo>
                    <a:pt x="321107" y="55778"/>
                  </a:lnTo>
                  <a:cubicBezTo>
                    <a:pt x="321564" y="53645"/>
                    <a:pt x="322516" y="51930"/>
                    <a:pt x="323964" y="50635"/>
                  </a:cubicBezTo>
                  <a:cubicBezTo>
                    <a:pt x="325412" y="49339"/>
                    <a:pt x="327050" y="48692"/>
                    <a:pt x="328879" y="48692"/>
                  </a:cubicBezTo>
                  <a:close/>
                  <a:moveTo>
                    <a:pt x="499643" y="5943"/>
                  </a:moveTo>
                  <a:lnTo>
                    <a:pt x="583768" y="5943"/>
                  </a:lnTo>
                  <a:cubicBezTo>
                    <a:pt x="583006" y="10820"/>
                    <a:pt x="580911" y="14821"/>
                    <a:pt x="577482" y="17945"/>
                  </a:cubicBezTo>
                  <a:cubicBezTo>
                    <a:pt x="574053" y="21069"/>
                    <a:pt x="570052" y="22631"/>
                    <a:pt x="565480" y="22631"/>
                  </a:cubicBezTo>
                  <a:lnTo>
                    <a:pt x="497586" y="22631"/>
                  </a:lnTo>
                  <a:close/>
                  <a:moveTo>
                    <a:pt x="457581" y="5943"/>
                  </a:moveTo>
                  <a:lnTo>
                    <a:pt x="492785" y="5943"/>
                  </a:lnTo>
                  <a:lnTo>
                    <a:pt x="486156" y="56235"/>
                  </a:lnTo>
                  <a:lnTo>
                    <a:pt x="577139" y="56235"/>
                  </a:lnTo>
                  <a:lnTo>
                    <a:pt x="574624" y="74752"/>
                  </a:lnTo>
                  <a:lnTo>
                    <a:pt x="560680" y="74752"/>
                  </a:lnTo>
                  <a:lnTo>
                    <a:pt x="541934" y="216027"/>
                  </a:lnTo>
                  <a:lnTo>
                    <a:pt x="498272" y="216027"/>
                  </a:lnTo>
                  <a:lnTo>
                    <a:pt x="516788" y="74752"/>
                  </a:lnTo>
                  <a:lnTo>
                    <a:pt x="483641" y="74752"/>
                  </a:lnTo>
                  <a:lnTo>
                    <a:pt x="468325" y="191338"/>
                  </a:lnTo>
                  <a:cubicBezTo>
                    <a:pt x="467411" y="198196"/>
                    <a:pt x="464439" y="204063"/>
                    <a:pt x="459410" y="208940"/>
                  </a:cubicBezTo>
                  <a:cubicBezTo>
                    <a:pt x="454533" y="213665"/>
                    <a:pt x="448742" y="216027"/>
                    <a:pt x="442036" y="216027"/>
                  </a:cubicBezTo>
                  <a:lnTo>
                    <a:pt x="421234" y="216027"/>
                  </a:lnTo>
                  <a:lnTo>
                    <a:pt x="447751" y="15087"/>
                  </a:lnTo>
                  <a:cubicBezTo>
                    <a:pt x="448208" y="12344"/>
                    <a:pt x="449351" y="10134"/>
                    <a:pt x="451180" y="8458"/>
                  </a:cubicBezTo>
                  <a:cubicBezTo>
                    <a:pt x="453009" y="6782"/>
                    <a:pt x="455143" y="5943"/>
                    <a:pt x="457581" y="5943"/>
                  </a:cubicBezTo>
                  <a:close/>
                  <a:moveTo>
                    <a:pt x="173050" y="2514"/>
                  </a:moveTo>
                  <a:lnTo>
                    <a:pt x="284378" y="2514"/>
                  </a:lnTo>
                  <a:cubicBezTo>
                    <a:pt x="286055" y="2514"/>
                    <a:pt x="287426" y="2972"/>
                    <a:pt x="288493" y="3886"/>
                  </a:cubicBezTo>
                  <a:cubicBezTo>
                    <a:pt x="289560" y="5105"/>
                    <a:pt x="289941" y="6553"/>
                    <a:pt x="289636" y="8229"/>
                  </a:cubicBezTo>
                  <a:lnTo>
                    <a:pt x="284150" y="49835"/>
                  </a:lnTo>
                  <a:cubicBezTo>
                    <a:pt x="283083" y="56997"/>
                    <a:pt x="280340" y="62789"/>
                    <a:pt x="275920" y="67208"/>
                  </a:cubicBezTo>
                  <a:cubicBezTo>
                    <a:pt x="271501" y="71933"/>
                    <a:pt x="264719" y="74295"/>
                    <a:pt x="255575" y="74295"/>
                  </a:cubicBezTo>
                  <a:lnTo>
                    <a:pt x="222656" y="74295"/>
                  </a:lnTo>
                  <a:lnTo>
                    <a:pt x="224485" y="61265"/>
                  </a:lnTo>
                  <a:cubicBezTo>
                    <a:pt x="224637" y="59741"/>
                    <a:pt x="225323" y="58369"/>
                    <a:pt x="226542" y="57150"/>
                  </a:cubicBezTo>
                  <a:cubicBezTo>
                    <a:pt x="227762" y="56235"/>
                    <a:pt x="229133" y="55778"/>
                    <a:pt x="230657" y="55778"/>
                  </a:cubicBezTo>
                  <a:lnTo>
                    <a:pt x="238658" y="55778"/>
                  </a:lnTo>
                  <a:cubicBezTo>
                    <a:pt x="242316" y="55778"/>
                    <a:pt x="244450" y="54026"/>
                    <a:pt x="245059" y="50520"/>
                  </a:cubicBezTo>
                  <a:lnTo>
                    <a:pt x="249174" y="19888"/>
                  </a:lnTo>
                  <a:lnTo>
                    <a:pt x="220599" y="19888"/>
                  </a:lnTo>
                  <a:lnTo>
                    <a:pt x="212141" y="49377"/>
                  </a:lnTo>
                  <a:cubicBezTo>
                    <a:pt x="209397" y="57455"/>
                    <a:pt x="204749" y="63627"/>
                    <a:pt x="198196" y="67894"/>
                  </a:cubicBezTo>
                  <a:cubicBezTo>
                    <a:pt x="191643" y="72161"/>
                    <a:pt x="184785" y="74295"/>
                    <a:pt x="177622" y="74295"/>
                  </a:cubicBezTo>
                  <a:lnTo>
                    <a:pt x="162534" y="74295"/>
                  </a:lnTo>
                  <a:lnTo>
                    <a:pt x="181051" y="19888"/>
                  </a:lnTo>
                  <a:lnTo>
                    <a:pt x="166192" y="19888"/>
                  </a:lnTo>
                  <a:lnTo>
                    <a:pt x="168021" y="6401"/>
                  </a:lnTo>
                  <a:cubicBezTo>
                    <a:pt x="168173" y="5181"/>
                    <a:pt x="168707" y="4191"/>
                    <a:pt x="169621" y="3429"/>
                  </a:cubicBezTo>
                  <a:cubicBezTo>
                    <a:pt x="170688" y="2819"/>
                    <a:pt x="171831" y="2514"/>
                    <a:pt x="173050" y="2514"/>
                  </a:cubicBezTo>
                  <a:close/>
                  <a:moveTo>
                    <a:pt x="365455" y="228"/>
                  </a:moveTo>
                  <a:lnTo>
                    <a:pt x="400660" y="228"/>
                  </a:lnTo>
                  <a:lnTo>
                    <a:pt x="398374" y="18974"/>
                  </a:lnTo>
                  <a:lnTo>
                    <a:pt x="433349" y="18974"/>
                  </a:lnTo>
                  <a:lnTo>
                    <a:pt x="431749" y="30404"/>
                  </a:lnTo>
                  <a:cubicBezTo>
                    <a:pt x="431444" y="32537"/>
                    <a:pt x="430568" y="34252"/>
                    <a:pt x="429120" y="35547"/>
                  </a:cubicBezTo>
                  <a:cubicBezTo>
                    <a:pt x="427672" y="36843"/>
                    <a:pt x="426034" y="37490"/>
                    <a:pt x="424205" y="37490"/>
                  </a:cubicBezTo>
                  <a:lnTo>
                    <a:pt x="395859" y="37490"/>
                  </a:lnTo>
                  <a:lnTo>
                    <a:pt x="373456" y="206654"/>
                  </a:lnTo>
                  <a:cubicBezTo>
                    <a:pt x="372999" y="209397"/>
                    <a:pt x="371818" y="211645"/>
                    <a:pt x="369913" y="213398"/>
                  </a:cubicBezTo>
                  <a:cubicBezTo>
                    <a:pt x="368008" y="215151"/>
                    <a:pt x="365760" y="216027"/>
                    <a:pt x="363169" y="216027"/>
                  </a:cubicBezTo>
                  <a:lnTo>
                    <a:pt x="330251" y="216027"/>
                  </a:lnTo>
                  <a:lnTo>
                    <a:pt x="353797" y="37490"/>
                  </a:lnTo>
                  <a:lnTo>
                    <a:pt x="320650" y="37490"/>
                  </a:lnTo>
                  <a:lnTo>
                    <a:pt x="322250" y="25374"/>
                  </a:lnTo>
                  <a:cubicBezTo>
                    <a:pt x="322555" y="23393"/>
                    <a:pt x="323355" y="21831"/>
                    <a:pt x="324650" y="20688"/>
                  </a:cubicBezTo>
                  <a:cubicBezTo>
                    <a:pt x="325945" y="19545"/>
                    <a:pt x="327431" y="18974"/>
                    <a:pt x="329108" y="18974"/>
                  </a:cubicBezTo>
                  <a:lnTo>
                    <a:pt x="356311" y="18974"/>
                  </a:lnTo>
                  <a:lnTo>
                    <a:pt x="357911" y="7315"/>
                  </a:lnTo>
                  <a:cubicBezTo>
                    <a:pt x="358216" y="5334"/>
                    <a:pt x="359092" y="3657"/>
                    <a:pt x="360540" y="2286"/>
                  </a:cubicBezTo>
                  <a:cubicBezTo>
                    <a:pt x="361988" y="914"/>
                    <a:pt x="363626" y="228"/>
                    <a:pt x="365455" y="228"/>
                  </a:cubicBezTo>
                  <a:close/>
                  <a:moveTo>
                    <a:pt x="42062" y="0"/>
                  </a:moveTo>
                  <a:lnTo>
                    <a:pt x="86639" y="0"/>
                  </a:lnTo>
                  <a:lnTo>
                    <a:pt x="83896" y="3657"/>
                  </a:lnTo>
                  <a:lnTo>
                    <a:pt x="155905" y="3657"/>
                  </a:lnTo>
                  <a:cubicBezTo>
                    <a:pt x="157429" y="3657"/>
                    <a:pt x="158572" y="4267"/>
                    <a:pt x="159334" y="5486"/>
                  </a:cubicBezTo>
                  <a:cubicBezTo>
                    <a:pt x="160096" y="6705"/>
                    <a:pt x="160172" y="8077"/>
                    <a:pt x="159563" y="9601"/>
                  </a:cubicBezTo>
                  <a:lnTo>
                    <a:pt x="145161" y="41834"/>
                  </a:lnTo>
                  <a:lnTo>
                    <a:pt x="157962" y="41834"/>
                  </a:lnTo>
                  <a:lnTo>
                    <a:pt x="135788" y="198882"/>
                  </a:lnTo>
                  <a:cubicBezTo>
                    <a:pt x="135179" y="203606"/>
                    <a:pt x="133274" y="207645"/>
                    <a:pt x="130073" y="210998"/>
                  </a:cubicBezTo>
                  <a:cubicBezTo>
                    <a:pt x="126873" y="214198"/>
                    <a:pt x="123215" y="215798"/>
                    <a:pt x="119100" y="215798"/>
                  </a:cubicBezTo>
                  <a:lnTo>
                    <a:pt x="96698" y="215798"/>
                  </a:lnTo>
                  <a:lnTo>
                    <a:pt x="104927" y="156591"/>
                  </a:lnTo>
                  <a:lnTo>
                    <a:pt x="88925" y="156591"/>
                  </a:lnTo>
                  <a:lnTo>
                    <a:pt x="80924" y="212369"/>
                  </a:lnTo>
                  <a:lnTo>
                    <a:pt x="54635" y="212369"/>
                  </a:lnTo>
                  <a:lnTo>
                    <a:pt x="62408" y="156591"/>
                  </a:lnTo>
                  <a:lnTo>
                    <a:pt x="46177" y="156591"/>
                  </a:lnTo>
                  <a:lnTo>
                    <a:pt x="40233" y="198425"/>
                  </a:lnTo>
                  <a:cubicBezTo>
                    <a:pt x="39624" y="203301"/>
                    <a:pt x="37643" y="207492"/>
                    <a:pt x="34290" y="210998"/>
                  </a:cubicBezTo>
                  <a:cubicBezTo>
                    <a:pt x="30785" y="214198"/>
                    <a:pt x="26975" y="215798"/>
                    <a:pt x="22860" y="215798"/>
                  </a:cubicBezTo>
                  <a:lnTo>
                    <a:pt x="0" y="215798"/>
                  </a:lnTo>
                  <a:lnTo>
                    <a:pt x="24689" y="41834"/>
                  </a:lnTo>
                  <a:lnTo>
                    <a:pt x="62636" y="41834"/>
                  </a:lnTo>
                  <a:lnTo>
                    <a:pt x="55778" y="88239"/>
                  </a:lnTo>
                  <a:lnTo>
                    <a:pt x="72009" y="88239"/>
                  </a:lnTo>
                  <a:lnTo>
                    <a:pt x="76124" y="59207"/>
                  </a:lnTo>
                  <a:lnTo>
                    <a:pt x="64694" y="59207"/>
                  </a:lnTo>
                  <a:lnTo>
                    <a:pt x="67437" y="41834"/>
                  </a:lnTo>
                  <a:lnTo>
                    <a:pt x="103098" y="41834"/>
                  </a:lnTo>
                  <a:lnTo>
                    <a:pt x="111785" y="21031"/>
                  </a:lnTo>
                  <a:lnTo>
                    <a:pt x="74981" y="21031"/>
                  </a:lnTo>
                  <a:cubicBezTo>
                    <a:pt x="69189" y="31089"/>
                    <a:pt x="61722" y="36119"/>
                    <a:pt x="52578" y="36119"/>
                  </a:cubicBezTo>
                  <a:lnTo>
                    <a:pt x="21031" y="36119"/>
                  </a:lnTo>
                  <a:lnTo>
                    <a:pt x="36804" y="3200"/>
                  </a:lnTo>
                  <a:cubicBezTo>
                    <a:pt x="38328" y="1067"/>
                    <a:pt x="40081" y="0"/>
                    <a:pt x="42062" y="0"/>
                  </a:cubicBezTo>
                  <a:close/>
                </a:path>
              </a:pathLst>
            </a:custGeom>
            <a:solidFill>
              <a:schemeClr val="bg1">
                <a:lumMod val="6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dirty="0">
                <a:solidFill>
                  <a:schemeClr val="bg1"/>
                </a:solidFill>
                <a:latin typeface="DOUYU Font" pitchFamily="2" charset="-122"/>
                <a:ea typeface="DOUYU Font" pitchFamily="2" charset="-122"/>
              </a:endParaRPr>
            </a:p>
          </p:txBody>
        </p:sp>
        <p:sp>
          <p:nvSpPr>
            <p:cNvPr id="6" name="文本框 5">
              <a:extLst>
                <a:ext uri="{FF2B5EF4-FFF2-40B4-BE49-F238E27FC236}">
                  <a16:creationId xmlns:a16="http://schemas.microsoft.com/office/drawing/2014/main" xmlns="" id="{D8797527-9DDB-1D4B-B647-202471E1320B}"/>
                </a:ext>
              </a:extLst>
            </p:cNvPr>
            <p:cNvSpPr txBox="1"/>
            <p:nvPr/>
          </p:nvSpPr>
          <p:spPr>
            <a:xfrm>
              <a:off x="787280" y="4202172"/>
              <a:ext cx="10825289" cy="5632311"/>
            </a:xfrm>
            <a:prstGeom prst="rect">
              <a:avLst/>
            </a:prstGeom>
            <a:noFill/>
          </p:spPr>
          <p:txBody>
            <a:bodyPr wrap="square">
              <a:spAutoFit/>
            </a:bodyPr>
            <a:lstStyle/>
            <a:p>
              <a:pPr algn="just">
                <a:lnSpc>
                  <a:spcPct val="150000"/>
                </a:lnSpc>
                <a:spcAft>
                  <a:spcPts val="0"/>
                </a:spcAft>
              </a:pP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根据图示，</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与</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u</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相等，</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而</a:t>
              </a:r>
              <a:endParaRPr lang="en-US"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spc="-20" dirty="0" smtClean="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i="1" kern="100" spc="-20" dirty="0" smtClean="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smtClean="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2.7</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spc="-2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spc="-20" dirty="0">
                  <a:latin typeface="Times New Roman" panose="02020603050405020304" pitchFamily="18" charset="0"/>
                  <a:ea typeface="宋体" panose="02010600030101010101" pitchFamily="2" charset="-122"/>
                  <a:cs typeface="Times New Roman" panose="02020603050405020304" pitchFamily="18" charset="0"/>
                </a:rPr>
                <a:t>点</a:t>
              </a:r>
              <a:r>
                <a:rPr lang="en-US" altLang="zh-CN" sz="2400" i="1" kern="100" spc="-2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spc="-2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spc="-2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10</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9.6</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 </a:t>
              </a:r>
              <a:r>
                <a:rPr lang="en-US" altLang="zh-CN" sz="2400" kern="100" dirty="0" err="1">
                  <a:latin typeface="Times New Roman" panose="02020603050405020304" pitchFamily="18" charset="0"/>
                  <a:ea typeface="宋体" panose="02010600030101010101" pitchFamily="2" charset="-122"/>
                  <a:cs typeface="Courier New" panose="02070309020205020404" pitchFamily="49" charset="0"/>
                </a:rPr>
                <a:t>mol·L</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1</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根据</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c</a:t>
              </a:r>
              <a:r>
                <a:rPr lang="en-US" altLang="zh-CN" sz="2400" kern="100" baseline="30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OH</a:t>
              </a:r>
              <a:r>
                <a:rPr lang="zh-CN" altLang="zh-CN" sz="2400" kern="100" baseline="300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显然</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i="1" kern="100" dirty="0" err="1">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err="1">
                  <a:latin typeface="Times New Roman" panose="02020603050405020304" pitchFamily="18" charset="0"/>
                  <a:ea typeface="宋体" panose="02010600030101010101" pitchFamily="2" charset="-122"/>
                  <a:cs typeface="Courier New" panose="02070309020205020404" pitchFamily="49" charset="0"/>
                </a:rPr>
                <a:t>sp</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a</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四点的温度相同，</a:t>
              </a:r>
              <a:r>
                <a:rPr lang="en-US" altLang="zh-CN" sz="2400" i="1" kern="100" dirty="0">
                  <a:latin typeface="Times New Roman" panose="02020603050405020304" pitchFamily="18" charset="0"/>
                  <a:ea typeface="宋体" panose="02010600030101010101" pitchFamily="2" charset="-122"/>
                  <a:cs typeface="Courier New" panose="02070309020205020404" pitchFamily="49" charset="0"/>
                </a:rPr>
                <a:t>K</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w</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相同，</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B</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项</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错误；</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在</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饱和溶液中加入适量硝酸钾晶体，对</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Fe(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3</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的沉淀溶解平衡没有影响，</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错误</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en-US" altLang="zh-CN" sz="2400" kern="100" dirty="0" smtClean="0">
                <a:latin typeface="Times New Roman" panose="02020603050405020304" pitchFamily="18" charset="0"/>
                <a:ea typeface="宋体" panose="02010600030101010101" pitchFamily="2" charset="-122"/>
                <a:cs typeface="Times New Roman" panose="02020603050405020304" pitchFamily="18" charset="0"/>
              </a:endParaRPr>
            </a:p>
            <a:p>
              <a:pPr algn="just">
                <a:lnSpc>
                  <a:spcPct val="150000"/>
                </a:lnSpc>
                <a:spcAft>
                  <a:spcPts val="0"/>
                </a:spcAft>
              </a:pPr>
              <a:r>
                <a:rPr lang="en-US" altLang="zh-CN" sz="2400" kern="100" dirty="0" smtClean="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点位于</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Cu(OH)</a:t>
              </a:r>
              <a:r>
                <a:rPr lang="en-US" altLang="zh-CN" sz="2400" kern="100" baseline="-25000" dirty="0">
                  <a:latin typeface="Times New Roman" panose="02020603050405020304" pitchFamily="18" charset="0"/>
                  <a:ea typeface="宋体" panose="02010600030101010101" pitchFamily="2" charset="-122"/>
                  <a:cs typeface="Courier New" panose="02070309020205020404" pitchFamily="49" charset="0"/>
                </a:rPr>
                <a:t>2</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沉淀溶解平衡曲线左方，为不饱和溶液，</a:t>
              </a:r>
              <a:r>
                <a:rPr lang="en-US" altLang="zh-CN" sz="2400" kern="100" dirty="0">
                  <a:latin typeface="Times New Roman" panose="02020603050405020304" pitchFamily="18" charset="0"/>
                  <a:ea typeface="宋体" panose="02010600030101010101" pitchFamily="2" charset="-122"/>
                  <a:cs typeface="Courier New" panose="02070309020205020404" pitchFamily="49" charset="0"/>
                </a:rPr>
                <a:t>D</a:t>
              </a:r>
              <a:r>
                <a:rPr lang="zh-CN" altLang="zh-CN" sz="2400" kern="100" dirty="0">
                  <a:latin typeface="Times New Roman" panose="02020603050405020304" pitchFamily="18" charset="0"/>
                  <a:ea typeface="宋体" panose="02010600030101010101" pitchFamily="2" charset="-122"/>
                  <a:cs typeface="Times New Roman" panose="02020603050405020304" pitchFamily="18" charset="0"/>
                </a:rPr>
                <a:t>项正确</a:t>
              </a:r>
              <a:r>
                <a:rPr lang="zh-CN" altLang="zh-CN" sz="2400" kern="100" dirty="0" smtClean="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p:txBody>
        </p:sp>
      </p:grpSp>
      <p:pic>
        <p:nvPicPr>
          <p:cNvPr id="9" name="Picture 2" descr="8-129"/>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20136" y="908720"/>
            <a:ext cx="3450521" cy="345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76638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xmlns="" id="{7E4F18EA-82C7-9143-98A4-D4840597F599}"/>
              </a:ext>
            </a:extLst>
          </p:cNvPr>
          <p:cNvSpPr/>
          <p:nvPr/>
        </p:nvSpPr>
        <p:spPr>
          <a:xfrm>
            <a:off x="390000" y="696197"/>
            <a:ext cx="11412000" cy="4555069"/>
          </a:xfrm>
          <a:prstGeom prst="rect">
            <a:avLst/>
          </a:prstGeom>
        </p:spPr>
        <p:txBody>
          <a:bodyPr wrap="square" lIns="121898" tIns="60948" rIns="121898" bIns="60948">
            <a:spAutoFit/>
          </a:bodyPr>
          <a:lstStyle>
            <a:defPPr>
              <a:defRPr lang="zh-CN"/>
            </a:defPPr>
            <a:lvl1pPr marL="0" algn="l" defTabSz="1218565" rtl="0" eaLnBrk="1" latinLnBrk="0" hangingPunct="1">
              <a:defRPr sz="2400" kern="1200">
                <a:solidFill>
                  <a:schemeClr val="tx1"/>
                </a:solidFill>
                <a:latin typeface="+mn-lt"/>
                <a:ea typeface="+mn-ea"/>
                <a:cs typeface="+mn-cs"/>
              </a:defRPr>
            </a:lvl1pPr>
            <a:lvl2pPr marL="609600" algn="l" defTabSz="1218565" rtl="0" eaLnBrk="1" latinLnBrk="0" hangingPunct="1">
              <a:defRPr sz="2400" kern="1200">
                <a:solidFill>
                  <a:schemeClr val="tx1"/>
                </a:solidFill>
                <a:latin typeface="+mn-lt"/>
                <a:ea typeface="+mn-ea"/>
                <a:cs typeface="+mn-cs"/>
              </a:defRPr>
            </a:lvl2pPr>
            <a:lvl3pPr marL="1219200" algn="l" defTabSz="1218565" rtl="0" eaLnBrk="1" latinLnBrk="0" hangingPunct="1">
              <a:defRPr sz="2400" kern="1200">
                <a:solidFill>
                  <a:schemeClr val="tx1"/>
                </a:solidFill>
                <a:latin typeface="+mn-lt"/>
                <a:ea typeface="+mn-ea"/>
                <a:cs typeface="+mn-cs"/>
              </a:defRPr>
            </a:lvl3pPr>
            <a:lvl4pPr marL="1828800" algn="l" defTabSz="1218565" rtl="0" eaLnBrk="1" latinLnBrk="0" hangingPunct="1">
              <a:defRPr sz="2400" kern="1200">
                <a:solidFill>
                  <a:schemeClr val="tx1"/>
                </a:solidFill>
                <a:latin typeface="+mn-lt"/>
                <a:ea typeface="+mn-ea"/>
                <a:cs typeface="+mn-cs"/>
              </a:defRPr>
            </a:lvl4pPr>
            <a:lvl5pPr marL="2438400" algn="l" defTabSz="1218565" rtl="0" eaLnBrk="1" latinLnBrk="0" hangingPunct="1">
              <a:defRPr sz="2400" kern="1200">
                <a:solidFill>
                  <a:schemeClr val="tx1"/>
                </a:solidFill>
                <a:latin typeface="+mn-lt"/>
                <a:ea typeface="+mn-ea"/>
                <a:cs typeface="+mn-cs"/>
              </a:defRPr>
            </a:lvl5pPr>
            <a:lvl6pPr marL="3048000" algn="l" defTabSz="1218565" rtl="0" eaLnBrk="1" latinLnBrk="0" hangingPunct="1">
              <a:defRPr sz="2400" kern="1200">
                <a:solidFill>
                  <a:schemeClr val="tx1"/>
                </a:solidFill>
                <a:latin typeface="+mn-lt"/>
                <a:ea typeface="+mn-ea"/>
                <a:cs typeface="+mn-cs"/>
              </a:defRPr>
            </a:lvl6pPr>
            <a:lvl7pPr marL="3657600" algn="l" defTabSz="1218565" rtl="0" eaLnBrk="1" latinLnBrk="0" hangingPunct="1">
              <a:defRPr sz="2400" kern="1200">
                <a:solidFill>
                  <a:schemeClr val="tx1"/>
                </a:solidFill>
                <a:latin typeface="+mn-lt"/>
                <a:ea typeface="+mn-ea"/>
                <a:cs typeface="+mn-cs"/>
              </a:defRPr>
            </a:lvl7pPr>
            <a:lvl8pPr marL="4267200" algn="l" defTabSz="1218565" rtl="0" eaLnBrk="1" latinLnBrk="0" hangingPunct="1">
              <a:defRPr sz="2400" kern="1200">
                <a:solidFill>
                  <a:schemeClr val="tx1"/>
                </a:solidFill>
                <a:latin typeface="+mn-lt"/>
                <a:ea typeface="+mn-ea"/>
                <a:cs typeface="+mn-cs"/>
              </a:defRPr>
            </a:lvl8pPr>
            <a:lvl9pPr marL="4876800" algn="l" defTabSz="1218565" rtl="0" eaLnBrk="1" latinLnBrk="0" hangingPunct="1">
              <a:defRPr sz="2400" kern="1200">
                <a:solidFill>
                  <a:schemeClr val="tx1"/>
                </a:solidFill>
                <a:latin typeface="+mn-lt"/>
                <a:ea typeface="+mn-ea"/>
                <a:cs typeface="+mn-cs"/>
              </a:defRPr>
            </a:lvl9pPr>
          </a:lstStyle>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已知</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于水有如下平衡关系：</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s)                          </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　</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Δ</a:t>
            </a:r>
            <a:r>
              <a:rPr lang="en-US" altLang="zh-CN" i="1" kern="100" dirty="0" smtClean="0">
                <a:latin typeface="Times New Roman" panose="02020603050405020304" pitchFamily="18" charset="0"/>
                <a:ea typeface="微软雅黑" panose="020B0503020204020204" pitchFamily="34" charset="-122"/>
                <a:cs typeface="Courier New" panose="02070309020205020404" pitchFamily="49" charset="0"/>
              </a:rPr>
              <a:t>H</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0</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同温度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水中的沉淀</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溶解平衡</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曲</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线</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如</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图所</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示</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回答下列问题</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注：</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CaCO</a:t>
            </a:r>
            <a:r>
              <a:rPr lang="en-US" altLang="zh-CN" kern="100" baseline="-25000" dirty="0" smtClean="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均未完全溶解</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smtClean="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g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l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保持</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不变，怎样使</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变成</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3)</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在</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若温度从</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到</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2</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则</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B</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变到</a:t>
            </a: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填</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C</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D</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或</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E</a:t>
            </a:r>
            <a:r>
              <a:rPr lang="en-US" altLang="zh-CN" kern="100" dirty="0">
                <a:latin typeface="宋体" panose="02010600030101010101" pitchFamily="2" charset="-122"/>
                <a:ea typeface="微软雅黑" panose="020B0503020204020204" pitchFamily="34" charset="-122"/>
                <a:cs typeface="Times New Roman" panose="02020603050405020304" pitchFamily="18" charset="0"/>
              </a:rPr>
              <a:t>”</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a:t>
            </a:r>
            <a:endParaRPr lang="zh-CN" altLang="zh-CN" sz="1050" kern="100" dirty="0">
              <a:latin typeface="宋体" panose="02010600030101010101" pitchFamily="2" charset="-122"/>
              <a:ea typeface="宋体" panose="02010600030101010101" pitchFamily="2" charset="-122"/>
              <a:cs typeface="Courier New" panose="02070309020205020404" pitchFamily="49" charset="0"/>
            </a:endParaRPr>
          </a:p>
          <a:p>
            <a:pPr algn="just">
              <a:lnSpc>
                <a:spcPct val="150000"/>
              </a:lnSpc>
              <a:spcAft>
                <a:spcPts val="0"/>
              </a:spcAft>
            </a:pP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4)</a:t>
            </a:r>
            <a:r>
              <a:rPr lang="en-US" altLang="zh-CN" i="1" kern="100" dirty="0">
                <a:latin typeface="Times New Roman" panose="02020603050405020304" pitchFamily="18" charset="0"/>
                <a:ea typeface="微软雅黑" panose="020B0503020204020204" pitchFamily="34" charset="-122"/>
                <a:cs typeface="Courier New" panose="02070309020205020404" pitchFamily="49" charset="0"/>
              </a:rPr>
              <a:t>T</a:t>
            </a:r>
            <a:r>
              <a:rPr lang="en-US" altLang="zh-CN" kern="100" baseline="-25000" dirty="0">
                <a:latin typeface="Times New Roman" panose="02020603050405020304" pitchFamily="18" charset="0"/>
                <a:ea typeface="微软雅黑" panose="020B0503020204020204" pitchFamily="34" charset="-122"/>
                <a:cs typeface="Courier New" panose="02070309020205020404" pitchFamily="49" charset="0"/>
              </a:rPr>
              <a:t>1</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温度下，</a:t>
            </a:r>
            <a:r>
              <a:rPr lang="en-US" altLang="zh-CN" kern="100" dirty="0">
                <a:latin typeface="Times New Roman" panose="02020603050405020304" pitchFamily="18" charset="0"/>
                <a:ea typeface="微软雅黑" panose="020B0503020204020204" pitchFamily="34" charset="-122"/>
                <a:cs typeface="Courier New" panose="02070309020205020404" pitchFamily="49" charset="0"/>
              </a:rPr>
              <a:t>E</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点的某混合体系，静置一段时间是否有可能析出沉淀？为什么</a:t>
            </a:r>
            <a:r>
              <a:rPr lang="zh-CN" altLang="zh-CN" kern="1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kern="100"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50000"/>
              </a:lnSpc>
              <a:spcAft>
                <a:spcPts val="0"/>
              </a:spcAft>
            </a:pPr>
            <a:r>
              <a:rPr lang="en-US" altLang="zh-CN" kern="100" dirty="0" smtClean="0">
                <a:latin typeface="Times New Roman" panose="02020603050405020304" pitchFamily="18" charset="0"/>
                <a:ea typeface="微软雅黑" panose="020B0503020204020204" pitchFamily="34" charset="-122"/>
                <a:cs typeface="Courier New" panose="02070309020205020404" pitchFamily="49" charset="0"/>
              </a:rPr>
              <a:t>________________________________</a:t>
            </a:r>
            <a:r>
              <a:rPr lang="zh-CN" altLang="zh-CN" kern="100"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zh-CN" sz="1050" kern="100" dirty="0">
              <a:effectLst/>
              <a:latin typeface="宋体" panose="02010600030101010101" pitchFamily="2" charset="-122"/>
              <a:ea typeface="宋体" panose="02010600030101010101" pitchFamily="2" charset="-122"/>
              <a:cs typeface="Courier New" panose="02070309020205020404" pitchFamily="49" charset="0"/>
            </a:endParaRPr>
          </a:p>
        </p:txBody>
      </p:sp>
      <p:pic>
        <p:nvPicPr>
          <p:cNvPr id="113666" name="Picture 2" descr="8-130"/>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184851" y="878078"/>
            <a:ext cx="2743797" cy="2406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对象 2"/>
          <p:cNvGraphicFramePr>
            <a:graphicFrameLocks noChangeAspect="1"/>
          </p:cNvGraphicFramePr>
          <p:nvPr>
            <p:extLst>
              <p:ext uri="{D42A27DB-BD31-4B8C-83A1-F6EECF244321}">
                <p14:modId xmlns:p14="http://schemas.microsoft.com/office/powerpoint/2010/main" val="2156050563"/>
              </p:ext>
            </p:extLst>
          </p:nvPr>
        </p:nvGraphicFramePr>
        <p:xfrm>
          <a:off x="6824138" y="877053"/>
          <a:ext cx="2286000" cy="423863"/>
        </p:xfrm>
        <a:graphic>
          <a:graphicData uri="http://schemas.openxmlformats.org/presentationml/2006/ole">
            <mc:AlternateContent xmlns:mc="http://schemas.openxmlformats.org/markup-compatibility/2006">
              <mc:Choice xmlns:v="urn:schemas-microsoft-com:vml" Requires="v">
                <p:oleObj spid="_x0000_s113706" name="文档" r:id="rId5" imgW="2285373" imgH="424427" progId="Word.Document.12">
                  <p:embed/>
                </p:oleObj>
              </mc:Choice>
              <mc:Fallback>
                <p:oleObj name="文档" r:id="rId5" imgW="2285373" imgH="424427" progId="Word.Document.12">
                  <p:embed/>
                  <p:pic>
                    <p:nvPicPr>
                      <p:cNvPr id="0" name=""/>
                      <p:cNvPicPr/>
                      <p:nvPr/>
                    </p:nvPicPr>
                    <p:blipFill>
                      <a:blip r:embed="rId6"/>
                      <a:stretch>
                        <a:fillRect/>
                      </a:stretch>
                    </p:blipFill>
                    <p:spPr>
                      <a:xfrm>
                        <a:off x="6824138" y="877053"/>
                        <a:ext cx="2286000" cy="423863"/>
                      </a:xfrm>
                      <a:prstGeom prst="rect">
                        <a:avLst/>
                      </a:prstGeom>
                    </p:spPr>
                  </p:pic>
                </p:oleObj>
              </mc:Fallback>
            </mc:AlternateContent>
          </a:graphicData>
        </a:graphic>
      </p:graphicFrame>
      <p:sp>
        <p:nvSpPr>
          <p:cNvPr id="5" name="矩形 4"/>
          <p:cNvSpPr/>
          <p:nvPr/>
        </p:nvSpPr>
        <p:spPr>
          <a:xfrm>
            <a:off x="1162616" y="2480697"/>
            <a:ext cx="357790"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lt;</a:t>
            </a:r>
            <a:endParaRPr lang="zh-CN" altLang="en-US" dirty="0">
              <a:solidFill>
                <a:srgbClr val="C00000"/>
              </a:solidFill>
            </a:endParaRPr>
          </a:p>
        </p:txBody>
      </p:sp>
      <p:sp>
        <p:nvSpPr>
          <p:cNvPr id="7" name="矩形 6"/>
          <p:cNvSpPr/>
          <p:nvPr/>
        </p:nvSpPr>
        <p:spPr>
          <a:xfrm>
            <a:off x="5491888" y="2845854"/>
            <a:ext cx="3946914" cy="577081"/>
          </a:xfrm>
          <a:prstGeom prst="rect">
            <a:avLst/>
          </a:prstGeom>
        </p:spPr>
        <p:txBody>
          <a:bodyPr wrap="non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向悬浊液中加入</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Na</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2</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O</a:t>
            </a:r>
            <a:r>
              <a:rPr lang="en-US" altLang="zh-CN" sz="2400"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3</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固体</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
        <p:nvSpPr>
          <p:cNvPr id="9" name="矩形 8"/>
          <p:cNvSpPr/>
          <p:nvPr/>
        </p:nvSpPr>
        <p:spPr>
          <a:xfrm>
            <a:off x="5799176" y="3556013"/>
            <a:ext cx="407484" cy="461665"/>
          </a:xfrm>
          <a:prstGeom prst="rect">
            <a:avLst/>
          </a:prstGeom>
        </p:spPr>
        <p:txBody>
          <a:bodyPr wrap="none">
            <a:spAutoFit/>
          </a:bodyPr>
          <a:lstStyle/>
          <a:p>
            <a:r>
              <a:rPr lang="en-US" altLang="zh-CN" sz="2400" kern="100" dirty="0">
                <a:solidFill>
                  <a:srgbClr val="C00000"/>
                </a:solidFill>
                <a:latin typeface="Times New Roman" panose="02020603050405020304" pitchFamily="18" charset="0"/>
                <a:ea typeface="微软雅黑" panose="020B0503020204020204" pitchFamily="34" charset="-122"/>
              </a:rPr>
              <a:t>D</a:t>
            </a:r>
            <a:endParaRPr lang="zh-CN" altLang="en-US" dirty="0">
              <a:solidFill>
                <a:srgbClr val="C00000"/>
              </a:solidFill>
            </a:endParaRPr>
          </a:p>
        </p:txBody>
      </p:sp>
      <p:sp>
        <p:nvSpPr>
          <p:cNvPr id="12" name="矩形 11"/>
          <p:cNvSpPr/>
          <p:nvPr/>
        </p:nvSpPr>
        <p:spPr>
          <a:xfrm>
            <a:off x="560176" y="4458621"/>
            <a:ext cx="4767652" cy="577081"/>
          </a:xfrm>
          <a:prstGeom prst="rect">
            <a:avLst/>
          </a:prstGeom>
        </p:spPr>
        <p:txBody>
          <a:bodyPr wrap="none">
            <a:spAutoFit/>
          </a:bodyPr>
          <a:lstStyle/>
          <a:p>
            <a:pPr algn="just">
              <a:lnSpc>
                <a:spcPct val="150000"/>
              </a:lnSpc>
              <a:spcAft>
                <a:spcPts val="0"/>
              </a:spcAft>
            </a:pP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可能析出沉淀，原因是</a:t>
            </a:r>
            <a:r>
              <a:rPr lang="en-US" altLang="zh-CN" sz="2400"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E</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点</a:t>
            </a:r>
            <a:r>
              <a:rPr lang="en-US" altLang="zh-CN" sz="2400" i="1" kern="1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Q</a:t>
            </a:r>
            <a:r>
              <a:rPr lang="en-US" altLang="zh-CN" sz="2400" i="1" kern="100" baseline="-25000" dirty="0">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c</a:t>
            </a:r>
            <a:r>
              <a:rPr lang="zh-CN" altLang="zh-CN" sz="2400" kern="100"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400" i="1" kern="100" dirty="0" err="1">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K</a:t>
            </a:r>
            <a:r>
              <a:rPr lang="en-US" altLang="zh-CN" sz="2400" kern="100" baseline="-25000" dirty="0" err="1">
                <a:solidFill>
                  <a:srgbClr val="C00000"/>
                </a:solidFill>
                <a:latin typeface="Times New Roman" panose="02020603050405020304" pitchFamily="18" charset="0"/>
                <a:ea typeface="微软雅黑" panose="020B0503020204020204" pitchFamily="34" charset="-122"/>
                <a:cs typeface="Courier New" panose="02070309020205020404" pitchFamily="49" charset="0"/>
              </a:rPr>
              <a:t>sp</a:t>
            </a:r>
            <a:endParaRPr lang="zh-CN" altLang="zh-CN" sz="1050" kern="100" dirty="0">
              <a:solidFill>
                <a:srgbClr val="C00000"/>
              </a:solidFill>
              <a:effectLst/>
              <a:latin typeface="宋体" panose="02010600030101010101" pitchFamily="2" charset="-122"/>
              <a:ea typeface="宋体" panose="02010600030101010101" pitchFamily="2" charset="-122"/>
              <a:cs typeface="Courier New" panose="02070309020205020404" pitchFamily="49" charset="0"/>
            </a:endParaRPr>
          </a:p>
        </p:txBody>
      </p:sp>
    </p:spTree>
    <p:extLst>
      <p:ext uri="{BB962C8B-B14F-4D97-AF65-F5344CB8AC3E}">
        <p14:creationId xmlns:p14="http://schemas.microsoft.com/office/powerpoint/2010/main" val="16364498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blinds(horizontal)">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linds(horizontal)">
                                      <p:cBhvr>
                                        <p:cTn id="22" dur="500"/>
                                        <p:tgtEl>
                                          <p:spTgt spid="1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金榜苑-蓝绿">
      <a:dk1>
        <a:sysClr val="windowText" lastClr="000000"/>
      </a:dk1>
      <a:lt1>
        <a:sysClr val="window" lastClr="FFFFFF"/>
      </a:lt1>
      <a:dk2>
        <a:srgbClr val="2D3967"/>
      </a:dk2>
      <a:lt2>
        <a:srgbClr val="ECB594"/>
      </a:lt2>
      <a:accent1>
        <a:srgbClr val="376698"/>
      </a:accent1>
      <a:accent2>
        <a:srgbClr val="4893CF"/>
      </a:accent2>
      <a:accent3>
        <a:srgbClr val="7AD9E7"/>
      </a:accent3>
      <a:accent4>
        <a:srgbClr val="8BBB96"/>
      </a:accent4>
      <a:accent5>
        <a:srgbClr val="659677"/>
      </a:accent5>
      <a:accent6>
        <a:srgbClr val="FF5050"/>
      </a:accent6>
      <a:hlink>
        <a:srgbClr val="0563C1"/>
      </a:hlink>
      <a:folHlink>
        <a:srgbClr val="954F72"/>
      </a:folHlink>
    </a:clrScheme>
    <a:fontScheme name="chaoqing">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演示文稿1" id="{93839E16-1218-4D33-878B-398FF0D34803}" vid="{3150DE73-8EBB-4C95-9D95-914E3E908A2E}"/>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主题​​</Template>
  <TotalTime>10281</TotalTime>
  <Words>6795</Words>
  <Application>Microsoft Office PowerPoint</Application>
  <PresentationFormat>宽屏</PresentationFormat>
  <Paragraphs>890</Paragraphs>
  <Slides>75</Slides>
  <Notes>3</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3</vt:i4>
      </vt:variant>
      <vt:variant>
        <vt:lpstr>幻灯片标题</vt:lpstr>
      </vt:variant>
      <vt:variant>
        <vt:i4>75</vt:i4>
      </vt:variant>
    </vt:vector>
  </HeadingPairs>
  <TitlesOfParts>
    <vt:vector size="95" baseType="lpstr">
      <vt:lpstr>Adobe 楷体 Std R</vt:lpstr>
      <vt:lpstr>DOUYU Font</vt:lpstr>
      <vt:lpstr>KaiTi</vt:lpstr>
      <vt:lpstr>方正粗圆简体</vt:lpstr>
      <vt:lpstr>方正中倩简体</vt:lpstr>
      <vt:lpstr>华文细黑</vt:lpstr>
      <vt:lpstr>楷体</vt:lpstr>
      <vt:lpstr>楷体_GB2312</vt:lpstr>
      <vt:lpstr>宋体</vt:lpstr>
      <vt:lpstr>微软雅黑</vt:lpstr>
      <vt:lpstr>Arial</vt:lpstr>
      <vt:lpstr>Calibri</vt:lpstr>
      <vt:lpstr>Courier New</vt:lpstr>
      <vt:lpstr>Times New Roman</vt:lpstr>
      <vt:lpstr>Verdana</vt:lpstr>
      <vt:lpstr>ZBFH</vt:lpstr>
      <vt:lpstr>Office 主题​​</vt:lpstr>
      <vt:lpstr>文档</vt:lpstr>
      <vt:lpstr>Equation</vt:lpstr>
      <vt:lpstr>Docum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国雄 范</dc:creator>
  <cp:lastModifiedBy>Administrator</cp:lastModifiedBy>
  <cp:revision>685</cp:revision>
  <dcterms:created xsi:type="dcterms:W3CDTF">2021-11-07T03:17:42Z</dcterms:created>
  <dcterms:modified xsi:type="dcterms:W3CDTF">2022-02-24T06:22:23Z</dcterms:modified>
</cp:coreProperties>
</file>